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4212" w:rsidRDefault="00566EE0" w:rsidP="00B01F98">
      <w:pPr>
        <w:jc w:val="center"/>
      </w:pPr>
      <w:r>
        <w:rPr>
          <w:rFonts w:hint="eastAsia"/>
        </w:rPr>
        <w:t>现代生命科学导论教学大纲</w:t>
      </w:r>
    </w:p>
    <w:p w:rsidR="00566EE0" w:rsidRDefault="00566EE0" w:rsidP="00566EE0">
      <w:pPr>
        <w:pStyle w:val="a3"/>
        <w:numPr>
          <w:ilvl w:val="0"/>
          <w:numId w:val="1"/>
        </w:numPr>
        <w:ind w:firstLineChars="0"/>
      </w:pPr>
      <w:r>
        <w:rPr>
          <w:rFonts w:hint="eastAsia"/>
        </w:rPr>
        <w:t>绪论</w:t>
      </w:r>
    </w:p>
    <w:p w:rsidR="00566EE0" w:rsidRDefault="00566EE0" w:rsidP="00566EE0">
      <w:pPr>
        <w:pStyle w:val="a3"/>
        <w:numPr>
          <w:ilvl w:val="0"/>
          <w:numId w:val="2"/>
        </w:numPr>
        <w:ind w:firstLineChars="0"/>
      </w:pPr>
      <w:r>
        <w:rPr>
          <w:rFonts w:hint="eastAsia"/>
        </w:rPr>
        <w:t>生物学是研究生命的科学</w:t>
      </w:r>
    </w:p>
    <w:p w:rsidR="00566EE0" w:rsidRDefault="00B01F98" w:rsidP="00566EE0">
      <w:r>
        <w:rPr>
          <w:rFonts w:hint="eastAsia"/>
        </w:rPr>
        <w:t xml:space="preserve">    </w:t>
      </w:r>
      <w:r w:rsidR="00566EE0">
        <w:rPr>
          <w:rFonts w:hint="eastAsia"/>
        </w:rPr>
        <w:t>（什</w:t>
      </w:r>
      <w:r w:rsidR="00566EE0" w:rsidRPr="001E67B9">
        <w:rPr>
          <w:rFonts w:hint="eastAsia"/>
        </w:rPr>
        <w:t>么是</w:t>
      </w:r>
      <w:r w:rsidR="00566EE0">
        <w:rPr>
          <w:rFonts w:hint="eastAsia"/>
        </w:rPr>
        <w:t>生命科学？）生命科学：是研究生物共同特征及生命过程基本规律的科学。研究生物之间彼此的相互作用以及他们和环境的相互作用</w:t>
      </w:r>
    </w:p>
    <w:p w:rsidR="00566EE0" w:rsidRDefault="00566EE0" w:rsidP="00566EE0">
      <w:pPr>
        <w:pStyle w:val="a3"/>
        <w:numPr>
          <w:ilvl w:val="0"/>
          <w:numId w:val="2"/>
        </w:numPr>
        <w:ind w:firstLineChars="0"/>
      </w:pPr>
      <w:r>
        <w:rPr>
          <w:rFonts w:hint="eastAsia"/>
        </w:rPr>
        <w:t>什么是生命</w:t>
      </w:r>
    </w:p>
    <w:p w:rsidR="00742BAD" w:rsidRDefault="0068704F" w:rsidP="00566EE0">
      <w:r>
        <w:rPr>
          <w:rFonts w:hint="eastAsia"/>
        </w:rPr>
        <w:t>（什么</w:t>
      </w:r>
      <w:r w:rsidR="00B01F98">
        <w:rPr>
          <w:rFonts w:hint="eastAsia"/>
        </w:rPr>
        <w:t>是</w:t>
      </w:r>
      <w:r>
        <w:rPr>
          <w:rFonts w:hint="eastAsia"/>
        </w:rPr>
        <w:t>生物？）生物是具有下列生命现象基本特征的物质系统：</w:t>
      </w:r>
    </w:p>
    <w:p w:rsidR="00742BAD" w:rsidRDefault="001E67B9" w:rsidP="00566EE0">
      <w:r>
        <w:rPr>
          <w:rFonts w:hint="eastAsia"/>
        </w:rPr>
        <w:t xml:space="preserve">    </w:t>
      </w:r>
      <w:r w:rsidR="0068704F">
        <w:rPr>
          <w:rFonts w:hint="eastAsia"/>
        </w:rPr>
        <w:t>1</w:t>
      </w:r>
      <w:r w:rsidR="0068704F" w:rsidRPr="00B6023C">
        <w:rPr>
          <w:rFonts w:hint="eastAsia"/>
          <w:b/>
          <w:u w:val="single"/>
        </w:rPr>
        <w:t>遗传性</w:t>
      </w:r>
      <w:r w:rsidR="0068704F">
        <w:rPr>
          <w:rFonts w:hint="eastAsia"/>
        </w:rPr>
        <w:t>：生命通过繁殖而延续，</w:t>
      </w:r>
      <w:r w:rsidR="0068704F">
        <w:rPr>
          <w:rFonts w:hint="eastAsia"/>
        </w:rPr>
        <w:t>DNA</w:t>
      </w:r>
      <w:r w:rsidR="0068704F">
        <w:rPr>
          <w:rFonts w:hint="eastAsia"/>
        </w:rPr>
        <w:t>是生物遗传的基本物质；</w:t>
      </w:r>
    </w:p>
    <w:p w:rsidR="00742BAD" w:rsidRDefault="001E67B9" w:rsidP="00566EE0">
      <w:r>
        <w:rPr>
          <w:rFonts w:hint="eastAsia"/>
        </w:rPr>
        <w:t xml:space="preserve">    </w:t>
      </w:r>
      <w:r w:rsidR="0068704F">
        <w:rPr>
          <w:rFonts w:hint="eastAsia"/>
        </w:rPr>
        <w:t>2</w:t>
      </w:r>
      <w:r w:rsidR="0068704F" w:rsidRPr="00B6023C">
        <w:rPr>
          <w:rFonts w:hint="eastAsia"/>
          <w:b/>
          <w:u w:val="single"/>
        </w:rPr>
        <w:t>新陈代谢</w:t>
      </w:r>
      <w:r w:rsidR="0068704F">
        <w:rPr>
          <w:rFonts w:hint="eastAsia"/>
        </w:rPr>
        <w:t>：新陈代谢、生长和运动是生命的本能；</w:t>
      </w:r>
    </w:p>
    <w:p w:rsidR="00742BAD" w:rsidRDefault="001E67B9" w:rsidP="00566EE0">
      <w:r>
        <w:rPr>
          <w:rFonts w:hint="eastAsia"/>
        </w:rPr>
        <w:t xml:space="preserve">    </w:t>
      </w:r>
      <w:r w:rsidR="0068704F">
        <w:rPr>
          <w:rFonts w:hint="eastAsia"/>
        </w:rPr>
        <w:t>3</w:t>
      </w:r>
      <w:r w:rsidR="0068704F" w:rsidRPr="00B6023C">
        <w:rPr>
          <w:rFonts w:hint="eastAsia"/>
          <w:b/>
          <w:u w:val="single"/>
        </w:rPr>
        <w:t>对环境的感应性和适应性</w:t>
      </w:r>
      <w:r w:rsidR="0068704F">
        <w:rPr>
          <w:rFonts w:hint="eastAsia"/>
        </w:rPr>
        <w:t>；</w:t>
      </w:r>
    </w:p>
    <w:p w:rsidR="00742BAD" w:rsidRDefault="001E67B9" w:rsidP="00566EE0">
      <w:r>
        <w:rPr>
          <w:rFonts w:hint="eastAsia"/>
        </w:rPr>
        <w:t xml:space="preserve">    </w:t>
      </w:r>
      <w:r w:rsidR="0068704F">
        <w:rPr>
          <w:rFonts w:hint="eastAsia"/>
        </w:rPr>
        <w:t>4</w:t>
      </w:r>
      <w:r w:rsidR="0068704F" w:rsidRPr="00B6023C">
        <w:rPr>
          <w:rFonts w:hint="eastAsia"/>
          <w:b/>
          <w:u w:val="single"/>
        </w:rPr>
        <w:t>细胞</w:t>
      </w:r>
      <w:r w:rsidR="0068704F">
        <w:rPr>
          <w:rFonts w:hint="eastAsia"/>
        </w:rPr>
        <w:t>——生命体严谨的结构组成单位：</w:t>
      </w:r>
      <w:r w:rsidRPr="00B6023C">
        <w:rPr>
          <w:rFonts w:hint="eastAsia"/>
          <w:b/>
          <w:u w:val="single"/>
        </w:rPr>
        <w:t>稳定的内环境</w:t>
      </w:r>
      <w:r>
        <w:rPr>
          <w:rFonts w:hint="eastAsia"/>
        </w:rPr>
        <w:t>,</w:t>
      </w:r>
      <w:r w:rsidR="0068704F">
        <w:rPr>
          <w:rFonts w:hint="eastAsia"/>
        </w:rPr>
        <w:t>严谨有序的结构，化学成分的统一性，基本组成单位；</w:t>
      </w:r>
    </w:p>
    <w:p w:rsidR="00566EE0" w:rsidRDefault="001E67B9" w:rsidP="00566EE0">
      <w:r>
        <w:rPr>
          <w:rFonts w:hint="eastAsia"/>
        </w:rPr>
        <w:t xml:space="preserve">    </w:t>
      </w:r>
      <w:r w:rsidR="0068704F">
        <w:rPr>
          <w:rFonts w:hint="eastAsia"/>
        </w:rPr>
        <w:t>5</w:t>
      </w:r>
      <w:r w:rsidR="0068704F" w:rsidRPr="00B6023C">
        <w:rPr>
          <w:rFonts w:hint="eastAsia"/>
          <w:b/>
          <w:u w:val="single"/>
        </w:rPr>
        <w:t>生物具有个体发育和进化的历史</w:t>
      </w:r>
      <w:r w:rsidR="0068704F">
        <w:rPr>
          <w:rFonts w:hint="eastAsia"/>
        </w:rPr>
        <w:t>。</w:t>
      </w:r>
    </w:p>
    <w:p w:rsidR="0068704F" w:rsidRDefault="0068704F" w:rsidP="00566EE0">
      <w:r>
        <w:rPr>
          <w:rFonts w:hint="eastAsia"/>
        </w:rPr>
        <w:t>三、生物学研究的主要问题</w:t>
      </w:r>
    </w:p>
    <w:p w:rsidR="0068704F" w:rsidRDefault="001E67B9" w:rsidP="00566EE0">
      <w:r>
        <w:rPr>
          <w:rFonts w:hint="eastAsia"/>
        </w:rPr>
        <w:t xml:space="preserve">    </w:t>
      </w:r>
      <w:r w:rsidR="0068704F">
        <w:rPr>
          <w:rFonts w:hint="eastAsia"/>
        </w:rPr>
        <w:t>1</w:t>
      </w:r>
      <w:r w:rsidR="0068704F">
        <w:rPr>
          <w:rFonts w:hint="eastAsia"/>
        </w:rPr>
        <w:t>严谨有序的结构：生物的结构有等级，生命依赖于结构的有序性，结构水平的提高呈现出新的特征（严密的组织和高度的秩序性）</w:t>
      </w:r>
    </w:p>
    <w:p w:rsidR="0068704F" w:rsidRDefault="001E67B9" w:rsidP="00566EE0">
      <w:r>
        <w:rPr>
          <w:rFonts w:hint="eastAsia"/>
        </w:rPr>
        <w:t xml:space="preserve">    </w:t>
      </w:r>
      <w:r w:rsidR="0068704F">
        <w:rPr>
          <w:rFonts w:hint="eastAsia"/>
        </w:rPr>
        <w:t>2</w:t>
      </w:r>
      <w:r w:rsidR="0068704F">
        <w:rPr>
          <w:rFonts w:hint="eastAsia"/>
        </w:rPr>
        <w:t>生命的基础——细胞：生物体结构与功能的基本单位，具有进行所有生命活动能力的最低水平的结构形式。</w:t>
      </w:r>
    </w:p>
    <w:p w:rsidR="0068704F" w:rsidRDefault="001E67B9" w:rsidP="00566EE0">
      <w:r>
        <w:rPr>
          <w:rFonts w:hint="eastAsia"/>
        </w:rPr>
        <w:t xml:space="preserve">    </w:t>
      </w:r>
      <w:r w:rsidR="0068704F">
        <w:rPr>
          <w:rFonts w:hint="eastAsia"/>
        </w:rPr>
        <w:t>3</w:t>
      </w:r>
      <w:r w:rsidR="0068704F">
        <w:rPr>
          <w:rFonts w:hint="eastAsia"/>
        </w:rPr>
        <w:t>结构和功能的相互关系</w:t>
      </w:r>
    </w:p>
    <w:p w:rsidR="0068704F" w:rsidRDefault="001E67B9" w:rsidP="00566EE0">
      <w:r>
        <w:rPr>
          <w:rFonts w:hint="eastAsia"/>
        </w:rPr>
        <w:t xml:space="preserve">    </w:t>
      </w:r>
      <w:r w:rsidR="0068704F">
        <w:rPr>
          <w:rFonts w:hint="eastAsia"/>
        </w:rPr>
        <w:t>4</w:t>
      </w:r>
      <w:r w:rsidR="0068704F">
        <w:rPr>
          <w:rFonts w:hint="eastAsia"/>
        </w:rPr>
        <w:t>生物体与环境的相互作用</w:t>
      </w:r>
    </w:p>
    <w:p w:rsidR="0068704F" w:rsidRDefault="001E67B9" w:rsidP="00566EE0">
      <w:r>
        <w:rPr>
          <w:rFonts w:hint="eastAsia"/>
        </w:rPr>
        <w:t xml:space="preserve">    </w:t>
      </w:r>
      <w:r w:rsidR="0068704F">
        <w:rPr>
          <w:rFonts w:hint="eastAsia"/>
        </w:rPr>
        <w:t>5</w:t>
      </w:r>
      <w:r w:rsidR="0068704F">
        <w:rPr>
          <w:rFonts w:hint="eastAsia"/>
        </w:rPr>
        <w:t>生物信息的相互作用</w:t>
      </w:r>
    </w:p>
    <w:p w:rsidR="0068704F" w:rsidRDefault="001E67B9" w:rsidP="00566EE0">
      <w:r>
        <w:rPr>
          <w:rFonts w:hint="eastAsia"/>
        </w:rPr>
        <w:t xml:space="preserve">    </w:t>
      </w:r>
      <w:r w:rsidR="0068704F">
        <w:rPr>
          <w:rFonts w:hint="eastAsia"/>
        </w:rPr>
        <w:t>6</w:t>
      </w:r>
      <w:r w:rsidR="0068704F">
        <w:rPr>
          <w:rFonts w:hint="eastAsia"/>
        </w:rPr>
        <w:t>多样性的统一</w:t>
      </w:r>
    </w:p>
    <w:p w:rsidR="0068704F" w:rsidRDefault="001E67B9" w:rsidP="00566EE0">
      <w:r>
        <w:rPr>
          <w:rFonts w:hint="eastAsia"/>
        </w:rPr>
        <w:t xml:space="preserve">    </w:t>
      </w:r>
      <w:r w:rsidR="0068704F">
        <w:rPr>
          <w:rFonts w:hint="eastAsia"/>
        </w:rPr>
        <w:t>7</w:t>
      </w:r>
      <w:r w:rsidR="0068704F">
        <w:rPr>
          <w:rFonts w:hint="eastAsia"/>
        </w:rPr>
        <w:t>进化是生物学的核心主题</w:t>
      </w:r>
    </w:p>
    <w:p w:rsidR="0068704F" w:rsidRDefault="0068704F" w:rsidP="00566EE0">
      <w:r>
        <w:rPr>
          <w:rFonts w:hint="eastAsia"/>
        </w:rPr>
        <w:t>第二章</w:t>
      </w:r>
      <w:r>
        <w:rPr>
          <w:rFonts w:hint="eastAsia"/>
        </w:rPr>
        <w:t xml:space="preserve"> </w:t>
      </w:r>
      <w:r>
        <w:rPr>
          <w:rFonts w:hint="eastAsia"/>
        </w:rPr>
        <w:t>生命的化学基础</w:t>
      </w:r>
    </w:p>
    <w:p w:rsidR="0068704F" w:rsidRDefault="0068704F" w:rsidP="00566EE0">
      <w:r>
        <w:rPr>
          <w:rFonts w:hint="eastAsia"/>
        </w:rPr>
        <w:t>一、构成生命的元素和分子</w:t>
      </w:r>
    </w:p>
    <w:p w:rsidR="00B6023C" w:rsidRPr="00B6023C" w:rsidRDefault="0068704F" w:rsidP="00B6023C">
      <w:pPr>
        <w:ind w:firstLine="420"/>
        <w:rPr>
          <w:b/>
          <w:u w:val="single"/>
        </w:rPr>
      </w:pPr>
      <w:r>
        <w:rPr>
          <w:rFonts w:hint="eastAsia"/>
        </w:rPr>
        <w:t>1</w:t>
      </w:r>
      <w:r>
        <w:rPr>
          <w:rFonts w:hint="eastAsia"/>
        </w:rPr>
        <w:t>生命所需的基本元素：</w:t>
      </w:r>
    </w:p>
    <w:p w:rsidR="001E67B9" w:rsidRDefault="001E67B9" w:rsidP="00B6023C">
      <w:pPr>
        <w:ind w:firstLine="420"/>
      </w:pPr>
      <w:r w:rsidRPr="00B6023C">
        <w:rPr>
          <w:rFonts w:hint="eastAsia"/>
          <w:b/>
          <w:u w:val="single"/>
        </w:rPr>
        <w:t>常量</w:t>
      </w:r>
      <w:r>
        <w:rPr>
          <w:rFonts w:hint="eastAsia"/>
        </w:rPr>
        <w:t>：</w:t>
      </w:r>
      <w:r w:rsidR="0068704F" w:rsidRPr="001E67B9">
        <w:rPr>
          <w:rFonts w:hint="eastAsia"/>
          <w:u w:val="single"/>
        </w:rPr>
        <w:t>C</w:t>
      </w:r>
      <w:r w:rsidR="0068704F">
        <w:rPr>
          <w:rFonts w:hint="eastAsia"/>
        </w:rPr>
        <w:t>（骨架、构成生物大分子基本结构）、</w:t>
      </w:r>
      <w:r w:rsidR="0068704F" w:rsidRPr="001E67B9">
        <w:rPr>
          <w:rFonts w:hint="eastAsia"/>
          <w:u w:val="single"/>
        </w:rPr>
        <w:t>H</w:t>
      </w:r>
      <w:r w:rsidR="0068704F">
        <w:rPr>
          <w:rFonts w:hint="eastAsia"/>
        </w:rPr>
        <w:t>、</w:t>
      </w:r>
      <w:r w:rsidR="0068704F" w:rsidRPr="001E67B9">
        <w:rPr>
          <w:rFonts w:hint="eastAsia"/>
          <w:u w:val="single"/>
        </w:rPr>
        <w:t>O</w:t>
      </w:r>
      <w:r w:rsidR="0068704F">
        <w:rPr>
          <w:rFonts w:hint="eastAsia"/>
        </w:rPr>
        <w:t>、</w:t>
      </w:r>
      <w:r w:rsidR="0068704F">
        <w:rPr>
          <w:rFonts w:hint="eastAsia"/>
        </w:rPr>
        <w:t>N</w:t>
      </w:r>
      <w:r w:rsidR="0068704F">
        <w:rPr>
          <w:rFonts w:hint="eastAsia"/>
        </w:rPr>
        <w:t>、</w:t>
      </w:r>
      <w:r w:rsidR="0068704F">
        <w:rPr>
          <w:rFonts w:hint="eastAsia"/>
        </w:rPr>
        <w:t>P</w:t>
      </w:r>
      <w:r w:rsidR="0068704F">
        <w:rPr>
          <w:rFonts w:hint="eastAsia"/>
        </w:rPr>
        <w:t>、</w:t>
      </w:r>
      <w:r w:rsidR="0068704F">
        <w:rPr>
          <w:rFonts w:hint="eastAsia"/>
        </w:rPr>
        <w:t>S</w:t>
      </w:r>
      <w:r w:rsidR="0068704F">
        <w:rPr>
          <w:rFonts w:hint="eastAsia"/>
        </w:rPr>
        <w:t>、</w:t>
      </w:r>
      <w:r w:rsidR="0068704F">
        <w:rPr>
          <w:rFonts w:hint="eastAsia"/>
        </w:rPr>
        <w:t>Ca</w:t>
      </w:r>
      <w:r w:rsidR="0068704F">
        <w:rPr>
          <w:rFonts w:hint="eastAsia"/>
        </w:rPr>
        <w:t>；</w:t>
      </w:r>
    </w:p>
    <w:p w:rsidR="001E67B9" w:rsidRDefault="0068704F" w:rsidP="001E67B9">
      <w:pPr>
        <w:ind w:firstLine="420"/>
      </w:pPr>
      <w:r w:rsidRPr="00B6023C">
        <w:rPr>
          <w:rFonts w:hint="eastAsia"/>
          <w:b/>
          <w:u w:val="single"/>
        </w:rPr>
        <w:t>微量元素</w:t>
      </w:r>
      <w:r>
        <w:rPr>
          <w:rFonts w:hint="eastAsia"/>
        </w:rPr>
        <w:t>：</w:t>
      </w:r>
      <w:proofErr w:type="spellStart"/>
      <w:r>
        <w:rPr>
          <w:rFonts w:hint="eastAsia"/>
        </w:rPr>
        <w:t>Mn</w:t>
      </w:r>
      <w:proofErr w:type="spellEnd"/>
      <w:r>
        <w:rPr>
          <w:rFonts w:hint="eastAsia"/>
        </w:rPr>
        <w:t xml:space="preserve"> Se Zn</w:t>
      </w:r>
      <w:r>
        <w:rPr>
          <w:rFonts w:hint="eastAsia"/>
        </w:rPr>
        <w:t>；</w:t>
      </w:r>
      <w:r>
        <w:rPr>
          <w:rFonts w:hint="eastAsia"/>
        </w:rPr>
        <w:t>C</w:t>
      </w:r>
      <w:r>
        <w:rPr>
          <w:rFonts w:hint="eastAsia"/>
        </w:rPr>
        <w:t>、</w:t>
      </w:r>
      <w:r>
        <w:rPr>
          <w:rFonts w:hint="eastAsia"/>
        </w:rPr>
        <w:t>H</w:t>
      </w:r>
      <w:r>
        <w:rPr>
          <w:rFonts w:hint="eastAsia"/>
        </w:rPr>
        <w:t>、</w:t>
      </w:r>
      <w:r>
        <w:rPr>
          <w:rFonts w:hint="eastAsia"/>
        </w:rPr>
        <w:t>O</w:t>
      </w:r>
      <w:r>
        <w:rPr>
          <w:rFonts w:hint="eastAsia"/>
        </w:rPr>
        <w:t>、</w:t>
      </w:r>
      <w:r>
        <w:rPr>
          <w:rFonts w:hint="eastAsia"/>
        </w:rPr>
        <w:t>N</w:t>
      </w:r>
      <w:r>
        <w:rPr>
          <w:rFonts w:hint="eastAsia"/>
        </w:rPr>
        <w:t>、</w:t>
      </w:r>
      <w:r>
        <w:rPr>
          <w:rFonts w:hint="eastAsia"/>
        </w:rPr>
        <w:t>P</w:t>
      </w:r>
      <w:r>
        <w:rPr>
          <w:rFonts w:hint="eastAsia"/>
        </w:rPr>
        <w:t>、</w:t>
      </w:r>
      <w:r>
        <w:rPr>
          <w:rFonts w:hint="eastAsia"/>
        </w:rPr>
        <w:t>S</w:t>
      </w:r>
      <w:r>
        <w:rPr>
          <w:rFonts w:hint="eastAsia"/>
        </w:rPr>
        <w:t>构成生物分子；</w:t>
      </w:r>
      <w:r>
        <w:rPr>
          <w:rFonts w:hint="eastAsia"/>
        </w:rPr>
        <w:t>H</w:t>
      </w:r>
      <w:r>
        <w:rPr>
          <w:rFonts w:hint="eastAsia"/>
        </w:rPr>
        <w:t>、</w:t>
      </w:r>
      <w:r>
        <w:rPr>
          <w:rFonts w:hint="eastAsia"/>
        </w:rPr>
        <w:t>O</w:t>
      </w:r>
      <w:r>
        <w:rPr>
          <w:rFonts w:hint="eastAsia"/>
        </w:rPr>
        <w:t>构成水。</w:t>
      </w:r>
    </w:p>
    <w:p w:rsidR="0068704F" w:rsidRDefault="001E67B9" w:rsidP="001E67B9">
      <w:pPr>
        <w:ind w:firstLine="420"/>
      </w:pPr>
      <w:r w:rsidRPr="00B6023C">
        <w:rPr>
          <w:rFonts w:hint="eastAsia"/>
          <w:b/>
          <w:u w:val="single"/>
        </w:rPr>
        <w:t>自然界</w:t>
      </w:r>
      <w:r>
        <w:rPr>
          <w:rFonts w:hint="eastAsia"/>
        </w:rPr>
        <w:t>中</w:t>
      </w:r>
      <w:r>
        <w:rPr>
          <w:rFonts w:hint="eastAsia"/>
        </w:rPr>
        <w:t>O</w:t>
      </w:r>
      <w:r>
        <w:rPr>
          <w:rFonts w:hint="eastAsia"/>
        </w:rPr>
        <w:t>、</w:t>
      </w:r>
      <w:r>
        <w:rPr>
          <w:rFonts w:hint="eastAsia"/>
        </w:rPr>
        <w:t>Si</w:t>
      </w:r>
      <w:r>
        <w:rPr>
          <w:rFonts w:hint="eastAsia"/>
        </w:rPr>
        <w:t>、</w:t>
      </w:r>
      <w:r>
        <w:rPr>
          <w:rFonts w:hint="eastAsia"/>
        </w:rPr>
        <w:t>Al</w:t>
      </w:r>
      <w:r>
        <w:rPr>
          <w:rFonts w:hint="eastAsia"/>
        </w:rPr>
        <w:t>、</w:t>
      </w:r>
      <w:r>
        <w:rPr>
          <w:rFonts w:hint="eastAsia"/>
        </w:rPr>
        <w:t>Fe</w:t>
      </w:r>
    </w:p>
    <w:p w:rsidR="0068704F" w:rsidRDefault="001E67B9" w:rsidP="00566EE0">
      <w:r>
        <w:t xml:space="preserve">    </w:t>
      </w:r>
      <w:r w:rsidR="0068704F">
        <w:rPr>
          <w:rFonts w:hint="eastAsia"/>
        </w:rPr>
        <w:t>2</w:t>
      </w:r>
      <w:r w:rsidR="0068704F">
        <w:rPr>
          <w:rFonts w:hint="eastAsia"/>
        </w:rPr>
        <w:t>分子和化学键</w:t>
      </w:r>
      <w:r w:rsidR="0068704F">
        <w:rPr>
          <w:rFonts w:hint="eastAsia"/>
        </w:rPr>
        <w:t xml:space="preserve"> </w:t>
      </w:r>
      <w:r w:rsidR="0068704F">
        <w:rPr>
          <w:rFonts w:hint="eastAsia"/>
        </w:rPr>
        <w:t>（分子组成）水</w:t>
      </w:r>
      <w:r w:rsidR="0068704F">
        <w:rPr>
          <w:rFonts w:hint="eastAsia"/>
        </w:rPr>
        <w:t>&gt;</w:t>
      </w:r>
      <w:r w:rsidR="0068704F">
        <w:rPr>
          <w:rFonts w:hint="eastAsia"/>
        </w:rPr>
        <w:t>蛋白质</w:t>
      </w:r>
      <w:r w:rsidR="0068704F">
        <w:rPr>
          <w:rFonts w:hint="eastAsia"/>
        </w:rPr>
        <w:t>&gt;</w:t>
      </w:r>
      <w:r w:rsidR="00742BAD">
        <w:rPr>
          <w:rFonts w:hint="eastAsia"/>
        </w:rPr>
        <w:t>核酸</w:t>
      </w:r>
      <w:r w:rsidR="0068704F">
        <w:rPr>
          <w:rFonts w:hint="eastAsia"/>
        </w:rPr>
        <w:t>&gt;</w:t>
      </w:r>
      <w:r w:rsidR="0068704F">
        <w:rPr>
          <w:rFonts w:hint="eastAsia"/>
        </w:rPr>
        <w:t>糖类</w:t>
      </w:r>
      <w:r w:rsidR="0068704F">
        <w:rPr>
          <w:rFonts w:hint="eastAsia"/>
        </w:rPr>
        <w:t>&gt;</w:t>
      </w:r>
      <w:r w:rsidR="0068704F">
        <w:rPr>
          <w:rFonts w:hint="eastAsia"/>
        </w:rPr>
        <w:t>脂类</w:t>
      </w:r>
      <w:r w:rsidR="0068704F">
        <w:rPr>
          <w:rFonts w:hint="eastAsia"/>
        </w:rPr>
        <w:t>&gt;</w:t>
      </w:r>
      <w:r w:rsidR="0068704F">
        <w:rPr>
          <w:rFonts w:hint="eastAsia"/>
        </w:rPr>
        <w:t>无机盐</w:t>
      </w:r>
      <w:r w:rsidR="0068704F">
        <w:rPr>
          <w:rFonts w:hint="eastAsia"/>
        </w:rPr>
        <w:t xml:space="preserve"> </w:t>
      </w:r>
      <w:r w:rsidR="0068704F">
        <w:rPr>
          <w:rFonts w:hint="eastAsia"/>
        </w:rPr>
        <w:t>（分子间作用）</w:t>
      </w:r>
      <w:r w:rsidR="0068704F" w:rsidRPr="00B6023C">
        <w:rPr>
          <w:rFonts w:hint="eastAsia"/>
          <w:b/>
          <w:u w:val="single"/>
        </w:rPr>
        <w:t>共价键，离子键，弱键</w:t>
      </w:r>
      <w:r w:rsidR="0068704F">
        <w:rPr>
          <w:rFonts w:hint="eastAsia"/>
        </w:rPr>
        <w:t>（氢键、范德华作用）</w:t>
      </w:r>
    </w:p>
    <w:p w:rsidR="00B6023C" w:rsidRDefault="00B6023C" w:rsidP="00566EE0">
      <w:r>
        <w:t xml:space="preserve">    </w:t>
      </w:r>
      <w:r>
        <w:rPr>
          <w:rFonts w:hint="eastAsia"/>
        </w:rPr>
        <w:t>分子识别以</w:t>
      </w:r>
      <w:r w:rsidRPr="00B6023C">
        <w:rPr>
          <w:rFonts w:hint="eastAsia"/>
          <w:b/>
          <w:u w:val="single"/>
        </w:rPr>
        <w:t>构型</w:t>
      </w:r>
      <w:r>
        <w:rPr>
          <w:rFonts w:hint="eastAsia"/>
        </w:rPr>
        <w:t>为基础</w:t>
      </w:r>
    </w:p>
    <w:p w:rsidR="0068704F" w:rsidRDefault="0068704F" w:rsidP="00566EE0">
      <w:r>
        <w:rPr>
          <w:rFonts w:hint="eastAsia"/>
        </w:rPr>
        <w:t>二、水和无机盐</w:t>
      </w:r>
    </w:p>
    <w:p w:rsidR="0068704F" w:rsidRDefault="00356626" w:rsidP="00566EE0">
      <w:r>
        <w:rPr>
          <w:rFonts w:hint="eastAsia"/>
        </w:rPr>
        <w:t xml:space="preserve">    </w:t>
      </w:r>
      <w:r w:rsidR="0068704F">
        <w:rPr>
          <w:rFonts w:hint="eastAsia"/>
        </w:rPr>
        <w:t>1</w:t>
      </w:r>
      <w:r w:rsidR="0068704F">
        <w:rPr>
          <w:rFonts w:hint="eastAsia"/>
        </w:rPr>
        <w:t>水的特性</w:t>
      </w:r>
      <w:r w:rsidR="0068704F">
        <w:rPr>
          <w:rFonts w:hint="eastAsia"/>
        </w:rPr>
        <w:t xml:space="preserve"> </w:t>
      </w:r>
      <w:r w:rsidR="0068704F">
        <w:rPr>
          <w:rFonts w:hint="eastAsia"/>
        </w:rPr>
        <w:t>是</w:t>
      </w:r>
      <w:r w:rsidR="0068704F" w:rsidRPr="00B6023C">
        <w:rPr>
          <w:rFonts w:hint="eastAsia"/>
          <w:b/>
          <w:u w:val="single"/>
        </w:rPr>
        <w:t>极性分子</w:t>
      </w:r>
      <w:r>
        <w:rPr>
          <w:rFonts w:hint="eastAsia"/>
          <w:b/>
          <w:u w:val="single"/>
        </w:rPr>
        <w:t>；有氢键，是良好的溶剂</w:t>
      </w:r>
      <w:r w:rsidR="0068704F" w:rsidRPr="00B6023C">
        <w:rPr>
          <w:rFonts w:hint="eastAsia"/>
          <w:b/>
          <w:u w:val="single"/>
        </w:rPr>
        <w:t>；</w:t>
      </w:r>
      <w:r w:rsidR="00B6023C" w:rsidRPr="00B6023C">
        <w:rPr>
          <w:rFonts w:hint="eastAsia"/>
          <w:b/>
          <w:u w:val="single"/>
        </w:rPr>
        <w:t>生化反应的介质；作为缓冲液；用于运输物质；</w:t>
      </w:r>
      <w:r w:rsidR="0068704F" w:rsidRPr="00B6023C">
        <w:rPr>
          <w:rFonts w:hint="eastAsia"/>
          <w:b/>
          <w:u w:val="single"/>
        </w:rPr>
        <w:t>液态水的内聚力：水的高比热；水的高蒸发热</w:t>
      </w:r>
      <w:r w:rsidR="0068704F">
        <w:rPr>
          <w:rFonts w:hint="eastAsia"/>
        </w:rPr>
        <w:t>；水的结冰和膨胀</w:t>
      </w:r>
    </w:p>
    <w:p w:rsidR="0068704F" w:rsidRDefault="00356626" w:rsidP="00566EE0">
      <w:r>
        <w:t xml:space="preserve">    </w:t>
      </w:r>
      <w:r w:rsidR="0068704F">
        <w:rPr>
          <w:rFonts w:hint="eastAsia"/>
        </w:rPr>
        <w:t>2</w:t>
      </w:r>
      <w:r w:rsidR="0068704F">
        <w:rPr>
          <w:rFonts w:hint="eastAsia"/>
        </w:rPr>
        <w:t>水溶液</w:t>
      </w:r>
      <w:r w:rsidR="0068704F">
        <w:rPr>
          <w:rFonts w:hint="eastAsia"/>
        </w:rPr>
        <w:t xml:space="preserve"> </w:t>
      </w:r>
      <w:r w:rsidR="0068704F">
        <w:rPr>
          <w:rFonts w:hint="eastAsia"/>
        </w:rPr>
        <w:t>（水）</w:t>
      </w:r>
      <w:r w:rsidR="0068704F" w:rsidRPr="00356626">
        <w:rPr>
          <w:rFonts w:hint="eastAsia"/>
          <w:b/>
          <w:u w:val="single"/>
        </w:rPr>
        <w:t>水</w:t>
      </w:r>
      <w:r w:rsidR="004A09BC">
        <w:rPr>
          <w:rFonts w:hint="eastAsia"/>
        </w:rPr>
        <w:t>是</w:t>
      </w:r>
      <w:r w:rsidR="0068704F">
        <w:rPr>
          <w:rFonts w:hint="eastAsia"/>
        </w:rPr>
        <w:t>生物体中含量</w:t>
      </w:r>
      <w:r w:rsidR="0068704F" w:rsidRPr="00356626">
        <w:rPr>
          <w:rFonts w:hint="eastAsia"/>
          <w:b/>
          <w:u w:val="single"/>
        </w:rPr>
        <w:t>最多</w:t>
      </w:r>
      <w:r w:rsidR="0068704F">
        <w:rPr>
          <w:rFonts w:hint="eastAsia"/>
        </w:rPr>
        <w:t>的成分，作用：提供生命体各种生命活动的微环境</w:t>
      </w:r>
    </w:p>
    <w:p w:rsidR="00356626" w:rsidRDefault="00356626" w:rsidP="00566EE0">
      <w:r>
        <w:t xml:space="preserve">    </w:t>
      </w:r>
      <w:r w:rsidR="0068704F">
        <w:rPr>
          <w:rFonts w:hint="eastAsia"/>
        </w:rPr>
        <w:t>3</w:t>
      </w:r>
      <w:r w:rsidR="0068704F">
        <w:rPr>
          <w:rFonts w:hint="eastAsia"/>
        </w:rPr>
        <w:t>无机盐</w:t>
      </w:r>
      <w:r w:rsidR="0068704F">
        <w:rPr>
          <w:rFonts w:hint="eastAsia"/>
        </w:rPr>
        <w:t xml:space="preserve"> </w:t>
      </w:r>
      <w:r w:rsidR="0068704F">
        <w:rPr>
          <w:rFonts w:hint="eastAsia"/>
        </w:rPr>
        <w:t>体内以钠、氯、钾、镁、铁、钙、磷的离子形式存在，作用：</w:t>
      </w:r>
    </w:p>
    <w:p w:rsidR="00356626" w:rsidRDefault="00356626" w:rsidP="00566EE0">
      <w:r>
        <w:t xml:space="preserve">        </w:t>
      </w:r>
      <w:r w:rsidR="0068704F">
        <w:rPr>
          <w:rFonts w:hint="eastAsia"/>
        </w:rPr>
        <w:t>1</w:t>
      </w:r>
      <w:r w:rsidR="0068704F">
        <w:rPr>
          <w:rFonts w:hint="eastAsia"/>
        </w:rPr>
        <w:t>维持机体渗透压；</w:t>
      </w:r>
    </w:p>
    <w:p w:rsidR="00356626" w:rsidRDefault="00356626" w:rsidP="00566EE0">
      <w:r>
        <w:t xml:space="preserve">        </w:t>
      </w:r>
      <w:r w:rsidR="0068704F">
        <w:rPr>
          <w:rFonts w:hint="eastAsia"/>
        </w:rPr>
        <w:t>2</w:t>
      </w:r>
      <w:r w:rsidR="0068704F">
        <w:rPr>
          <w:rFonts w:hint="eastAsia"/>
        </w:rPr>
        <w:t>构成很多蛋白质和酶的组成成分；</w:t>
      </w:r>
    </w:p>
    <w:p w:rsidR="004A09BC" w:rsidRDefault="00356626" w:rsidP="00566EE0">
      <w:r>
        <w:t xml:space="preserve">        </w:t>
      </w:r>
      <w:r w:rsidR="0068704F">
        <w:rPr>
          <w:rFonts w:hint="eastAsia"/>
        </w:rPr>
        <w:t>3</w:t>
      </w:r>
      <w:r w:rsidR="0068704F">
        <w:rPr>
          <w:rFonts w:hint="eastAsia"/>
        </w:rPr>
        <w:t>参与信号传导，如神经信号（细胞内钾浓度高，呈负电势</w:t>
      </w:r>
      <w:r w:rsidR="0068704F">
        <w:rPr>
          <w:rFonts w:hint="eastAsia"/>
        </w:rPr>
        <w:t>-90mV</w:t>
      </w:r>
      <w:r w:rsidR="0068704F">
        <w:rPr>
          <w:rFonts w:hint="eastAsia"/>
        </w:rPr>
        <w:t>）无机盐存在状态与作用</w:t>
      </w:r>
      <w:r w:rsidR="004A09BC">
        <w:rPr>
          <w:rFonts w:hint="eastAsia"/>
        </w:rPr>
        <w:t>和分子多样性</w:t>
      </w:r>
    </w:p>
    <w:p w:rsidR="004A09BC" w:rsidRDefault="004A09BC" w:rsidP="00566EE0">
      <w:r>
        <w:rPr>
          <w:rFonts w:hint="eastAsia"/>
        </w:rPr>
        <w:t>三、碳和分子多样性</w:t>
      </w:r>
    </w:p>
    <w:p w:rsidR="004A09BC" w:rsidRDefault="00356626" w:rsidP="00566EE0">
      <w:r>
        <w:t xml:space="preserve">    </w:t>
      </w:r>
      <w:r w:rsidR="004A09BC">
        <w:rPr>
          <w:rFonts w:hint="eastAsia"/>
        </w:rPr>
        <w:t>1</w:t>
      </w:r>
      <w:r w:rsidRPr="00356626">
        <w:rPr>
          <w:rFonts w:hint="eastAsia"/>
          <w:b/>
          <w:u w:val="single"/>
        </w:rPr>
        <w:t>（四个价电子）</w:t>
      </w:r>
      <w:r w:rsidR="004A09BC" w:rsidRPr="00356626">
        <w:rPr>
          <w:rFonts w:hint="eastAsia"/>
          <w:b/>
          <w:u w:val="single"/>
        </w:rPr>
        <w:t>碳骨架的多样性</w:t>
      </w:r>
      <w:r w:rsidR="004A09BC">
        <w:rPr>
          <w:rFonts w:hint="eastAsia"/>
        </w:rPr>
        <w:t xml:space="preserve"> </w:t>
      </w:r>
      <w:r w:rsidR="004A09BC">
        <w:rPr>
          <w:rFonts w:hint="eastAsia"/>
        </w:rPr>
        <w:t>有机化合物的碳骨架；碳原子之间以</w:t>
      </w:r>
      <w:r w:rsidR="004A09BC" w:rsidRPr="00356626">
        <w:rPr>
          <w:rFonts w:hint="eastAsia"/>
          <w:b/>
          <w:u w:val="single"/>
        </w:rPr>
        <w:t>共价键</w:t>
      </w:r>
      <w:r w:rsidR="004A09BC">
        <w:rPr>
          <w:rFonts w:hint="eastAsia"/>
        </w:rPr>
        <w:t>结合，</w:t>
      </w:r>
      <w:r w:rsidR="004A09BC">
        <w:rPr>
          <w:rFonts w:hint="eastAsia"/>
        </w:rPr>
        <w:lastRenderedPageBreak/>
        <w:t>形状可以是链状、分支链状和环状</w:t>
      </w:r>
    </w:p>
    <w:p w:rsidR="004A09BC" w:rsidRDefault="00356626" w:rsidP="00566EE0">
      <w:r>
        <w:t xml:space="preserve">    </w:t>
      </w:r>
      <w:r w:rsidR="004A09BC">
        <w:rPr>
          <w:rFonts w:hint="eastAsia"/>
        </w:rPr>
        <w:t>2</w:t>
      </w:r>
      <w:r w:rsidR="004A09BC">
        <w:rPr>
          <w:rFonts w:hint="eastAsia"/>
        </w:rPr>
        <w:t>重要的基团</w:t>
      </w:r>
      <w:r w:rsidR="004A09BC">
        <w:rPr>
          <w:rFonts w:hint="eastAsia"/>
        </w:rPr>
        <w:t xml:space="preserve"> </w:t>
      </w:r>
      <w:r w:rsidR="004A09BC">
        <w:rPr>
          <w:rFonts w:hint="eastAsia"/>
        </w:rPr>
        <w:t>与碳骨架相连接的某些含</w:t>
      </w:r>
      <w:r w:rsidR="004A09BC">
        <w:rPr>
          <w:rFonts w:hint="eastAsia"/>
        </w:rPr>
        <w:t>O</w:t>
      </w:r>
      <w:r w:rsidR="004A09BC">
        <w:rPr>
          <w:rFonts w:hint="eastAsia"/>
        </w:rPr>
        <w:t>、</w:t>
      </w:r>
      <w:r w:rsidR="004A09BC">
        <w:rPr>
          <w:rFonts w:hint="eastAsia"/>
        </w:rPr>
        <w:t>N</w:t>
      </w:r>
      <w:r w:rsidR="004A09BC">
        <w:rPr>
          <w:rFonts w:hint="eastAsia"/>
        </w:rPr>
        <w:t>、</w:t>
      </w:r>
      <w:r w:rsidR="004A09BC">
        <w:rPr>
          <w:rFonts w:hint="eastAsia"/>
        </w:rPr>
        <w:t>P</w:t>
      </w:r>
      <w:r w:rsidR="004A09BC">
        <w:rPr>
          <w:rFonts w:hint="eastAsia"/>
        </w:rPr>
        <w:t>、</w:t>
      </w:r>
      <w:r w:rsidR="004A09BC">
        <w:rPr>
          <w:rFonts w:hint="eastAsia"/>
        </w:rPr>
        <w:t>S</w:t>
      </w:r>
      <w:r w:rsidR="004A09BC">
        <w:rPr>
          <w:rFonts w:hint="eastAsia"/>
        </w:rPr>
        <w:t>的原子团；主要功能基团：</w:t>
      </w:r>
      <w:r w:rsidR="004A09BC" w:rsidRPr="00356626">
        <w:rPr>
          <w:rFonts w:hint="eastAsia"/>
          <w:b/>
          <w:u w:val="single"/>
        </w:rPr>
        <w:t>羟基（</w:t>
      </w:r>
      <w:r w:rsidR="004A09BC" w:rsidRPr="00356626">
        <w:rPr>
          <w:rFonts w:hint="eastAsia"/>
          <w:b/>
          <w:u w:val="single"/>
        </w:rPr>
        <w:t>-OH</w:t>
      </w:r>
      <w:r w:rsidR="004A09BC" w:rsidRPr="00356626">
        <w:rPr>
          <w:rFonts w:hint="eastAsia"/>
          <w:b/>
          <w:u w:val="single"/>
        </w:rPr>
        <w:t>）羰基（</w:t>
      </w:r>
      <w:r w:rsidR="004A09BC" w:rsidRPr="00356626">
        <w:rPr>
          <w:rFonts w:hint="eastAsia"/>
          <w:b/>
          <w:u w:val="single"/>
        </w:rPr>
        <w:t>-CO-</w:t>
      </w:r>
      <w:r w:rsidR="004A09BC" w:rsidRPr="00356626">
        <w:rPr>
          <w:rFonts w:hint="eastAsia"/>
          <w:b/>
          <w:u w:val="single"/>
        </w:rPr>
        <w:t>）羧基（</w:t>
      </w:r>
      <w:r w:rsidR="004A09BC" w:rsidRPr="00356626">
        <w:rPr>
          <w:rFonts w:hint="eastAsia"/>
          <w:b/>
          <w:u w:val="single"/>
        </w:rPr>
        <w:t>-COOH</w:t>
      </w:r>
      <w:r w:rsidR="004A09BC" w:rsidRPr="00356626">
        <w:rPr>
          <w:rFonts w:hint="eastAsia"/>
          <w:b/>
          <w:u w:val="single"/>
        </w:rPr>
        <w:t>）氨基（</w:t>
      </w:r>
      <w:r w:rsidR="004A09BC" w:rsidRPr="00356626">
        <w:rPr>
          <w:rFonts w:hint="eastAsia"/>
          <w:b/>
          <w:u w:val="single"/>
        </w:rPr>
        <w:t>-</w:t>
      </w:r>
      <w:r w:rsidR="004A09BC" w:rsidRPr="00356626">
        <w:rPr>
          <w:b/>
          <w:position w:val="-12"/>
          <w:u w:val="single"/>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v:imagedata r:id="rId8" o:title=""/>
          </v:shape>
          <o:OLEObject Type="Embed" ProgID="Equation.DSMT4" ShapeID="_x0000_i1025" DrawAspect="Content" ObjectID="_1387029917" r:id="rId9"/>
        </w:object>
      </w:r>
      <w:r w:rsidR="004A09BC" w:rsidRPr="00356626">
        <w:rPr>
          <w:rFonts w:hint="eastAsia"/>
          <w:b/>
          <w:u w:val="single"/>
        </w:rPr>
        <w:t>）</w:t>
      </w:r>
      <w:r w:rsidR="004A09BC">
        <w:rPr>
          <w:rFonts w:hint="eastAsia"/>
        </w:rPr>
        <w:t>硫基（</w:t>
      </w:r>
      <w:r w:rsidR="004A09BC">
        <w:rPr>
          <w:rFonts w:hint="eastAsia"/>
        </w:rPr>
        <w:t>-SH</w:t>
      </w:r>
      <w:r w:rsidR="004A09BC">
        <w:rPr>
          <w:rFonts w:hint="eastAsia"/>
        </w:rPr>
        <w:t>）磷酸基（</w:t>
      </w:r>
      <w:r w:rsidR="004A09BC">
        <w:rPr>
          <w:rFonts w:hint="eastAsia"/>
        </w:rPr>
        <w:t>-</w:t>
      </w:r>
      <w:r w:rsidR="004A09BC" w:rsidRPr="004A09BC">
        <w:rPr>
          <w:position w:val="-12"/>
        </w:rPr>
        <w:object w:dxaOrig="580" w:dyaOrig="380">
          <v:shape id="_x0000_i1026" type="#_x0000_t75" style="width:29.25pt;height:18.75pt" o:ole="">
            <v:imagedata r:id="rId10" o:title=""/>
          </v:shape>
          <o:OLEObject Type="Embed" ProgID="Equation.DSMT4" ShapeID="_x0000_i1026" DrawAspect="Content" ObjectID="_1387029918" r:id="rId11"/>
        </w:object>
      </w:r>
      <w:r w:rsidR="004A09BC">
        <w:rPr>
          <w:rFonts w:hint="eastAsia"/>
        </w:rPr>
        <w:t>）</w:t>
      </w:r>
    </w:p>
    <w:p w:rsidR="004A09BC" w:rsidRDefault="004A09BC" w:rsidP="00566EE0">
      <w:r>
        <w:rPr>
          <w:rFonts w:hint="eastAsia"/>
        </w:rPr>
        <w:t>四、生物大分子的结构与功能</w:t>
      </w:r>
    </w:p>
    <w:p w:rsidR="004A09BC" w:rsidRDefault="00356626" w:rsidP="00566EE0">
      <w:r>
        <w:t xml:space="preserve">    </w:t>
      </w:r>
      <w:r w:rsidR="004A09BC">
        <w:rPr>
          <w:rFonts w:hint="eastAsia"/>
        </w:rPr>
        <w:t>1</w:t>
      </w:r>
      <w:r w:rsidR="004A09BC">
        <w:rPr>
          <w:rFonts w:hint="eastAsia"/>
        </w:rPr>
        <w:t>多聚物：由单体聚合而成</w:t>
      </w:r>
    </w:p>
    <w:p w:rsidR="0035067B" w:rsidRDefault="00356626" w:rsidP="00566EE0">
      <w:r>
        <w:t xml:space="preserve">    </w:t>
      </w:r>
      <w:r w:rsidR="004A09BC">
        <w:rPr>
          <w:rFonts w:hint="eastAsia"/>
        </w:rPr>
        <w:t>2</w:t>
      </w:r>
      <w:r w:rsidR="004A09BC">
        <w:rPr>
          <w:rFonts w:hint="eastAsia"/>
        </w:rPr>
        <w:t>糖类</w:t>
      </w:r>
      <w:r w:rsidR="004A09BC">
        <w:rPr>
          <w:rFonts w:hint="eastAsia"/>
        </w:rPr>
        <w:t xml:space="preserve"> </w:t>
      </w:r>
      <w:r w:rsidR="004A09BC">
        <w:rPr>
          <w:rFonts w:hint="eastAsia"/>
        </w:rPr>
        <w:t>（糖类化合物）由</w:t>
      </w:r>
      <w:r w:rsidR="004A09BC">
        <w:rPr>
          <w:rFonts w:hint="eastAsia"/>
        </w:rPr>
        <w:t>C</w:t>
      </w:r>
      <w:r w:rsidR="004A09BC">
        <w:rPr>
          <w:rFonts w:hint="eastAsia"/>
        </w:rPr>
        <w:t>、</w:t>
      </w:r>
      <w:r w:rsidR="004A09BC">
        <w:rPr>
          <w:rFonts w:hint="eastAsia"/>
        </w:rPr>
        <w:t>H</w:t>
      </w:r>
      <w:r w:rsidR="004A09BC">
        <w:rPr>
          <w:rFonts w:hint="eastAsia"/>
        </w:rPr>
        <w:t>、</w:t>
      </w:r>
      <w:r w:rsidR="004A09BC">
        <w:rPr>
          <w:rFonts w:hint="eastAsia"/>
        </w:rPr>
        <w:t>O</w:t>
      </w:r>
      <w:r w:rsidR="004A09BC">
        <w:rPr>
          <w:rFonts w:hint="eastAsia"/>
        </w:rPr>
        <w:t>三种元素组成，作用：中间代谢物、能源、细胞信号受体的成分、细胞的组成成分</w:t>
      </w:r>
      <w:r w:rsidR="004A09BC">
        <w:rPr>
          <w:rFonts w:hint="eastAsia"/>
        </w:rPr>
        <w:t xml:space="preserve"> </w:t>
      </w:r>
    </w:p>
    <w:p w:rsidR="00356626" w:rsidRDefault="00356626" w:rsidP="00566EE0">
      <w:r>
        <w:t xml:space="preserve">        </w:t>
      </w:r>
      <w:r w:rsidR="0035067B" w:rsidRPr="00356626">
        <w:rPr>
          <w:rFonts w:hint="eastAsia"/>
          <w:b/>
          <w:u w:val="single"/>
        </w:rPr>
        <w:t>单糖</w:t>
      </w:r>
      <w:r w:rsidR="0035067B">
        <w:rPr>
          <w:rFonts w:hint="eastAsia"/>
        </w:rPr>
        <w:t>：不能水解的最简单糖类，是多羟基醛或酮，组成：</w:t>
      </w:r>
      <w:r w:rsidR="0035067B">
        <w:rPr>
          <w:rFonts w:hint="eastAsia"/>
        </w:rPr>
        <w:t>C</w:t>
      </w:r>
      <w:r w:rsidR="0035067B">
        <w:rPr>
          <w:rFonts w:hint="eastAsia"/>
        </w:rPr>
        <w:t>、</w:t>
      </w:r>
      <w:r w:rsidR="0035067B">
        <w:rPr>
          <w:rFonts w:hint="eastAsia"/>
        </w:rPr>
        <w:t>H</w:t>
      </w:r>
      <w:r w:rsidR="0035067B">
        <w:rPr>
          <w:rFonts w:hint="eastAsia"/>
        </w:rPr>
        <w:t>、</w:t>
      </w:r>
      <w:r w:rsidR="0035067B">
        <w:rPr>
          <w:rFonts w:hint="eastAsia"/>
        </w:rPr>
        <w:t>O 1:2:1.</w:t>
      </w:r>
      <w:r w:rsidR="0035067B" w:rsidRPr="00356626">
        <w:rPr>
          <w:rFonts w:hint="eastAsia"/>
          <w:b/>
          <w:u w:val="single"/>
        </w:rPr>
        <w:t>葡萄糖</w:t>
      </w:r>
      <w:r w:rsidRPr="00356626">
        <w:rPr>
          <w:rFonts w:hint="eastAsia"/>
          <w:b/>
          <w:u w:val="single"/>
        </w:rPr>
        <w:t>（最简单的单糖）</w:t>
      </w:r>
      <w:r w:rsidR="0035067B">
        <w:rPr>
          <w:rFonts w:hint="eastAsia"/>
        </w:rPr>
        <w:t>：结构：</w:t>
      </w:r>
      <w:r w:rsidR="0035067B">
        <w:rPr>
          <w:rFonts w:hint="eastAsia"/>
        </w:rPr>
        <w:t>D</w:t>
      </w:r>
      <w:r w:rsidR="0035067B">
        <w:rPr>
          <w:rFonts w:hint="eastAsia"/>
        </w:rPr>
        <w:t>型，</w:t>
      </w:r>
      <w:r w:rsidR="0035067B" w:rsidRPr="00356626">
        <w:rPr>
          <w:rFonts w:hint="eastAsia"/>
          <w:b/>
          <w:u w:val="single"/>
        </w:rPr>
        <w:t>以环状为主</w:t>
      </w:r>
      <w:r w:rsidR="0035067B">
        <w:rPr>
          <w:rFonts w:hint="eastAsia"/>
        </w:rPr>
        <w:t>，</w:t>
      </w:r>
      <w:r w:rsidR="0035067B" w:rsidRPr="00356626">
        <w:rPr>
          <w:rFonts w:hint="eastAsia"/>
          <w:b/>
          <w:u w:val="single"/>
        </w:rPr>
        <w:t>分α、β两种结构</w:t>
      </w:r>
      <w:r w:rsidR="0035067B">
        <w:rPr>
          <w:rFonts w:hint="eastAsia"/>
        </w:rPr>
        <w:t>，功能：光合作用的产物；果糖：葡萄糖的同分异构体；核糖和脱氧核糖：体内遗传物质的组成成分。</w:t>
      </w:r>
    </w:p>
    <w:p w:rsidR="004A09BC" w:rsidRDefault="00356626" w:rsidP="00566EE0">
      <w:r>
        <w:t xml:space="preserve">        </w:t>
      </w:r>
      <w:r w:rsidR="0035067B">
        <w:rPr>
          <w:rFonts w:hint="eastAsia"/>
        </w:rPr>
        <w:t>寡糖：多个</w:t>
      </w:r>
      <w:r w:rsidR="0035067B" w:rsidRPr="00356626">
        <w:rPr>
          <w:rFonts w:hint="eastAsia"/>
          <w:b/>
          <w:u w:val="single"/>
        </w:rPr>
        <w:t>相同</w:t>
      </w:r>
      <w:r w:rsidR="0035067B">
        <w:rPr>
          <w:rFonts w:hint="eastAsia"/>
        </w:rPr>
        <w:t>单糖分子</w:t>
      </w:r>
      <w:r>
        <w:rPr>
          <w:rFonts w:hint="eastAsia"/>
        </w:rPr>
        <w:t>相</w:t>
      </w:r>
      <w:r w:rsidR="0035067B">
        <w:rPr>
          <w:rFonts w:hint="eastAsia"/>
        </w:rPr>
        <w:t>连</w:t>
      </w:r>
    </w:p>
    <w:p w:rsidR="0035067B" w:rsidRDefault="00356626" w:rsidP="00566EE0">
      <w:r>
        <w:t xml:space="preserve">        </w:t>
      </w:r>
      <w:r w:rsidR="0035067B">
        <w:rPr>
          <w:rFonts w:hint="eastAsia"/>
        </w:rPr>
        <w:t>双糖：二糖，两分子单糖经过脱水作用形成的以糖苷键连接的分子，水解生成两分子单糖，</w:t>
      </w:r>
      <w:r w:rsidR="0035067B" w:rsidRPr="00356626">
        <w:rPr>
          <w:rFonts w:hint="eastAsia"/>
          <w:b/>
          <w:u w:val="single"/>
        </w:rPr>
        <w:t>蔗糖水解生成葡萄糖</w:t>
      </w:r>
      <w:r w:rsidR="0035067B" w:rsidRPr="00356626">
        <w:rPr>
          <w:rFonts w:hint="eastAsia"/>
          <w:b/>
          <w:u w:val="single"/>
        </w:rPr>
        <w:t>+</w:t>
      </w:r>
      <w:r w:rsidR="0035067B" w:rsidRPr="00356626">
        <w:rPr>
          <w:rFonts w:hint="eastAsia"/>
          <w:b/>
          <w:u w:val="single"/>
        </w:rPr>
        <w:t>果糖</w:t>
      </w:r>
      <w:r w:rsidR="0035067B">
        <w:rPr>
          <w:rFonts w:hint="eastAsia"/>
        </w:rPr>
        <w:t>，</w:t>
      </w:r>
      <w:r w:rsidR="0035067B" w:rsidRPr="00356626">
        <w:rPr>
          <w:rFonts w:hint="eastAsia"/>
          <w:b/>
          <w:u w:val="single"/>
        </w:rPr>
        <w:t>麦芽糖</w:t>
      </w:r>
      <w:r w:rsidR="0035067B">
        <w:rPr>
          <w:rFonts w:hint="eastAsia"/>
        </w:rPr>
        <w:t>是</w:t>
      </w:r>
      <w:r w:rsidR="0035067B">
        <w:rPr>
          <w:rFonts w:hint="eastAsia"/>
        </w:rPr>
        <w:t>2</w:t>
      </w:r>
      <w:r w:rsidR="0035067B">
        <w:rPr>
          <w:rFonts w:hint="eastAsia"/>
        </w:rPr>
        <w:t>分子的α葡萄糖</w:t>
      </w:r>
    </w:p>
    <w:p w:rsidR="0035067B" w:rsidRDefault="00356626" w:rsidP="00566EE0">
      <w:r>
        <w:t xml:space="preserve">        </w:t>
      </w:r>
      <w:r w:rsidR="0035067B">
        <w:rPr>
          <w:rFonts w:hint="eastAsia"/>
        </w:rPr>
        <w:t>多糖：多糖，许多单糖通过脱水缩合而形成的多聚体，主要有：淀粉（α葡萄糖）、</w:t>
      </w:r>
      <w:r w:rsidR="0035067B" w:rsidRPr="00356626">
        <w:rPr>
          <w:rFonts w:hint="eastAsia"/>
          <w:b/>
          <w:u w:val="single"/>
        </w:rPr>
        <w:t>纤维素（β葡萄糖</w:t>
      </w:r>
      <w:r>
        <w:rPr>
          <w:rFonts w:hint="eastAsia"/>
          <w:b/>
          <w:u w:val="single"/>
        </w:rPr>
        <w:t>，细胞壁</w:t>
      </w:r>
      <w:r w:rsidR="0035067B" w:rsidRPr="00356626">
        <w:rPr>
          <w:rFonts w:hint="eastAsia"/>
          <w:b/>
          <w:u w:val="single"/>
        </w:rPr>
        <w:t>）糖原（葡萄糖，动物的肝脏和肌肉）</w:t>
      </w:r>
      <w:r w:rsidR="0035067B">
        <w:rPr>
          <w:rFonts w:hint="eastAsia"/>
        </w:rPr>
        <w:t>。功能：营养的贮存形式，必要时水解为单糖；保护和构建细胞、维持细胞和生物体形状的主要生物大分子成分</w:t>
      </w:r>
    </w:p>
    <w:p w:rsidR="00356626" w:rsidRPr="00356626" w:rsidRDefault="00356626" w:rsidP="00566EE0">
      <w:pPr>
        <w:rPr>
          <w:b/>
          <w:u w:val="single"/>
        </w:rPr>
      </w:pPr>
      <w:r>
        <w:t xml:space="preserve">       </w:t>
      </w:r>
      <w:r w:rsidRPr="00356626">
        <w:t xml:space="preserve"> </w:t>
      </w:r>
      <w:r w:rsidRPr="00356626">
        <w:rPr>
          <w:rFonts w:hint="eastAsia"/>
          <w:b/>
          <w:u w:val="single"/>
        </w:rPr>
        <w:t>糖分子作用：光合作用产物；提供能源；形成多糖；为生物大分子提供碳骨架</w:t>
      </w:r>
    </w:p>
    <w:p w:rsidR="0035067B" w:rsidRDefault="00356626" w:rsidP="00566EE0">
      <w:r>
        <w:t xml:space="preserve">    </w:t>
      </w:r>
      <w:r w:rsidR="0035067B">
        <w:rPr>
          <w:rFonts w:hint="eastAsia"/>
        </w:rPr>
        <w:t>3</w:t>
      </w:r>
      <w:r w:rsidR="0035067B">
        <w:rPr>
          <w:rFonts w:hint="eastAsia"/>
        </w:rPr>
        <w:t>脂类</w:t>
      </w:r>
      <w:r w:rsidR="0035067B">
        <w:rPr>
          <w:rFonts w:hint="eastAsia"/>
        </w:rPr>
        <w:t xml:space="preserve"> </w:t>
      </w:r>
      <w:r w:rsidR="0035067B">
        <w:rPr>
          <w:rFonts w:hint="eastAsia"/>
        </w:rPr>
        <w:t>组成：</w:t>
      </w:r>
      <w:r w:rsidR="0035067B">
        <w:rPr>
          <w:rFonts w:hint="eastAsia"/>
        </w:rPr>
        <w:t>C</w:t>
      </w:r>
      <w:r w:rsidR="0035067B">
        <w:rPr>
          <w:rFonts w:hint="eastAsia"/>
        </w:rPr>
        <w:t>、</w:t>
      </w:r>
      <w:r w:rsidR="0035067B">
        <w:rPr>
          <w:rFonts w:hint="eastAsia"/>
        </w:rPr>
        <w:t>H</w:t>
      </w:r>
      <w:r w:rsidR="0035067B">
        <w:rPr>
          <w:rFonts w:hint="eastAsia"/>
        </w:rPr>
        <w:t>、</w:t>
      </w:r>
      <w:r w:rsidR="0035067B">
        <w:rPr>
          <w:rFonts w:hint="eastAsia"/>
        </w:rPr>
        <w:t>O</w:t>
      </w:r>
      <w:r w:rsidR="0035067B">
        <w:rPr>
          <w:rFonts w:hint="eastAsia"/>
        </w:rPr>
        <w:t>，是一种主要的由碳原子和氢原子通过共价键结合形成的非极性化合物，不溶于水</w:t>
      </w:r>
    </w:p>
    <w:p w:rsidR="0035067B" w:rsidRDefault="00356626" w:rsidP="00566EE0">
      <w:r>
        <w:t xml:space="preserve">        </w:t>
      </w:r>
      <w:r w:rsidR="0035067B" w:rsidRPr="008E6222">
        <w:rPr>
          <w:rFonts w:hint="eastAsia"/>
          <w:b/>
          <w:u w:val="single"/>
        </w:rPr>
        <w:t>脂肪</w:t>
      </w:r>
      <w:r w:rsidR="0035067B">
        <w:rPr>
          <w:rFonts w:hint="eastAsia"/>
        </w:rPr>
        <w:t>：甘油酯（</w:t>
      </w:r>
      <w:r w:rsidR="0035067B">
        <w:rPr>
          <w:rFonts w:hint="eastAsia"/>
        </w:rPr>
        <w:t>1</w:t>
      </w:r>
      <w:r w:rsidR="0035067B">
        <w:rPr>
          <w:rFonts w:hint="eastAsia"/>
        </w:rPr>
        <w:t>甘油</w:t>
      </w:r>
      <w:r w:rsidR="0035067B">
        <w:rPr>
          <w:rFonts w:hint="eastAsia"/>
        </w:rPr>
        <w:t>+3</w:t>
      </w:r>
      <w:r w:rsidR="0035067B">
        <w:rPr>
          <w:rFonts w:hint="eastAsia"/>
        </w:rPr>
        <w:t>脂肪酸，脱水缩合）</w:t>
      </w:r>
      <w:r w:rsidR="000A2EDA">
        <w:rPr>
          <w:rFonts w:hint="eastAsia"/>
        </w:rPr>
        <w:t>功能：能量、保护、保温</w:t>
      </w:r>
    </w:p>
    <w:p w:rsidR="000A2EDA" w:rsidRDefault="00356626" w:rsidP="00566EE0">
      <w:r>
        <w:t xml:space="preserve">        </w:t>
      </w:r>
      <w:r w:rsidR="000A2EDA" w:rsidRPr="008E6222">
        <w:rPr>
          <w:rFonts w:hint="eastAsia"/>
          <w:b/>
          <w:u w:val="single"/>
        </w:rPr>
        <w:t>磷脂</w:t>
      </w:r>
      <w:r w:rsidR="000A2EDA">
        <w:rPr>
          <w:rFonts w:hint="eastAsia"/>
        </w:rPr>
        <w:t>：又叫磷酸甘油酯（</w:t>
      </w:r>
      <w:r w:rsidR="000A2EDA">
        <w:rPr>
          <w:rFonts w:hint="eastAsia"/>
        </w:rPr>
        <w:t>1</w:t>
      </w:r>
      <w:r w:rsidR="000A2EDA">
        <w:rPr>
          <w:rFonts w:hint="eastAsia"/>
        </w:rPr>
        <w:t>甘油</w:t>
      </w:r>
      <w:r w:rsidR="000A2EDA">
        <w:rPr>
          <w:rFonts w:hint="eastAsia"/>
        </w:rPr>
        <w:t>+2</w:t>
      </w:r>
      <w:r w:rsidR="000A2EDA">
        <w:rPr>
          <w:rFonts w:hint="eastAsia"/>
        </w:rPr>
        <w:t>脂肪酸</w:t>
      </w:r>
      <w:r w:rsidR="000A2EDA">
        <w:rPr>
          <w:rFonts w:hint="eastAsia"/>
        </w:rPr>
        <w:t>+1</w:t>
      </w:r>
      <w:r w:rsidR="000A2EDA">
        <w:rPr>
          <w:rFonts w:hint="eastAsia"/>
        </w:rPr>
        <w:t>磷酸及其衍生物）功能：细</w:t>
      </w:r>
      <w:r w:rsidR="000A2EDA" w:rsidRPr="008E6222">
        <w:rPr>
          <w:rFonts w:hint="eastAsia"/>
          <w:b/>
          <w:u w:val="single"/>
        </w:rPr>
        <w:t>胞膜脂双层的主要成分</w:t>
      </w:r>
      <w:r w:rsidR="000A2EDA">
        <w:rPr>
          <w:rFonts w:hint="eastAsia"/>
        </w:rPr>
        <w:t>，脂质体（磷脂分子构成，用于给药）</w:t>
      </w:r>
    </w:p>
    <w:p w:rsidR="000A2EDA" w:rsidRDefault="00356626" w:rsidP="00566EE0">
      <w:pPr>
        <w:rPr>
          <w:b/>
          <w:u w:val="single"/>
        </w:rPr>
      </w:pPr>
      <w:r>
        <w:t xml:space="preserve">        </w:t>
      </w:r>
      <w:r w:rsidR="000A2EDA" w:rsidRPr="008E6222">
        <w:rPr>
          <w:rFonts w:hint="eastAsia"/>
          <w:b/>
          <w:u w:val="single"/>
        </w:rPr>
        <w:t>类固醇</w:t>
      </w:r>
      <w:r w:rsidR="000A2EDA">
        <w:rPr>
          <w:rFonts w:hint="eastAsia"/>
        </w:rPr>
        <w:t>：特点：</w:t>
      </w:r>
      <w:proofErr w:type="gramStart"/>
      <w:r w:rsidR="000A2EDA">
        <w:rPr>
          <w:rFonts w:hint="eastAsia"/>
        </w:rPr>
        <w:t>含环戊烷</w:t>
      </w:r>
      <w:proofErr w:type="gramEnd"/>
      <w:r w:rsidR="000A2EDA">
        <w:rPr>
          <w:rFonts w:hint="eastAsia"/>
        </w:rPr>
        <w:t>多氢菲结构，三个六元环和一个五元环，功能：</w:t>
      </w:r>
      <w:r w:rsidR="000A2EDA" w:rsidRPr="008E6222">
        <w:rPr>
          <w:rFonts w:hint="eastAsia"/>
          <w:b/>
          <w:u w:val="single"/>
        </w:rPr>
        <w:t>细胞膜的成分，性激素，维生素</w:t>
      </w:r>
      <w:r w:rsidR="000A2EDA" w:rsidRPr="008E6222">
        <w:rPr>
          <w:rFonts w:hint="eastAsia"/>
          <w:b/>
          <w:u w:val="single"/>
        </w:rPr>
        <w:t>D</w:t>
      </w:r>
    </w:p>
    <w:p w:rsidR="008E6222" w:rsidRPr="008E6222" w:rsidRDefault="008E6222" w:rsidP="00566EE0">
      <w:pPr>
        <w:rPr>
          <w:b/>
          <w:u w:val="single"/>
        </w:rPr>
      </w:pPr>
      <w:r w:rsidRPr="008E6222">
        <w:t xml:space="preserve">        </w:t>
      </w:r>
      <w:r w:rsidRPr="008E6222">
        <w:rPr>
          <w:rFonts w:hint="eastAsia"/>
          <w:b/>
          <w:u w:val="single"/>
        </w:rPr>
        <w:t>脂类分子的作用：组成细胞膜；高能储存分子；激素；保护性结构成分</w:t>
      </w:r>
    </w:p>
    <w:p w:rsidR="000A2EDA" w:rsidRDefault="00356626" w:rsidP="00566EE0">
      <w:r>
        <w:t xml:space="preserve">    </w:t>
      </w:r>
      <w:r w:rsidR="000A2EDA">
        <w:rPr>
          <w:rFonts w:hint="eastAsia"/>
        </w:rPr>
        <w:t>4</w:t>
      </w:r>
      <w:r w:rsidR="000A2EDA">
        <w:rPr>
          <w:rFonts w:hint="eastAsia"/>
        </w:rPr>
        <w:t>蛋白质</w:t>
      </w:r>
      <w:r w:rsidR="000A2EDA">
        <w:rPr>
          <w:rFonts w:hint="eastAsia"/>
        </w:rPr>
        <w:t xml:space="preserve"> </w:t>
      </w:r>
      <w:r w:rsidR="000A2EDA">
        <w:rPr>
          <w:rFonts w:hint="eastAsia"/>
        </w:rPr>
        <w:t>氨基酸（单体，基本结构单位）脱水缩合而成的多聚体；功能：结构蛋白、伸缩蛋白、贮存蛋白、保护蛋白、运输蛋白、激素蛋白氨基酸</w:t>
      </w:r>
    </w:p>
    <w:p w:rsidR="000A2EDA" w:rsidRDefault="00356626" w:rsidP="00566EE0">
      <w:r>
        <w:t xml:space="preserve">        </w:t>
      </w:r>
      <w:r w:rsidR="000A2EDA" w:rsidRPr="008E6222">
        <w:rPr>
          <w:rFonts w:hint="eastAsia"/>
          <w:b/>
          <w:u w:val="single"/>
        </w:rPr>
        <w:t>酶</w:t>
      </w:r>
      <w:r w:rsidR="000A2EDA">
        <w:rPr>
          <w:rFonts w:hint="eastAsia"/>
        </w:rPr>
        <w:t>：具有催化功能的蛋白质</w:t>
      </w:r>
    </w:p>
    <w:p w:rsidR="000A2EDA" w:rsidRDefault="00356626" w:rsidP="00566EE0">
      <w:r>
        <w:t xml:space="preserve">        </w:t>
      </w:r>
      <w:r w:rsidR="000A2EDA" w:rsidRPr="008E6222">
        <w:rPr>
          <w:rFonts w:hint="eastAsia"/>
          <w:b/>
          <w:u w:val="single"/>
        </w:rPr>
        <w:t>肽键</w:t>
      </w:r>
      <w:r w:rsidR="000A2EDA">
        <w:rPr>
          <w:rFonts w:hint="eastAsia"/>
        </w:rPr>
        <w:t>：一个氨基酸的α氨基和另外一个氨基酸的阿尔法羧基脱水形成的共价碳氮键</w:t>
      </w:r>
    </w:p>
    <w:p w:rsidR="000A2EDA" w:rsidRDefault="00356626" w:rsidP="00566EE0">
      <w:r>
        <w:t xml:space="preserve">        </w:t>
      </w:r>
      <w:r w:rsidR="000A2EDA">
        <w:rPr>
          <w:rFonts w:hint="eastAsia"/>
        </w:rPr>
        <w:t>氨基酸：蛋白质由</w:t>
      </w:r>
      <w:r w:rsidR="000A2EDA">
        <w:rPr>
          <w:rFonts w:hint="eastAsia"/>
        </w:rPr>
        <w:t>20</w:t>
      </w:r>
      <w:r w:rsidR="000A2EDA">
        <w:rPr>
          <w:rFonts w:hint="eastAsia"/>
        </w:rPr>
        <w:t>种</w:t>
      </w:r>
      <w:r w:rsidR="000A2EDA" w:rsidRPr="008E6222">
        <w:rPr>
          <w:rFonts w:hint="eastAsia"/>
          <w:b/>
          <w:u w:val="single"/>
        </w:rPr>
        <w:t>L</w:t>
      </w:r>
      <w:r w:rsidR="000A2EDA" w:rsidRPr="008E6222">
        <w:rPr>
          <w:rFonts w:hint="eastAsia"/>
          <w:b/>
          <w:u w:val="single"/>
        </w:rPr>
        <w:t>型</w:t>
      </w:r>
      <w:r w:rsidR="000A2EDA">
        <w:rPr>
          <w:rFonts w:hint="eastAsia"/>
        </w:rPr>
        <w:t>的α氨基酸构成，基本结构：仅</w:t>
      </w:r>
      <w:r w:rsidR="000A2EDA">
        <w:rPr>
          <w:rFonts w:hint="eastAsia"/>
        </w:rPr>
        <w:t>R</w:t>
      </w:r>
      <w:r w:rsidR="000A2EDA">
        <w:rPr>
          <w:rFonts w:hint="eastAsia"/>
        </w:rPr>
        <w:t>不同，决定了不同氨基酸的性质不同；蛋白质水解生成氨基酸。</w:t>
      </w:r>
      <w:r w:rsidR="000A2EDA" w:rsidRPr="008E6222">
        <w:rPr>
          <w:rFonts w:hint="eastAsia"/>
          <w:b/>
          <w:u w:val="single"/>
        </w:rPr>
        <w:t>（</w:t>
      </w:r>
      <w:r w:rsidR="000A2EDA" w:rsidRPr="008E6222">
        <w:rPr>
          <w:b/>
          <w:position w:val="-12"/>
          <w:u w:val="single"/>
        </w:rPr>
        <w:object w:dxaOrig="2160" w:dyaOrig="360">
          <v:shape id="_x0000_i1027" type="#_x0000_t75" style="width:108pt;height:18pt" o:ole="">
            <v:imagedata r:id="rId12" o:title=""/>
          </v:shape>
          <o:OLEObject Type="Embed" ProgID="Equation.DSMT4" ShapeID="_x0000_i1027" DrawAspect="Content" ObjectID="_1387029919" r:id="rId13"/>
        </w:object>
      </w:r>
      <w:r w:rsidR="000A2EDA" w:rsidRPr="008E6222">
        <w:rPr>
          <w:rFonts w:hint="eastAsia"/>
          <w:b/>
          <w:u w:val="single"/>
        </w:rPr>
        <w:t>）</w:t>
      </w:r>
    </w:p>
    <w:p w:rsidR="008E6222" w:rsidRDefault="00356626" w:rsidP="00566EE0">
      <w:r>
        <w:t xml:space="preserve">        </w:t>
      </w:r>
      <w:r w:rsidR="000A2EDA">
        <w:rPr>
          <w:rFonts w:hint="eastAsia"/>
        </w:rPr>
        <w:t>蛋白质的构象：（一级结构）形成多肽链的氨基酸</w:t>
      </w:r>
      <w:r w:rsidR="000A2EDA" w:rsidRPr="008E6222">
        <w:rPr>
          <w:rFonts w:hint="eastAsia"/>
          <w:b/>
          <w:u w:val="single"/>
        </w:rPr>
        <w:t>序列</w:t>
      </w:r>
      <w:r w:rsidR="000A2EDA">
        <w:rPr>
          <w:rFonts w:hint="eastAsia"/>
        </w:rPr>
        <w:t>；</w:t>
      </w:r>
    </w:p>
    <w:p w:rsidR="008E6222" w:rsidRDefault="008E6222" w:rsidP="00566EE0">
      <w:r>
        <w:t xml:space="preserve">                    </w:t>
      </w:r>
      <w:r w:rsidR="000A2EDA">
        <w:rPr>
          <w:rFonts w:hint="eastAsia"/>
        </w:rPr>
        <w:t>（二级结构）依靠氢键形成的部分肽链的卷曲和折叠，包括</w:t>
      </w:r>
      <w:r w:rsidR="000A2EDA" w:rsidRPr="008E6222">
        <w:rPr>
          <w:rFonts w:hint="eastAsia"/>
          <w:b/>
          <w:u w:val="single"/>
        </w:rPr>
        <w:t>α螺旋和β折叠</w:t>
      </w:r>
      <w:r w:rsidR="000A2EDA">
        <w:rPr>
          <w:rFonts w:hint="eastAsia"/>
        </w:rPr>
        <w:t>；</w:t>
      </w:r>
    </w:p>
    <w:p w:rsidR="008E6222" w:rsidRDefault="008E6222" w:rsidP="00566EE0">
      <w:r>
        <w:t xml:space="preserve">                    </w:t>
      </w:r>
      <w:r w:rsidR="000A2EDA">
        <w:rPr>
          <w:rFonts w:hint="eastAsia"/>
        </w:rPr>
        <w:t>（三级结构）</w:t>
      </w:r>
      <w:r w:rsidR="00742BAD">
        <w:rPr>
          <w:rFonts w:hint="eastAsia"/>
        </w:rPr>
        <w:t>多肽链在二级结构的基础上，盘旋或者折叠形成的三维空间结构；</w:t>
      </w:r>
    </w:p>
    <w:p w:rsidR="000A2EDA" w:rsidRDefault="008E6222" w:rsidP="00566EE0">
      <w:r>
        <w:t xml:space="preserve">                    </w:t>
      </w:r>
      <w:r w:rsidR="00742BAD">
        <w:rPr>
          <w:rFonts w:hint="eastAsia"/>
        </w:rPr>
        <w:t>（四级结构）对于含有两个或者更多肽链（亚基）的蛋白质，亚基相互作用形成的整个蛋白的特定结构</w:t>
      </w:r>
    </w:p>
    <w:p w:rsidR="00742BAD" w:rsidRDefault="00356626" w:rsidP="00566EE0">
      <w:r>
        <w:t xml:space="preserve">        </w:t>
      </w:r>
      <w:r w:rsidR="00742BAD">
        <w:rPr>
          <w:rFonts w:hint="eastAsia"/>
        </w:rPr>
        <w:t>蛋白质的变性与复性：物理、化学因素使蛋白质空间</w:t>
      </w:r>
      <w:r w:rsidR="00742BAD" w:rsidRPr="008E6222">
        <w:rPr>
          <w:rFonts w:hint="eastAsia"/>
          <w:b/>
          <w:u w:val="single"/>
        </w:rPr>
        <w:t>结构发生变化</w:t>
      </w:r>
      <w:r w:rsidR="00742BAD">
        <w:rPr>
          <w:rFonts w:hint="eastAsia"/>
        </w:rPr>
        <w:t>，功能丧失。复性证明一级结构决定蛋白质的高级结构</w:t>
      </w:r>
    </w:p>
    <w:p w:rsidR="00742BAD" w:rsidRDefault="00356626" w:rsidP="00566EE0">
      <w:r>
        <w:t xml:space="preserve">        </w:t>
      </w:r>
      <w:r w:rsidR="00742BAD">
        <w:rPr>
          <w:rFonts w:hint="eastAsia"/>
        </w:rPr>
        <w:t>蛋白质结构和功能的关系：蛋白质的</w:t>
      </w:r>
      <w:r w:rsidR="00742BAD" w:rsidRPr="008E6222">
        <w:rPr>
          <w:rFonts w:hint="eastAsia"/>
          <w:b/>
          <w:u w:val="single"/>
        </w:rPr>
        <w:t>一级</w:t>
      </w:r>
      <w:r w:rsidR="00742BAD">
        <w:rPr>
          <w:rFonts w:hint="eastAsia"/>
        </w:rPr>
        <w:t>结构决定</w:t>
      </w:r>
      <w:r w:rsidR="00742BAD" w:rsidRPr="008E6222">
        <w:rPr>
          <w:rFonts w:hint="eastAsia"/>
          <w:b/>
          <w:u w:val="single"/>
        </w:rPr>
        <w:t>高级</w:t>
      </w:r>
      <w:r w:rsidR="00742BAD">
        <w:rPr>
          <w:rFonts w:hint="eastAsia"/>
        </w:rPr>
        <w:t>结构，高级结构决定蛋白质的</w:t>
      </w:r>
      <w:r w:rsidR="00742BAD" w:rsidRPr="008E6222">
        <w:rPr>
          <w:rFonts w:hint="eastAsia"/>
          <w:b/>
          <w:u w:val="single"/>
        </w:rPr>
        <w:t>功能</w:t>
      </w:r>
    </w:p>
    <w:p w:rsidR="00742BAD" w:rsidRDefault="00356626" w:rsidP="00566EE0">
      <w:r>
        <w:lastRenderedPageBreak/>
        <w:t xml:space="preserve">    </w:t>
      </w:r>
      <w:r w:rsidR="00742BAD">
        <w:rPr>
          <w:rFonts w:hint="eastAsia"/>
        </w:rPr>
        <w:t>5</w:t>
      </w:r>
      <w:r w:rsidR="00742BAD">
        <w:rPr>
          <w:rFonts w:hint="eastAsia"/>
        </w:rPr>
        <w:t>核酸</w:t>
      </w:r>
      <w:r w:rsidR="00742BAD">
        <w:rPr>
          <w:rFonts w:hint="eastAsia"/>
        </w:rPr>
        <w:t xml:space="preserve"> </w:t>
      </w:r>
      <w:r w:rsidR="00742BAD">
        <w:rPr>
          <w:rFonts w:hint="eastAsia"/>
        </w:rPr>
        <w:t>种类</w:t>
      </w:r>
      <w:r w:rsidR="00742BAD" w:rsidRPr="001A34EF">
        <w:rPr>
          <w:rFonts w:hint="eastAsia"/>
          <w:b/>
          <w:u w:val="single"/>
        </w:rPr>
        <w:t>：脱氧核糖核酸、核糖核酸；是遗传信息的载体</w:t>
      </w:r>
      <w:r w:rsidR="00742BAD">
        <w:rPr>
          <w:rFonts w:hint="eastAsia"/>
        </w:rPr>
        <w:t>，控制蛋白质的合成</w:t>
      </w:r>
    </w:p>
    <w:p w:rsidR="00742BAD" w:rsidRDefault="00356626" w:rsidP="00566EE0">
      <w:r>
        <w:t xml:space="preserve">        </w:t>
      </w:r>
      <w:r w:rsidR="00742BAD" w:rsidRPr="001A34EF">
        <w:rPr>
          <w:rFonts w:hint="eastAsia"/>
          <w:b/>
          <w:u w:val="single"/>
        </w:rPr>
        <w:t>基因：贮存遗传信息的特殊</w:t>
      </w:r>
      <w:r w:rsidR="00742BAD" w:rsidRPr="001A34EF">
        <w:rPr>
          <w:rFonts w:hint="eastAsia"/>
          <w:b/>
          <w:u w:val="single"/>
        </w:rPr>
        <w:t>DNA</w:t>
      </w:r>
      <w:r w:rsidR="00742BAD" w:rsidRPr="001A34EF">
        <w:rPr>
          <w:rFonts w:hint="eastAsia"/>
          <w:b/>
          <w:u w:val="single"/>
        </w:rPr>
        <w:t>片段</w:t>
      </w:r>
      <w:r w:rsidR="00742BAD">
        <w:rPr>
          <w:rFonts w:hint="eastAsia"/>
        </w:rPr>
        <w:t>，编码蛋白质的氨基酸序列，决定蛋白质的功能</w:t>
      </w:r>
    </w:p>
    <w:p w:rsidR="00742BAD" w:rsidRDefault="00356626" w:rsidP="00566EE0">
      <w:r>
        <w:t xml:space="preserve">        </w:t>
      </w:r>
      <w:r w:rsidR="00742BAD">
        <w:rPr>
          <w:rFonts w:hint="eastAsia"/>
        </w:rPr>
        <w:t>核苷酸：核酸的单体；分类：脱氧核糖核苷酸、核糖核苷酸；组成：</w:t>
      </w:r>
      <w:r w:rsidR="00742BAD">
        <w:rPr>
          <w:rFonts w:hint="eastAsia"/>
        </w:rPr>
        <w:t>D-</w:t>
      </w:r>
      <w:r w:rsidR="00742BAD">
        <w:rPr>
          <w:rFonts w:hint="eastAsia"/>
        </w:rPr>
        <w:t>戊糖（脱氧核糖、核糖），含</w:t>
      </w:r>
      <w:r w:rsidR="00742BAD">
        <w:rPr>
          <w:rFonts w:hint="eastAsia"/>
        </w:rPr>
        <w:t>N</w:t>
      </w:r>
      <w:r w:rsidR="00742BAD">
        <w:rPr>
          <w:rFonts w:hint="eastAsia"/>
        </w:rPr>
        <w:t>碱基（</w:t>
      </w:r>
      <w:r w:rsidR="00742BAD">
        <w:rPr>
          <w:rFonts w:hint="eastAsia"/>
        </w:rPr>
        <w:t>A.T.C.G</w:t>
      </w:r>
      <w:r w:rsidR="00742BAD">
        <w:rPr>
          <w:rFonts w:hint="eastAsia"/>
        </w:rPr>
        <w:t>、</w:t>
      </w:r>
      <w:r w:rsidR="00742BAD">
        <w:rPr>
          <w:rFonts w:hint="eastAsia"/>
        </w:rPr>
        <w:t>A.U.C.G</w:t>
      </w:r>
      <w:r w:rsidR="00742BAD">
        <w:rPr>
          <w:rFonts w:hint="eastAsia"/>
        </w:rPr>
        <w:t>），磷酸基。</w:t>
      </w:r>
      <w:r w:rsidR="00742BAD">
        <w:rPr>
          <w:rFonts w:hint="eastAsia"/>
        </w:rPr>
        <w:t>DNA</w:t>
      </w:r>
      <w:r w:rsidR="00742BAD">
        <w:rPr>
          <w:rFonts w:hint="eastAsia"/>
        </w:rPr>
        <w:t>是由脱氧核糖核苷酸形成的多聚体，</w:t>
      </w:r>
      <w:r w:rsidR="00742BAD">
        <w:rPr>
          <w:rFonts w:hint="eastAsia"/>
        </w:rPr>
        <w:t>RNA</w:t>
      </w:r>
      <w:r w:rsidR="00742BAD">
        <w:rPr>
          <w:rFonts w:hint="eastAsia"/>
        </w:rPr>
        <w:t>是由核糖核苷酸形成的多聚体</w:t>
      </w:r>
    </w:p>
    <w:p w:rsidR="00742BAD" w:rsidRDefault="008E6222" w:rsidP="00566EE0">
      <w:r>
        <w:t xml:space="preserve">        </w:t>
      </w:r>
      <w:r w:rsidR="00742BAD">
        <w:rPr>
          <w:rFonts w:hint="eastAsia"/>
        </w:rPr>
        <w:t>DNA</w:t>
      </w:r>
      <w:r w:rsidR="00742BAD">
        <w:rPr>
          <w:rFonts w:hint="eastAsia"/>
        </w:rPr>
        <w:t>和</w:t>
      </w:r>
      <w:r w:rsidR="00742BAD">
        <w:rPr>
          <w:rFonts w:hint="eastAsia"/>
        </w:rPr>
        <w:t>RNA</w:t>
      </w:r>
      <w:r w:rsidR="00742BAD">
        <w:rPr>
          <w:rFonts w:hint="eastAsia"/>
        </w:rPr>
        <w:t>的区别：</w:t>
      </w:r>
      <w:r w:rsidR="00742BAD">
        <w:rPr>
          <w:rFonts w:hint="eastAsia"/>
        </w:rPr>
        <w:t>DNA</w:t>
      </w:r>
      <w:r w:rsidR="00742BAD">
        <w:rPr>
          <w:rFonts w:hint="eastAsia"/>
        </w:rPr>
        <w:t>的双螺旋结构：两条链</w:t>
      </w:r>
      <w:r w:rsidR="00742BAD" w:rsidRPr="001A34EF">
        <w:rPr>
          <w:rFonts w:hint="eastAsia"/>
          <w:b/>
          <w:u w:val="single"/>
        </w:rPr>
        <w:t>以碱基配对</w:t>
      </w:r>
      <w:r w:rsidR="00742BAD">
        <w:rPr>
          <w:rFonts w:hint="eastAsia"/>
        </w:rPr>
        <w:t>相连而成的螺旋状</w:t>
      </w:r>
      <w:r w:rsidR="00742BAD" w:rsidRPr="001A34EF">
        <w:rPr>
          <w:rFonts w:hint="eastAsia"/>
          <w:b/>
          <w:u w:val="single"/>
        </w:rPr>
        <w:t>双链</w:t>
      </w:r>
      <w:r w:rsidR="00742BAD">
        <w:rPr>
          <w:rFonts w:hint="eastAsia"/>
        </w:rPr>
        <w:t>分子，特点：</w:t>
      </w:r>
      <w:r w:rsidR="00742BAD" w:rsidRPr="001A34EF">
        <w:rPr>
          <w:rFonts w:hint="eastAsia"/>
          <w:b/>
          <w:u w:val="single"/>
        </w:rPr>
        <w:t>方向相反，右旋</w:t>
      </w:r>
      <w:r w:rsidR="00742BAD">
        <w:rPr>
          <w:rFonts w:hint="eastAsia"/>
        </w:rPr>
        <w:t>的双螺旋，</w:t>
      </w:r>
      <w:r w:rsidR="001A34EF" w:rsidRPr="001A34EF">
        <w:rPr>
          <w:rFonts w:hint="eastAsia"/>
          <w:b/>
          <w:u w:val="single"/>
        </w:rPr>
        <w:t xml:space="preserve"> </w:t>
      </w:r>
      <w:r w:rsidR="001A34EF" w:rsidRPr="001A34EF">
        <w:rPr>
          <w:rFonts w:hint="eastAsia"/>
          <w:b/>
          <w:u w:val="single"/>
        </w:rPr>
        <w:t>单键，极性，</w:t>
      </w:r>
      <w:r w:rsidR="001A34EF" w:rsidRPr="001A34EF">
        <w:rPr>
          <w:rFonts w:hint="eastAsia"/>
          <w:b/>
          <w:u w:val="single"/>
        </w:rPr>
        <w:t>5</w:t>
      </w:r>
      <w:proofErr w:type="gramStart"/>
      <w:r w:rsidR="001A34EF" w:rsidRPr="001A34EF">
        <w:rPr>
          <w:rFonts w:hint="eastAsia"/>
          <w:b/>
          <w:u w:val="single"/>
        </w:rPr>
        <w:t>’</w:t>
      </w:r>
      <w:proofErr w:type="gramEnd"/>
      <w:r w:rsidR="001A34EF" w:rsidRPr="001A34EF">
        <w:rPr>
          <w:rFonts w:hint="eastAsia"/>
          <w:b/>
          <w:u w:val="single"/>
        </w:rPr>
        <w:t>到</w:t>
      </w:r>
      <w:r w:rsidR="001A34EF" w:rsidRPr="001A34EF">
        <w:rPr>
          <w:rFonts w:hint="eastAsia"/>
          <w:b/>
          <w:u w:val="single"/>
        </w:rPr>
        <w:t>3</w:t>
      </w:r>
      <w:proofErr w:type="gramStart"/>
      <w:r w:rsidR="001A34EF" w:rsidRPr="001A34EF">
        <w:rPr>
          <w:rFonts w:hint="eastAsia"/>
          <w:b/>
          <w:u w:val="single"/>
        </w:rPr>
        <w:t>’</w:t>
      </w:r>
      <w:proofErr w:type="gramEnd"/>
      <w:r w:rsidR="001A34EF">
        <w:rPr>
          <w:rFonts w:hint="eastAsia"/>
        </w:rPr>
        <w:t>，</w:t>
      </w:r>
      <w:r w:rsidR="00742BAD">
        <w:rPr>
          <w:rFonts w:hint="eastAsia"/>
        </w:rPr>
        <w:t>A-T G-C</w:t>
      </w:r>
      <w:r w:rsidR="00742BAD">
        <w:rPr>
          <w:rFonts w:hint="eastAsia"/>
        </w:rPr>
        <w:t>，遗传信息的携带者。</w:t>
      </w:r>
      <w:r w:rsidR="00742BAD" w:rsidRPr="00BB65AA">
        <w:rPr>
          <w:rFonts w:hint="eastAsia"/>
          <w:b/>
          <w:u w:val="single"/>
        </w:rPr>
        <w:t>RNA</w:t>
      </w:r>
      <w:r w:rsidR="00742BAD">
        <w:rPr>
          <w:rFonts w:hint="eastAsia"/>
        </w:rPr>
        <w:t>：一般为</w:t>
      </w:r>
      <w:r w:rsidR="00742BAD" w:rsidRPr="00BB65AA">
        <w:rPr>
          <w:rFonts w:hint="eastAsia"/>
          <w:b/>
          <w:u w:val="single"/>
        </w:rPr>
        <w:t>单链</w:t>
      </w:r>
      <w:r w:rsidR="00742BAD">
        <w:rPr>
          <w:rFonts w:hint="eastAsia"/>
        </w:rPr>
        <w:t>分子，局部</w:t>
      </w:r>
      <w:r w:rsidR="00742BAD" w:rsidRPr="00BB65AA">
        <w:rPr>
          <w:rFonts w:hint="eastAsia"/>
          <w:b/>
          <w:u w:val="single"/>
        </w:rPr>
        <w:t>回折</w:t>
      </w:r>
      <w:r w:rsidR="00742BAD">
        <w:rPr>
          <w:rFonts w:hint="eastAsia"/>
        </w:rPr>
        <w:t>，也可以形成</w:t>
      </w:r>
      <w:r w:rsidR="00742BAD" w:rsidRPr="00BB65AA">
        <w:rPr>
          <w:rFonts w:hint="eastAsia"/>
          <w:b/>
          <w:u w:val="single"/>
        </w:rPr>
        <w:t>碱基配对</w:t>
      </w:r>
      <w:r w:rsidR="00742BAD">
        <w:rPr>
          <w:rFonts w:hint="eastAsia"/>
        </w:rPr>
        <w:t>。</w:t>
      </w:r>
    </w:p>
    <w:p w:rsidR="00BB65AA" w:rsidRDefault="008E6222" w:rsidP="00566EE0">
      <w:r>
        <w:t xml:space="preserve">        </w:t>
      </w:r>
      <w:r w:rsidR="00742BAD">
        <w:rPr>
          <w:rFonts w:hint="eastAsia"/>
        </w:rPr>
        <w:t>DNA</w:t>
      </w:r>
      <w:r w:rsidR="00742BAD">
        <w:rPr>
          <w:rFonts w:hint="eastAsia"/>
        </w:rPr>
        <w:t>双链的结构特点：</w:t>
      </w:r>
    </w:p>
    <w:p w:rsidR="00BB65AA" w:rsidRDefault="00BB65AA" w:rsidP="00566EE0">
      <w:r>
        <w:t xml:space="preserve">            </w:t>
      </w:r>
      <w:r w:rsidR="00742BAD">
        <w:rPr>
          <w:rFonts w:hint="eastAsia"/>
        </w:rPr>
        <w:t>1</w:t>
      </w:r>
      <w:r w:rsidR="00742BAD">
        <w:rPr>
          <w:rFonts w:hint="eastAsia"/>
        </w:rPr>
        <w:t>、</w:t>
      </w:r>
      <w:r w:rsidR="00742BAD">
        <w:rPr>
          <w:rFonts w:hint="eastAsia"/>
        </w:rPr>
        <w:t>DNA</w:t>
      </w:r>
      <w:r w:rsidR="00742BAD">
        <w:rPr>
          <w:rFonts w:hint="eastAsia"/>
        </w:rPr>
        <w:t>由</w:t>
      </w:r>
      <w:r w:rsidR="00742BAD" w:rsidRPr="00BB65AA">
        <w:rPr>
          <w:rFonts w:hint="eastAsia"/>
          <w:b/>
          <w:u w:val="single"/>
        </w:rPr>
        <w:t>两条互补单链组成</w:t>
      </w:r>
      <w:r w:rsidR="00742BAD">
        <w:rPr>
          <w:rFonts w:hint="eastAsia"/>
        </w:rPr>
        <w:t>；</w:t>
      </w:r>
    </w:p>
    <w:p w:rsidR="00BB65AA" w:rsidRDefault="00BB65AA" w:rsidP="00566EE0">
      <w:r>
        <w:t xml:space="preserve">            </w:t>
      </w:r>
      <w:r w:rsidR="00742BAD">
        <w:rPr>
          <w:rFonts w:hint="eastAsia"/>
        </w:rPr>
        <w:t>2</w:t>
      </w:r>
      <w:r w:rsidR="00742BAD">
        <w:rPr>
          <w:rFonts w:hint="eastAsia"/>
        </w:rPr>
        <w:t>、两条单链</w:t>
      </w:r>
      <w:proofErr w:type="gramStart"/>
      <w:r w:rsidR="00742BAD">
        <w:rPr>
          <w:rFonts w:hint="eastAsia"/>
        </w:rPr>
        <w:t>彼此互旋成</w:t>
      </w:r>
      <w:proofErr w:type="gramEnd"/>
      <w:r w:rsidR="00742BAD" w:rsidRPr="00BB65AA">
        <w:rPr>
          <w:rFonts w:hint="eastAsia"/>
          <w:b/>
          <w:u w:val="single"/>
        </w:rPr>
        <w:t>螺旋</w:t>
      </w:r>
      <w:r w:rsidR="00742BAD">
        <w:rPr>
          <w:rFonts w:hint="eastAsia"/>
        </w:rPr>
        <w:t>结构，天然</w:t>
      </w:r>
      <w:r w:rsidR="00742BAD">
        <w:rPr>
          <w:rFonts w:hint="eastAsia"/>
        </w:rPr>
        <w:t>DNA</w:t>
      </w:r>
      <w:r w:rsidR="00742BAD">
        <w:rPr>
          <w:rFonts w:hint="eastAsia"/>
        </w:rPr>
        <w:t>大多数为</w:t>
      </w:r>
      <w:r w:rsidR="00742BAD" w:rsidRPr="00BB65AA">
        <w:rPr>
          <w:rFonts w:hint="eastAsia"/>
          <w:b/>
          <w:u w:val="single"/>
        </w:rPr>
        <w:t>右</w:t>
      </w:r>
      <w:r w:rsidR="00742BAD">
        <w:rPr>
          <w:rFonts w:hint="eastAsia"/>
        </w:rPr>
        <w:t>旋；</w:t>
      </w:r>
    </w:p>
    <w:p w:rsidR="00BB65AA" w:rsidRDefault="00BB65AA" w:rsidP="00566EE0">
      <w:r>
        <w:t xml:space="preserve">            </w:t>
      </w:r>
      <w:r w:rsidR="00742BAD">
        <w:rPr>
          <w:rFonts w:hint="eastAsia"/>
        </w:rPr>
        <w:t>3</w:t>
      </w:r>
      <w:r w:rsidR="00742BAD">
        <w:rPr>
          <w:rFonts w:hint="eastAsia"/>
        </w:rPr>
        <w:t>、碱基配对原则：</w:t>
      </w:r>
      <w:r w:rsidR="00742BAD" w:rsidRPr="00BB65AA">
        <w:rPr>
          <w:rFonts w:hint="eastAsia"/>
          <w:b/>
          <w:u w:val="single"/>
        </w:rPr>
        <w:t>A-T</w:t>
      </w:r>
      <w:r w:rsidR="00742BAD" w:rsidRPr="00BB65AA">
        <w:rPr>
          <w:rFonts w:hint="eastAsia"/>
          <w:b/>
          <w:u w:val="single"/>
        </w:rPr>
        <w:t>（</w:t>
      </w:r>
      <w:r w:rsidR="00742BAD" w:rsidRPr="00BB65AA">
        <w:rPr>
          <w:rFonts w:hint="eastAsia"/>
          <w:b/>
          <w:u w:val="single"/>
        </w:rPr>
        <w:t>2</w:t>
      </w:r>
      <w:r w:rsidR="00742BAD" w:rsidRPr="00BB65AA">
        <w:rPr>
          <w:rFonts w:hint="eastAsia"/>
          <w:b/>
          <w:u w:val="single"/>
        </w:rPr>
        <w:t>对氢键），</w:t>
      </w:r>
      <w:r w:rsidR="00742BAD" w:rsidRPr="00BB65AA">
        <w:rPr>
          <w:rFonts w:hint="eastAsia"/>
          <w:b/>
          <w:u w:val="single"/>
        </w:rPr>
        <w:t>C-G</w:t>
      </w:r>
      <w:r w:rsidR="00742BAD" w:rsidRPr="00BB65AA">
        <w:rPr>
          <w:rFonts w:hint="eastAsia"/>
          <w:b/>
          <w:u w:val="single"/>
        </w:rPr>
        <w:t>（</w:t>
      </w:r>
      <w:r w:rsidR="00742BAD" w:rsidRPr="00BB65AA">
        <w:rPr>
          <w:rFonts w:hint="eastAsia"/>
          <w:b/>
          <w:u w:val="single"/>
        </w:rPr>
        <w:t>3</w:t>
      </w:r>
      <w:r w:rsidR="00742BAD" w:rsidRPr="00BB65AA">
        <w:rPr>
          <w:rFonts w:hint="eastAsia"/>
          <w:b/>
          <w:u w:val="single"/>
        </w:rPr>
        <w:t>对氢键）</w:t>
      </w:r>
      <w:r w:rsidR="00B87688">
        <w:rPr>
          <w:rFonts w:hint="eastAsia"/>
        </w:rPr>
        <w:t>；</w:t>
      </w:r>
    </w:p>
    <w:p w:rsidR="00BB65AA" w:rsidRDefault="00BB65AA" w:rsidP="00566EE0">
      <w:r>
        <w:t xml:space="preserve">            </w:t>
      </w:r>
      <w:r w:rsidR="00B87688">
        <w:rPr>
          <w:rFonts w:hint="eastAsia"/>
        </w:rPr>
        <w:t>4</w:t>
      </w:r>
      <w:r w:rsidR="00B87688">
        <w:rPr>
          <w:rFonts w:hint="eastAsia"/>
        </w:rPr>
        <w:t>、两条互补单链的</w:t>
      </w:r>
      <w:r w:rsidR="00B87688" w:rsidRPr="00BB65AA">
        <w:rPr>
          <w:rFonts w:hint="eastAsia"/>
          <w:b/>
          <w:u w:val="single"/>
        </w:rPr>
        <w:t>走向相反</w:t>
      </w:r>
      <w:r w:rsidR="00B87688">
        <w:rPr>
          <w:rFonts w:hint="eastAsia"/>
        </w:rPr>
        <w:t>；</w:t>
      </w:r>
    </w:p>
    <w:p w:rsidR="00BB65AA" w:rsidRDefault="00BB65AA" w:rsidP="00566EE0">
      <w:r>
        <w:t xml:space="preserve">            </w:t>
      </w:r>
      <w:r w:rsidR="00B87688">
        <w:rPr>
          <w:rFonts w:hint="eastAsia"/>
        </w:rPr>
        <w:t>5</w:t>
      </w:r>
      <w:r w:rsidR="00B87688">
        <w:rPr>
          <w:rFonts w:hint="eastAsia"/>
        </w:rPr>
        <w:t>、配对碱基位于双螺旋</w:t>
      </w:r>
      <w:r w:rsidR="00B87688">
        <w:rPr>
          <w:rFonts w:hint="eastAsia"/>
        </w:rPr>
        <w:t>DNA</w:t>
      </w:r>
      <w:r w:rsidR="00B87688">
        <w:rPr>
          <w:rFonts w:hint="eastAsia"/>
        </w:rPr>
        <w:t>的</w:t>
      </w:r>
      <w:r w:rsidR="00B87688" w:rsidRPr="00BB65AA">
        <w:rPr>
          <w:rFonts w:hint="eastAsia"/>
          <w:b/>
          <w:u w:val="single"/>
        </w:rPr>
        <w:t>内部</w:t>
      </w:r>
      <w:r w:rsidR="00B87688">
        <w:rPr>
          <w:rFonts w:hint="eastAsia"/>
        </w:rPr>
        <w:t>；</w:t>
      </w:r>
    </w:p>
    <w:p w:rsidR="00BB65AA" w:rsidRDefault="00BB65AA" w:rsidP="00566EE0">
      <w:r>
        <w:t xml:space="preserve">            </w:t>
      </w:r>
      <w:r w:rsidR="00B87688">
        <w:rPr>
          <w:rFonts w:hint="eastAsia"/>
        </w:rPr>
        <w:t>6</w:t>
      </w:r>
      <w:r w:rsidR="00B87688">
        <w:rPr>
          <w:rFonts w:hint="eastAsia"/>
        </w:rPr>
        <w:t>、碱基平面与</w:t>
      </w:r>
      <w:r w:rsidR="00B87688">
        <w:rPr>
          <w:rFonts w:hint="eastAsia"/>
        </w:rPr>
        <w:t>DNA</w:t>
      </w:r>
      <w:r w:rsidR="00B87688">
        <w:rPr>
          <w:rFonts w:hint="eastAsia"/>
        </w:rPr>
        <w:t>双螺旋的纵轴垂直，产生</w:t>
      </w:r>
      <w:r w:rsidR="00B87688" w:rsidRPr="00BB65AA">
        <w:rPr>
          <w:rFonts w:hint="eastAsia"/>
          <w:b/>
          <w:u w:val="single"/>
        </w:rPr>
        <w:t>碱基堆积力</w:t>
      </w:r>
      <w:r w:rsidR="00B87688">
        <w:rPr>
          <w:rFonts w:hint="eastAsia"/>
        </w:rPr>
        <w:t>；</w:t>
      </w:r>
    </w:p>
    <w:p w:rsidR="00742BAD" w:rsidRDefault="00BB65AA" w:rsidP="00566EE0">
      <w:r>
        <w:t xml:space="preserve">            </w:t>
      </w:r>
      <w:r w:rsidR="00B87688">
        <w:rPr>
          <w:rFonts w:hint="eastAsia"/>
        </w:rPr>
        <w:t>7</w:t>
      </w:r>
      <w:r w:rsidR="00B87688">
        <w:rPr>
          <w:rFonts w:hint="eastAsia"/>
        </w:rPr>
        <w:t>、脱氧核糖和磷酸连接排列</w:t>
      </w:r>
      <w:r w:rsidR="00B87688" w:rsidRPr="00BB65AA">
        <w:rPr>
          <w:rFonts w:hint="eastAsia"/>
          <w:b/>
          <w:u w:val="single"/>
        </w:rPr>
        <w:t>在外</w:t>
      </w:r>
      <w:proofErr w:type="gramStart"/>
      <w:r w:rsidR="00B87688" w:rsidRPr="00BB65AA">
        <w:rPr>
          <w:rFonts w:hint="eastAsia"/>
          <w:b/>
          <w:u w:val="single"/>
        </w:rPr>
        <w:t>侧构成</w:t>
      </w:r>
      <w:proofErr w:type="gramEnd"/>
      <w:r w:rsidR="00B87688" w:rsidRPr="00BB65AA">
        <w:rPr>
          <w:rFonts w:hint="eastAsia"/>
          <w:b/>
          <w:u w:val="single"/>
        </w:rPr>
        <w:t>基本骨架</w:t>
      </w:r>
      <w:r w:rsidR="00B87688">
        <w:rPr>
          <w:rFonts w:hint="eastAsia"/>
        </w:rPr>
        <w:t>。</w:t>
      </w:r>
    </w:p>
    <w:p w:rsidR="00B87688" w:rsidRDefault="00B87688" w:rsidP="00566EE0">
      <w:r>
        <w:rPr>
          <w:rFonts w:hint="eastAsia"/>
        </w:rPr>
        <w:t>RNA</w:t>
      </w:r>
      <w:r>
        <w:rPr>
          <w:rFonts w:hint="eastAsia"/>
        </w:rPr>
        <w:t>：</w:t>
      </w:r>
      <w:proofErr w:type="spellStart"/>
      <w:r w:rsidRPr="00BB65AA">
        <w:rPr>
          <w:rFonts w:hint="eastAsia"/>
          <w:b/>
          <w:u w:val="single"/>
        </w:rPr>
        <w:t>tRNA</w:t>
      </w:r>
      <w:proofErr w:type="spellEnd"/>
      <w:r w:rsidRPr="00BB65AA">
        <w:rPr>
          <w:rFonts w:hint="eastAsia"/>
          <w:b/>
          <w:u w:val="single"/>
        </w:rPr>
        <w:t>——转运</w:t>
      </w:r>
      <w:r w:rsidRPr="00BB65AA">
        <w:rPr>
          <w:rFonts w:hint="eastAsia"/>
          <w:b/>
          <w:u w:val="single"/>
        </w:rPr>
        <w:t>RNA</w:t>
      </w:r>
      <w:r w:rsidRPr="00BB65AA">
        <w:rPr>
          <w:rFonts w:hint="eastAsia"/>
          <w:b/>
          <w:u w:val="single"/>
        </w:rPr>
        <w:t>；</w:t>
      </w:r>
      <w:r w:rsidRPr="00BB65AA">
        <w:rPr>
          <w:rFonts w:hint="eastAsia"/>
          <w:b/>
          <w:u w:val="single"/>
        </w:rPr>
        <w:t>mRNA</w:t>
      </w:r>
      <w:r w:rsidRPr="00BB65AA">
        <w:rPr>
          <w:rFonts w:hint="eastAsia"/>
          <w:b/>
          <w:u w:val="single"/>
        </w:rPr>
        <w:t>——信使</w:t>
      </w:r>
      <w:r w:rsidRPr="00BB65AA">
        <w:rPr>
          <w:rFonts w:hint="eastAsia"/>
          <w:b/>
          <w:u w:val="single"/>
        </w:rPr>
        <w:t>RNA</w:t>
      </w:r>
      <w:r w:rsidRPr="00BB65AA">
        <w:rPr>
          <w:rFonts w:hint="eastAsia"/>
          <w:b/>
          <w:u w:val="single"/>
        </w:rPr>
        <w:t>；</w:t>
      </w:r>
      <w:proofErr w:type="spellStart"/>
      <w:r w:rsidRPr="00BB65AA">
        <w:rPr>
          <w:rFonts w:hint="eastAsia"/>
          <w:b/>
          <w:u w:val="single"/>
        </w:rPr>
        <w:t>rRNA</w:t>
      </w:r>
      <w:proofErr w:type="spellEnd"/>
      <w:r w:rsidRPr="00BB65AA">
        <w:rPr>
          <w:rFonts w:hint="eastAsia"/>
          <w:b/>
          <w:u w:val="single"/>
        </w:rPr>
        <w:t>——核糖体</w:t>
      </w:r>
      <w:r w:rsidRPr="00BB65AA">
        <w:rPr>
          <w:rFonts w:hint="eastAsia"/>
          <w:b/>
          <w:u w:val="single"/>
        </w:rPr>
        <w:t>RNA</w:t>
      </w:r>
    </w:p>
    <w:p w:rsidR="00B87688" w:rsidRDefault="008E6222" w:rsidP="00566EE0">
      <w:r>
        <w:t xml:space="preserve">        </w:t>
      </w:r>
      <w:r w:rsidR="00B87688">
        <w:rPr>
          <w:rFonts w:hint="eastAsia"/>
        </w:rPr>
        <w:t>6</w:t>
      </w:r>
      <w:r w:rsidR="00B87688">
        <w:rPr>
          <w:rFonts w:hint="eastAsia"/>
        </w:rPr>
        <w:t>大分子结构研究方法：</w:t>
      </w:r>
      <w:r w:rsidR="00B87688">
        <w:rPr>
          <w:rFonts w:hint="eastAsia"/>
        </w:rPr>
        <w:t>X</w:t>
      </w:r>
      <w:r w:rsidR="00B87688">
        <w:rPr>
          <w:rFonts w:hint="eastAsia"/>
        </w:rPr>
        <w:t>射线晶体衍射；其它方法。</w:t>
      </w:r>
    </w:p>
    <w:p w:rsidR="00B87688" w:rsidRDefault="00B87688" w:rsidP="00566EE0">
      <w:r>
        <w:rPr>
          <w:rFonts w:hint="eastAsia"/>
        </w:rPr>
        <w:t>第三章</w:t>
      </w:r>
      <w:r>
        <w:rPr>
          <w:rFonts w:hint="eastAsia"/>
        </w:rPr>
        <w:t xml:space="preserve"> </w:t>
      </w:r>
      <w:r>
        <w:rPr>
          <w:rFonts w:hint="eastAsia"/>
        </w:rPr>
        <w:t>生命的基本单位——细胞</w:t>
      </w:r>
    </w:p>
    <w:p w:rsidR="00B87688" w:rsidRDefault="00B87688" w:rsidP="00566EE0">
      <w:r>
        <w:rPr>
          <w:rFonts w:hint="eastAsia"/>
        </w:rPr>
        <w:t>一、概述</w:t>
      </w:r>
    </w:p>
    <w:p w:rsidR="00B87688" w:rsidRDefault="00BB65AA" w:rsidP="00566EE0">
      <w:r>
        <w:t xml:space="preserve">    </w:t>
      </w:r>
      <w:r w:rsidR="00B87688">
        <w:rPr>
          <w:rFonts w:hint="eastAsia"/>
        </w:rPr>
        <w:t>1</w:t>
      </w:r>
      <w:r w:rsidR="00B87688">
        <w:rPr>
          <w:rFonts w:hint="eastAsia"/>
        </w:rPr>
        <w:t>细胞的发现及</w:t>
      </w:r>
      <w:r w:rsidR="00B87688" w:rsidRPr="00BB65AA">
        <w:rPr>
          <w:rFonts w:hint="eastAsia"/>
          <w:b/>
          <w:u w:val="single"/>
        </w:rPr>
        <w:t>细胞学说</w:t>
      </w:r>
      <w:r w:rsidR="00B87688" w:rsidRPr="00BB65AA">
        <w:rPr>
          <w:rFonts w:hint="eastAsia"/>
          <w:b/>
          <w:u w:val="single"/>
        </w:rPr>
        <w:t xml:space="preserve"> </w:t>
      </w:r>
      <w:r w:rsidR="00B87688" w:rsidRPr="00BB65AA">
        <w:rPr>
          <w:rFonts w:hint="eastAsia"/>
          <w:b/>
          <w:u w:val="single"/>
        </w:rPr>
        <w:t>所有生物都由细胞和细胞的产物组成，新的细胞必须由已存在的细胞分裂而产生</w:t>
      </w:r>
      <w:r w:rsidR="00B87688">
        <w:rPr>
          <w:rFonts w:hint="eastAsia"/>
        </w:rPr>
        <w:t>。细胞的特点：细胞间彼此独立，又相互合作，对环境的变化及时反映。细胞的形状多种多样，大小各不相同：多细胞生物生长——细胞的体积增长、数量的增多（分裂）伴随细胞的分化</w:t>
      </w:r>
    </w:p>
    <w:p w:rsidR="00BB65AA" w:rsidRDefault="00BB65AA" w:rsidP="00566EE0">
      <w:r>
        <w:t xml:space="preserve">    </w:t>
      </w:r>
      <w:r>
        <w:rPr>
          <w:rFonts w:hint="eastAsia"/>
        </w:rPr>
        <w:t>细胞学说</w:t>
      </w:r>
      <w:r w:rsidRPr="00BB65AA">
        <w:rPr>
          <w:rFonts w:hint="eastAsia"/>
          <w:b/>
          <w:u w:val="single"/>
        </w:rPr>
        <w:t>要点：最小结构单位、最小功能单位、细胞由细胞分裂而来</w:t>
      </w:r>
    </w:p>
    <w:p w:rsidR="00B87688" w:rsidRDefault="00BB65AA" w:rsidP="00566EE0">
      <w:r>
        <w:t xml:space="preserve">    </w:t>
      </w:r>
      <w:r w:rsidR="00B87688">
        <w:rPr>
          <w:rFonts w:hint="eastAsia"/>
        </w:rPr>
        <w:t>2</w:t>
      </w:r>
      <w:r w:rsidR="00B87688">
        <w:rPr>
          <w:rFonts w:hint="eastAsia"/>
        </w:rPr>
        <w:t>细胞的基本概念</w:t>
      </w:r>
    </w:p>
    <w:p w:rsidR="00B87688" w:rsidRDefault="00BB65AA" w:rsidP="00566EE0">
      <w:r>
        <w:t xml:space="preserve">        </w:t>
      </w:r>
      <w:r w:rsidR="00B87688">
        <w:rPr>
          <w:rFonts w:hint="eastAsia"/>
        </w:rPr>
        <w:t>（分类）</w:t>
      </w:r>
      <w:r w:rsidR="00B87688" w:rsidRPr="00BB65AA">
        <w:rPr>
          <w:rFonts w:hint="eastAsia"/>
          <w:b/>
          <w:u w:val="single"/>
        </w:rPr>
        <w:t>原核细胞</w:t>
      </w:r>
      <w:r w:rsidR="00B87688">
        <w:rPr>
          <w:rFonts w:hint="eastAsia"/>
        </w:rPr>
        <w:t>（细菌、蓝细菌、放线菌、原绿藻）；</w:t>
      </w:r>
      <w:r w:rsidR="00B87688" w:rsidRPr="00BB65AA">
        <w:rPr>
          <w:rFonts w:hint="eastAsia"/>
          <w:b/>
          <w:u w:val="single"/>
        </w:rPr>
        <w:t>真核细胞</w:t>
      </w:r>
      <w:r w:rsidR="00B87688">
        <w:rPr>
          <w:rFonts w:hint="eastAsia"/>
        </w:rPr>
        <w:t>（真菌（霉菌、酵母菌）、动物、植物）</w:t>
      </w:r>
    </w:p>
    <w:p w:rsidR="00B87688" w:rsidRDefault="00BB65AA" w:rsidP="00566EE0">
      <w:r>
        <w:t xml:space="preserve">        </w:t>
      </w:r>
      <w:r w:rsidR="00B87688">
        <w:rPr>
          <w:rFonts w:hint="eastAsia"/>
        </w:rPr>
        <w:t>（原核真核的区别）原核细胞：</w:t>
      </w:r>
      <w:r w:rsidR="00B87688">
        <w:rPr>
          <w:rFonts w:hint="eastAsia"/>
        </w:rPr>
        <w:t>1-10</w:t>
      </w:r>
      <w:r w:rsidR="00B87688">
        <w:rPr>
          <w:rFonts w:hint="eastAsia"/>
        </w:rPr>
        <w:t>微米，</w:t>
      </w:r>
      <w:r w:rsidR="00B87688" w:rsidRPr="00BB65AA">
        <w:rPr>
          <w:rFonts w:hint="eastAsia"/>
          <w:b/>
          <w:u w:val="single"/>
        </w:rPr>
        <w:t>拟核区</w:t>
      </w:r>
      <w:r w:rsidR="00B87688">
        <w:rPr>
          <w:rFonts w:hint="eastAsia"/>
        </w:rPr>
        <w:t>，</w:t>
      </w:r>
      <w:r w:rsidR="00B87688" w:rsidRPr="00BB65AA">
        <w:rPr>
          <w:rFonts w:hint="eastAsia"/>
          <w:b/>
          <w:u w:val="single"/>
        </w:rPr>
        <w:t>无内膜系统</w:t>
      </w:r>
      <w:r w:rsidR="00B87688">
        <w:rPr>
          <w:rFonts w:hint="eastAsia"/>
        </w:rPr>
        <w:t>，</w:t>
      </w:r>
      <w:r w:rsidR="00B87688" w:rsidRPr="00BB65AA">
        <w:rPr>
          <w:rFonts w:hint="eastAsia"/>
          <w:b/>
          <w:u w:val="single"/>
        </w:rPr>
        <w:t>无细胞器</w:t>
      </w:r>
      <w:r w:rsidR="00B87688">
        <w:rPr>
          <w:rFonts w:hint="eastAsia"/>
        </w:rPr>
        <w:t>，一条染色体，</w:t>
      </w:r>
      <w:r w:rsidR="00B87688" w:rsidRPr="00BB65AA">
        <w:rPr>
          <w:rFonts w:hint="eastAsia"/>
          <w:b/>
          <w:u w:val="single"/>
        </w:rPr>
        <w:t>环状</w:t>
      </w:r>
      <w:r w:rsidR="00B87688" w:rsidRPr="00BB65AA">
        <w:rPr>
          <w:rFonts w:hint="eastAsia"/>
          <w:b/>
          <w:u w:val="single"/>
        </w:rPr>
        <w:t>DNA</w:t>
      </w:r>
      <w:r w:rsidR="00B87688">
        <w:rPr>
          <w:rFonts w:hint="eastAsia"/>
        </w:rPr>
        <w:t>，</w:t>
      </w:r>
      <w:r w:rsidR="00B87688" w:rsidRPr="00BB65AA">
        <w:rPr>
          <w:rFonts w:hint="eastAsia"/>
          <w:b/>
          <w:u w:val="single"/>
        </w:rPr>
        <w:t>无细胞骨架</w:t>
      </w:r>
      <w:r w:rsidR="00B87688">
        <w:rPr>
          <w:rFonts w:hint="eastAsia"/>
        </w:rPr>
        <w:t>，</w:t>
      </w:r>
      <w:r w:rsidR="00B87688" w:rsidRPr="00BB65AA">
        <w:rPr>
          <w:rFonts w:hint="eastAsia"/>
          <w:b/>
          <w:u w:val="single"/>
        </w:rPr>
        <w:t>二分裂</w:t>
      </w:r>
      <w:r w:rsidR="00B87688">
        <w:rPr>
          <w:rFonts w:hint="eastAsia"/>
        </w:rPr>
        <w:t>，主要是单细胞，</w:t>
      </w:r>
      <w:r w:rsidR="00B87688">
        <w:rPr>
          <w:rFonts w:hint="eastAsia"/>
        </w:rPr>
        <w:t>70S</w:t>
      </w:r>
      <w:r w:rsidR="00B87688">
        <w:rPr>
          <w:rFonts w:hint="eastAsia"/>
        </w:rPr>
        <w:t>核糖体，</w:t>
      </w:r>
      <w:r w:rsidR="00B87688">
        <w:rPr>
          <w:rFonts w:hint="eastAsia"/>
        </w:rPr>
        <w:t>RNA</w:t>
      </w:r>
      <w:r w:rsidR="00B87688">
        <w:rPr>
          <w:rFonts w:hint="eastAsia"/>
        </w:rPr>
        <w:t>与蛋白质合成的调控简单</w:t>
      </w:r>
    </w:p>
    <w:p w:rsidR="00B87688" w:rsidRDefault="00BB65AA" w:rsidP="00566EE0">
      <w:r>
        <w:t xml:space="preserve">        </w:t>
      </w:r>
      <w:r w:rsidR="00B87688">
        <w:rPr>
          <w:rFonts w:hint="eastAsia"/>
        </w:rPr>
        <w:t>真核细胞：</w:t>
      </w:r>
      <w:r w:rsidR="00B87688">
        <w:rPr>
          <w:rFonts w:hint="eastAsia"/>
        </w:rPr>
        <w:t>3-100</w:t>
      </w:r>
      <w:r w:rsidR="00B87688">
        <w:rPr>
          <w:rFonts w:hint="eastAsia"/>
        </w:rPr>
        <w:t>微米，</w:t>
      </w:r>
      <w:r w:rsidR="00B87688" w:rsidRPr="00BB65AA">
        <w:rPr>
          <w:rFonts w:hint="eastAsia"/>
          <w:b/>
          <w:u w:val="single"/>
        </w:rPr>
        <w:t>核膜包被的核</w:t>
      </w:r>
      <w:r w:rsidR="00B87688">
        <w:rPr>
          <w:rFonts w:hint="eastAsia"/>
        </w:rPr>
        <w:t>，内膜系统，多种</w:t>
      </w:r>
      <w:r w:rsidR="00B87688" w:rsidRPr="00BB65AA">
        <w:rPr>
          <w:rFonts w:hint="eastAsia"/>
          <w:b/>
          <w:u w:val="single"/>
        </w:rPr>
        <w:t>细胞器</w:t>
      </w:r>
      <w:r w:rsidR="00B87688">
        <w:rPr>
          <w:rFonts w:hint="eastAsia"/>
        </w:rPr>
        <w:t>，两条以上线状染色体，</w:t>
      </w:r>
      <w:r w:rsidR="00B87688" w:rsidRPr="00BB65AA">
        <w:rPr>
          <w:rFonts w:hint="eastAsia"/>
          <w:b/>
          <w:u w:val="single"/>
        </w:rPr>
        <w:t>有细胞骨架</w:t>
      </w:r>
      <w:r w:rsidR="00B87688">
        <w:rPr>
          <w:rFonts w:hint="eastAsia"/>
        </w:rPr>
        <w:t>，</w:t>
      </w:r>
      <w:r w:rsidR="00B87688" w:rsidRPr="00BB65AA">
        <w:rPr>
          <w:rFonts w:hint="eastAsia"/>
          <w:b/>
          <w:u w:val="single"/>
        </w:rPr>
        <w:t>有丝分裂</w:t>
      </w:r>
      <w:r w:rsidR="00B87688">
        <w:rPr>
          <w:rFonts w:hint="eastAsia"/>
        </w:rPr>
        <w:t>、</w:t>
      </w:r>
      <w:r w:rsidR="00B87688" w:rsidRPr="00BB65AA">
        <w:rPr>
          <w:rFonts w:hint="eastAsia"/>
          <w:b/>
          <w:u w:val="single"/>
        </w:rPr>
        <w:t>减数分裂</w:t>
      </w:r>
      <w:r w:rsidR="00B87688">
        <w:rPr>
          <w:rFonts w:hint="eastAsia"/>
        </w:rPr>
        <w:t>，多细胞生物，并形成组织、器官、系统，</w:t>
      </w:r>
      <w:r w:rsidR="00B87688">
        <w:rPr>
          <w:rFonts w:hint="eastAsia"/>
        </w:rPr>
        <w:t>80S</w:t>
      </w:r>
      <w:r w:rsidR="00B87688">
        <w:rPr>
          <w:rFonts w:hint="eastAsia"/>
        </w:rPr>
        <w:t>核糖体，</w:t>
      </w:r>
      <w:r w:rsidR="00B87688">
        <w:rPr>
          <w:rFonts w:hint="eastAsia"/>
        </w:rPr>
        <w:t>RNA</w:t>
      </w:r>
      <w:r w:rsidR="00B87688">
        <w:rPr>
          <w:rFonts w:hint="eastAsia"/>
        </w:rPr>
        <w:t>与蛋白质合成的调控复杂。</w:t>
      </w:r>
    </w:p>
    <w:p w:rsidR="00B87688" w:rsidRDefault="00BB65AA" w:rsidP="00566EE0">
      <w:r>
        <w:t xml:space="preserve">        </w:t>
      </w:r>
      <w:r w:rsidR="00B87688">
        <w:rPr>
          <w:rFonts w:hint="eastAsia"/>
        </w:rPr>
        <w:t>（动植物细胞的区别）</w:t>
      </w:r>
      <w:r w:rsidR="00B87688" w:rsidRPr="00BB65AA">
        <w:rPr>
          <w:rFonts w:hint="eastAsia"/>
          <w:b/>
          <w:u w:val="single"/>
        </w:rPr>
        <w:t>植物有细胞壁</w:t>
      </w:r>
      <w:r w:rsidR="00B87688">
        <w:rPr>
          <w:rFonts w:hint="eastAsia"/>
        </w:rPr>
        <w:t>、</w:t>
      </w:r>
      <w:r w:rsidR="00B87688" w:rsidRPr="00BB65AA">
        <w:rPr>
          <w:rFonts w:hint="eastAsia"/>
          <w:b/>
          <w:u w:val="single"/>
        </w:rPr>
        <w:t>质体（如叶绿体）</w:t>
      </w:r>
      <w:r w:rsidR="00B87688">
        <w:rPr>
          <w:rFonts w:hint="eastAsia"/>
        </w:rPr>
        <w:t>、</w:t>
      </w:r>
      <w:r w:rsidR="00B87688" w:rsidRPr="00BB65AA">
        <w:rPr>
          <w:rFonts w:hint="eastAsia"/>
          <w:b/>
          <w:u w:val="single"/>
        </w:rPr>
        <w:t>液泡</w:t>
      </w:r>
      <w:r w:rsidR="00B87688">
        <w:rPr>
          <w:rFonts w:hint="eastAsia"/>
        </w:rPr>
        <w:t>、乙醛酸循环体、</w:t>
      </w:r>
      <w:r w:rsidR="00B87688" w:rsidRPr="00BB65AA">
        <w:rPr>
          <w:rFonts w:hint="eastAsia"/>
          <w:b/>
          <w:u w:val="single"/>
        </w:rPr>
        <w:t>胞间连丝</w:t>
      </w:r>
      <w:r w:rsidR="00175DC3">
        <w:rPr>
          <w:rFonts w:hint="eastAsia"/>
        </w:rPr>
        <w:t>、细胞板而动物细胞没有，动物细胞有</w:t>
      </w:r>
      <w:r w:rsidR="00175DC3" w:rsidRPr="00BB65AA">
        <w:rPr>
          <w:rFonts w:hint="eastAsia"/>
          <w:b/>
          <w:u w:val="single"/>
        </w:rPr>
        <w:t>溶酶体</w:t>
      </w:r>
      <w:r w:rsidR="00175DC3">
        <w:rPr>
          <w:rFonts w:hint="eastAsia"/>
        </w:rPr>
        <w:t>、</w:t>
      </w:r>
      <w:r w:rsidR="00175DC3" w:rsidRPr="00BB65AA">
        <w:rPr>
          <w:rFonts w:hint="eastAsia"/>
          <w:b/>
          <w:u w:val="single"/>
        </w:rPr>
        <w:t>中心体</w:t>
      </w:r>
      <w:r w:rsidR="00175DC3">
        <w:rPr>
          <w:rFonts w:hint="eastAsia"/>
        </w:rPr>
        <w:t>而植物细胞没有（低等有）</w:t>
      </w:r>
    </w:p>
    <w:p w:rsidR="00717F71" w:rsidRDefault="00717F71" w:rsidP="00566EE0">
      <w:r>
        <w:rPr>
          <w:rFonts w:hint="eastAsia"/>
        </w:rPr>
        <w:t>二、细胞的基本结构及其功能</w:t>
      </w:r>
    </w:p>
    <w:p w:rsidR="00717F71" w:rsidRDefault="00BB65AA" w:rsidP="00566EE0">
      <w:r>
        <w:t xml:space="preserve">    </w:t>
      </w:r>
      <w:r w:rsidR="00717F71">
        <w:rPr>
          <w:rFonts w:hint="eastAsia"/>
        </w:rPr>
        <w:t>1</w:t>
      </w:r>
      <w:r w:rsidR="00717F71">
        <w:rPr>
          <w:rFonts w:hint="eastAsia"/>
        </w:rPr>
        <w:t>质膜与细胞表面结构</w:t>
      </w:r>
    </w:p>
    <w:p w:rsidR="00717F71" w:rsidRPr="00BB65AA" w:rsidRDefault="00BB65AA" w:rsidP="00566EE0">
      <w:pPr>
        <w:rPr>
          <w:b/>
          <w:u w:val="single"/>
        </w:rPr>
      </w:pPr>
      <w:r>
        <w:t xml:space="preserve">        </w:t>
      </w:r>
      <w:r w:rsidR="00717F71">
        <w:rPr>
          <w:rFonts w:hint="eastAsia"/>
        </w:rPr>
        <w:t>（生物膜）生物膜是生命</w:t>
      </w:r>
      <w:proofErr w:type="gramStart"/>
      <w:r w:rsidR="00717F71">
        <w:rPr>
          <w:rFonts w:hint="eastAsia"/>
        </w:rPr>
        <w:t>最</w:t>
      </w:r>
      <w:proofErr w:type="gramEnd"/>
      <w:r w:rsidR="00717F71">
        <w:rPr>
          <w:rFonts w:hint="eastAsia"/>
        </w:rPr>
        <w:t>基础的结构，包括细胞膜、内质网、高尔基体膜、核膜、线粒体膜、类囊体膜；基本组成：脂类和蛋白质</w:t>
      </w:r>
      <w:r>
        <w:rPr>
          <w:rFonts w:hint="eastAsia"/>
        </w:rPr>
        <w:t>；</w:t>
      </w:r>
      <w:r w:rsidRPr="00BB65AA">
        <w:rPr>
          <w:rFonts w:hint="eastAsia"/>
          <w:b/>
          <w:u w:val="single"/>
        </w:rPr>
        <w:t>功能：隔离、物质交流、使蛋白质正确定位</w:t>
      </w:r>
    </w:p>
    <w:p w:rsidR="00717F71" w:rsidRDefault="00BB65AA" w:rsidP="00566EE0">
      <w:r>
        <w:t xml:space="preserve">        </w:t>
      </w:r>
      <w:r w:rsidR="00717F71">
        <w:rPr>
          <w:rFonts w:hint="eastAsia"/>
        </w:rPr>
        <w:t>（细胞质膜的功能）细胞外被、细胞外基质、细胞连接</w:t>
      </w:r>
    </w:p>
    <w:p w:rsidR="00717F71" w:rsidRDefault="00BB65AA" w:rsidP="00566EE0">
      <w:r>
        <w:t xml:space="preserve">        </w:t>
      </w:r>
      <w:r w:rsidR="00717F71" w:rsidRPr="00BB65AA">
        <w:rPr>
          <w:rFonts w:hint="eastAsia"/>
          <w:b/>
          <w:u w:val="single"/>
        </w:rPr>
        <w:t>细胞膜（</w:t>
      </w:r>
      <w:proofErr w:type="gramStart"/>
      <w:r w:rsidR="00717F71" w:rsidRPr="00BB65AA">
        <w:rPr>
          <w:rFonts w:hint="eastAsia"/>
          <w:b/>
          <w:u w:val="single"/>
        </w:rPr>
        <w:t>磷脂双</w:t>
      </w:r>
      <w:proofErr w:type="gramEnd"/>
      <w:r w:rsidR="00717F71" w:rsidRPr="00BB65AA">
        <w:rPr>
          <w:rFonts w:hint="eastAsia"/>
          <w:b/>
          <w:u w:val="single"/>
        </w:rPr>
        <w:t>分子层）功能：选择性、信号传导、细胞识别</w:t>
      </w:r>
      <w:r w:rsidR="00717F71">
        <w:rPr>
          <w:rFonts w:hint="eastAsia"/>
        </w:rPr>
        <w:t>。质膜的特化结构</w:t>
      </w:r>
      <w:r w:rsidR="00717F71">
        <w:rPr>
          <w:rFonts w:hint="eastAsia"/>
        </w:rPr>
        <w:t>-</w:t>
      </w:r>
      <w:r w:rsidR="00717F71">
        <w:rPr>
          <w:rFonts w:hint="eastAsia"/>
        </w:rPr>
        <w:lastRenderedPageBreak/>
        <w:t>纤毛、鞭毛、内褶等</w:t>
      </w:r>
    </w:p>
    <w:p w:rsidR="00717F71" w:rsidRDefault="00BB65AA" w:rsidP="00566EE0">
      <w:r>
        <w:t xml:space="preserve">       </w:t>
      </w:r>
      <w:r w:rsidRPr="00BB65AA">
        <w:rPr>
          <w:b/>
          <w:u w:val="single"/>
        </w:rPr>
        <w:t xml:space="preserve"> </w:t>
      </w:r>
      <w:r w:rsidR="00717F71" w:rsidRPr="00BB65AA">
        <w:rPr>
          <w:rFonts w:hint="eastAsia"/>
          <w:b/>
          <w:u w:val="single"/>
        </w:rPr>
        <w:t>细胞壁（纤维素）</w:t>
      </w:r>
      <w:r w:rsidR="00717F71">
        <w:rPr>
          <w:rFonts w:hint="eastAsia"/>
        </w:rPr>
        <w:t>作用：支持、保护、物质的吸收、转运</w:t>
      </w:r>
    </w:p>
    <w:p w:rsidR="00717F71" w:rsidRDefault="00BB65AA" w:rsidP="00566EE0">
      <w:r>
        <w:t xml:space="preserve">        </w:t>
      </w:r>
      <w:r w:rsidR="00717F71">
        <w:rPr>
          <w:rFonts w:hint="eastAsia"/>
        </w:rPr>
        <w:t>物质跨膜运输：</w:t>
      </w:r>
      <w:r w:rsidR="00717F71" w:rsidRPr="003A23F5">
        <w:rPr>
          <w:rFonts w:hint="eastAsia"/>
          <w:b/>
          <w:u w:val="single"/>
        </w:rPr>
        <w:t>被动运输（简单扩散</w:t>
      </w:r>
      <w:r w:rsidR="00717F71">
        <w:rPr>
          <w:rFonts w:hint="eastAsia"/>
        </w:rPr>
        <w:t>，分子量小或脂溶性强；</w:t>
      </w:r>
      <w:r w:rsidR="00717F71" w:rsidRPr="003A23F5">
        <w:rPr>
          <w:rFonts w:hint="eastAsia"/>
          <w:b/>
          <w:u w:val="single"/>
        </w:rPr>
        <w:t>渗透；异化扩散</w:t>
      </w:r>
      <w:r w:rsidR="00717F71">
        <w:rPr>
          <w:rFonts w:hint="eastAsia"/>
        </w:rPr>
        <w:t>，亲水性物质，在</w:t>
      </w:r>
      <w:r w:rsidR="00717F71" w:rsidRPr="003A23F5">
        <w:rPr>
          <w:rFonts w:hint="eastAsia"/>
          <w:b/>
          <w:u w:val="single"/>
        </w:rPr>
        <w:t>载体蛋白和通道蛋白</w:t>
      </w:r>
      <w:r w:rsidR="003A23F5">
        <w:rPr>
          <w:rFonts w:hint="eastAsia"/>
          <w:b/>
          <w:u w:val="single"/>
        </w:rPr>
        <w:t>（选择性透过）</w:t>
      </w:r>
      <w:r w:rsidR="00717F71">
        <w:rPr>
          <w:rFonts w:hint="eastAsia"/>
        </w:rPr>
        <w:t>的协助下，顺浓度梯度和电化学梯度，</w:t>
      </w:r>
      <w:r w:rsidR="00717F71" w:rsidRPr="003A23F5">
        <w:rPr>
          <w:rFonts w:hint="eastAsia"/>
          <w:b/>
          <w:u w:val="single"/>
        </w:rPr>
        <w:t>不消耗</w:t>
      </w:r>
      <w:r w:rsidR="00717F71">
        <w:rPr>
          <w:rFonts w:hint="eastAsia"/>
        </w:rPr>
        <w:t>能量）</w:t>
      </w:r>
    </w:p>
    <w:p w:rsidR="00717F71" w:rsidRDefault="00BB65AA" w:rsidP="00566EE0">
      <w:r>
        <w:t xml:space="preserve">        </w:t>
      </w:r>
      <w:r w:rsidR="00717F71" w:rsidRPr="003A23F5">
        <w:rPr>
          <w:rFonts w:hint="eastAsia"/>
          <w:b/>
          <w:u w:val="single"/>
        </w:rPr>
        <w:t>主动运输</w:t>
      </w:r>
      <w:r w:rsidR="00717F71">
        <w:rPr>
          <w:rFonts w:hint="eastAsia"/>
        </w:rPr>
        <w:t>（</w:t>
      </w:r>
      <w:r w:rsidR="00717F71" w:rsidRPr="003A23F5">
        <w:rPr>
          <w:rFonts w:hint="eastAsia"/>
          <w:b/>
          <w:u w:val="single"/>
        </w:rPr>
        <w:t>逆</w:t>
      </w:r>
      <w:r w:rsidR="00717F71">
        <w:rPr>
          <w:rFonts w:hint="eastAsia"/>
        </w:rPr>
        <w:t>化学浓度梯度运输，</w:t>
      </w:r>
      <w:r w:rsidR="00717F71" w:rsidRPr="003A23F5">
        <w:rPr>
          <w:rFonts w:hint="eastAsia"/>
          <w:b/>
          <w:u w:val="single"/>
        </w:rPr>
        <w:t>需要能量</w:t>
      </w:r>
      <w:r w:rsidR="00717F71">
        <w:rPr>
          <w:rFonts w:hint="eastAsia"/>
        </w:rPr>
        <w:t>，</w:t>
      </w:r>
      <w:r w:rsidR="00717F71" w:rsidRPr="003A23F5">
        <w:rPr>
          <w:rFonts w:hint="eastAsia"/>
          <w:b/>
          <w:u w:val="single"/>
        </w:rPr>
        <w:t>需要膜蛋白</w:t>
      </w:r>
      <w:r w:rsidR="00717F71">
        <w:rPr>
          <w:rFonts w:hint="eastAsia"/>
        </w:rPr>
        <w:t>的参与。意义：维持一些物质细胞内外的浓度差；</w:t>
      </w:r>
      <w:r w:rsidR="00717F71" w:rsidRPr="003A23F5">
        <w:rPr>
          <w:rFonts w:hint="eastAsia"/>
          <w:b/>
          <w:u w:val="single"/>
        </w:rPr>
        <w:t>离子泵</w:t>
      </w:r>
      <w:r w:rsidR="00717F71">
        <w:rPr>
          <w:rFonts w:hint="eastAsia"/>
        </w:rPr>
        <w:t>，一些特殊的膜蛋白，从</w:t>
      </w:r>
      <w:r w:rsidR="00717F71">
        <w:rPr>
          <w:rFonts w:hint="eastAsia"/>
        </w:rPr>
        <w:t>ATP</w:t>
      </w:r>
      <w:r w:rsidR="00717F71">
        <w:rPr>
          <w:rFonts w:hint="eastAsia"/>
        </w:rPr>
        <w:t>获得能量，逆浓度梯度运输离子；</w:t>
      </w:r>
      <w:r w:rsidR="00717F71" w:rsidRPr="003A23F5">
        <w:rPr>
          <w:rFonts w:hint="eastAsia"/>
          <w:b/>
          <w:u w:val="single"/>
        </w:rPr>
        <w:t>细胞内，钠离子和钠钾泵结合后，水解</w:t>
      </w:r>
      <w:r w:rsidR="00717F71" w:rsidRPr="003A23F5">
        <w:rPr>
          <w:rFonts w:hint="eastAsia"/>
          <w:b/>
          <w:u w:val="single"/>
        </w:rPr>
        <w:t>ATP</w:t>
      </w:r>
      <w:r w:rsidR="00717F71" w:rsidRPr="003A23F5">
        <w:rPr>
          <w:rFonts w:hint="eastAsia"/>
          <w:b/>
          <w:u w:val="single"/>
        </w:rPr>
        <w:t>，磷酸化钠钾泵，钠钾泵构象变化，钠结合部位转到膜外，在膜外，钾离子取代钠离子，磷酸基团解离，钠钾泵构象变化，钾离子进入细胞，释放</w:t>
      </w:r>
      <w:r w:rsidR="00717F71">
        <w:rPr>
          <w:rFonts w:hint="eastAsia"/>
        </w:rPr>
        <w:t>）</w:t>
      </w:r>
    </w:p>
    <w:p w:rsidR="00717F71" w:rsidRDefault="00BB65AA" w:rsidP="00566EE0">
      <w:r>
        <w:t xml:space="preserve">        </w:t>
      </w:r>
      <w:r w:rsidR="00717F71">
        <w:rPr>
          <w:rFonts w:hint="eastAsia"/>
        </w:rPr>
        <w:t>蛋白质的位置：三明治模型</w:t>
      </w:r>
    </w:p>
    <w:p w:rsidR="00717F71" w:rsidRDefault="00BB65AA" w:rsidP="00566EE0">
      <w:r>
        <w:t xml:space="preserve">        </w:t>
      </w:r>
      <w:r w:rsidR="00717F71">
        <w:rPr>
          <w:rFonts w:hint="eastAsia"/>
        </w:rPr>
        <w:t>流动镶嵌模型：</w:t>
      </w:r>
      <w:r w:rsidR="00717F71" w:rsidRPr="003A23F5">
        <w:rPr>
          <w:rFonts w:hint="eastAsia"/>
          <w:b/>
          <w:u w:val="single"/>
        </w:rPr>
        <w:t>亲水区暴露在两侧</w:t>
      </w:r>
      <w:r w:rsidR="00717F71">
        <w:rPr>
          <w:rFonts w:hint="eastAsia"/>
        </w:rPr>
        <w:t>、输水区在</w:t>
      </w:r>
      <w:proofErr w:type="gramStart"/>
      <w:r w:rsidR="00717F71">
        <w:rPr>
          <w:rFonts w:hint="eastAsia"/>
        </w:rPr>
        <w:t>磷脂双</w:t>
      </w:r>
      <w:proofErr w:type="gramEnd"/>
      <w:r w:rsidR="00717F71">
        <w:rPr>
          <w:rFonts w:hint="eastAsia"/>
        </w:rPr>
        <w:t>分子层中。</w:t>
      </w:r>
      <w:r w:rsidR="00717F71" w:rsidRPr="003A23F5">
        <w:rPr>
          <w:rFonts w:hint="eastAsia"/>
          <w:b/>
          <w:u w:val="single"/>
        </w:rPr>
        <w:t>特点：</w:t>
      </w:r>
      <w:proofErr w:type="gramStart"/>
      <w:r w:rsidR="00717F71" w:rsidRPr="003A23F5">
        <w:rPr>
          <w:rFonts w:hint="eastAsia"/>
          <w:b/>
          <w:u w:val="single"/>
        </w:rPr>
        <w:t>磷脂双</w:t>
      </w:r>
      <w:proofErr w:type="gramEnd"/>
      <w:r w:rsidR="00717F71" w:rsidRPr="003A23F5">
        <w:rPr>
          <w:rFonts w:hint="eastAsia"/>
          <w:b/>
          <w:u w:val="single"/>
        </w:rPr>
        <w:t>分子层</w:t>
      </w:r>
      <w:proofErr w:type="gramStart"/>
      <w:r w:rsidR="00717F71" w:rsidRPr="003A23F5">
        <w:rPr>
          <w:rFonts w:hint="eastAsia"/>
          <w:b/>
          <w:u w:val="single"/>
        </w:rPr>
        <w:t>构成了膜的</w:t>
      </w:r>
      <w:proofErr w:type="gramEnd"/>
      <w:r w:rsidR="00717F71" w:rsidRPr="003A23F5">
        <w:rPr>
          <w:rFonts w:hint="eastAsia"/>
          <w:b/>
          <w:u w:val="single"/>
        </w:rPr>
        <w:t>基本结构、蛋白质镶嵌在</w:t>
      </w:r>
      <w:proofErr w:type="gramStart"/>
      <w:r w:rsidR="00717F71" w:rsidRPr="003A23F5">
        <w:rPr>
          <w:rFonts w:hint="eastAsia"/>
          <w:b/>
          <w:u w:val="single"/>
        </w:rPr>
        <w:t>磷脂双</w:t>
      </w:r>
      <w:proofErr w:type="gramEnd"/>
      <w:r w:rsidR="00717F71" w:rsidRPr="003A23F5">
        <w:rPr>
          <w:rFonts w:hint="eastAsia"/>
          <w:b/>
          <w:u w:val="single"/>
        </w:rPr>
        <w:t>分子层中，糖类附着在膜的外侧</w:t>
      </w:r>
      <w:r w:rsidR="00717F71">
        <w:rPr>
          <w:rFonts w:hint="eastAsia"/>
        </w:rPr>
        <w:t>；</w:t>
      </w:r>
      <w:proofErr w:type="gramStart"/>
      <w:r w:rsidR="00EB0492">
        <w:rPr>
          <w:rFonts w:hint="eastAsia"/>
        </w:rPr>
        <w:t>磷脂双</w:t>
      </w:r>
      <w:proofErr w:type="gramEnd"/>
      <w:r w:rsidR="00EB0492">
        <w:rPr>
          <w:rFonts w:hint="eastAsia"/>
        </w:rPr>
        <w:t>分子层，</w:t>
      </w:r>
      <w:r w:rsidR="00EB0492" w:rsidRPr="003A23F5">
        <w:rPr>
          <w:rFonts w:hint="eastAsia"/>
          <w:b/>
          <w:u w:val="single"/>
        </w:rPr>
        <w:t>有序性和流动性</w:t>
      </w:r>
      <w:r w:rsidR="00EB0492">
        <w:rPr>
          <w:rFonts w:hint="eastAsia"/>
        </w:rPr>
        <w:t>；</w:t>
      </w:r>
      <w:proofErr w:type="gramStart"/>
      <w:r w:rsidR="00EB0492">
        <w:rPr>
          <w:rFonts w:hint="eastAsia"/>
        </w:rPr>
        <w:t>膜脂和</w:t>
      </w:r>
      <w:proofErr w:type="gramEnd"/>
      <w:r w:rsidR="00EB0492">
        <w:rPr>
          <w:rFonts w:hint="eastAsia"/>
        </w:rPr>
        <w:t>膜蛋白在膜上</w:t>
      </w:r>
      <w:r w:rsidR="00EB0492" w:rsidRPr="003A23F5">
        <w:rPr>
          <w:rFonts w:hint="eastAsia"/>
          <w:b/>
          <w:u w:val="single"/>
        </w:rPr>
        <w:t>不对称</w:t>
      </w:r>
      <w:r w:rsidR="00EB0492">
        <w:rPr>
          <w:rFonts w:hint="eastAsia"/>
        </w:rPr>
        <w:t>分布；膜的</w:t>
      </w:r>
      <w:r w:rsidR="00EB0492" w:rsidRPr="003A23F5">
        <w:rPr>
          <w:rFonts w:hint="eastAsia"/>
          <w:b/>
          <w:u w:val="single"/>
        </w:rPr>
        <w:t>有序性</w:t>
      </w:r>
      <w:r w:rsidR="00EB0492">
        <w:rPr>
          <w:rFonts w:hint="eastAsia"/>
        </w:rPr>
        <w:t>、</w:t>
      </w:r>
      <w:r w:rsidR="00EB0492" w:rsidRPr="003A23F5">
        <w:rPr>
          <w:rFonts w:hint="eastAsia"/>
          <w:b/>
          <w:u w:val="single"/>
        </w:rPr>
        <w:t>流动性</w:t>
      </w:r>
      <w:r w:rsidR="00EB0492">
        <w:rPr>
          <w:rFonts w:hint="eastAsia"/>
        </w:rPr>
        <w:t>和</w:t>
      </w:r>
      <w:r w:rsidR="00EB0492" w:rsidRPr="003A23F5">
        <w:rPr>
          <w:rFonts w:hint="eastAsia"/>
          <w:b/>
          <w:u w:val="single"/>
        </w:rPr>
        <w:t>不对称性</w:t>
      </w:r>
      <w:r w:rsidR="00EB0492">
        <w:rPr>
          <w:rFonts w:hint="eastAsia"/>
        </w:rPr>
        <w:t>与其</w:t>
      </w:r>
      <w:r w:rsidR="00EB0492" w:rsidRPr="003A23F5">
        <w:rPr>
          <w:rFonts w:hint="eastAsia"/>
          <w:b/>
          <w:u w:val="single"/>
        </w:rPr>
        <w:t>功能</w:t>
      </w:r>
      <w:r w:rsidR="00EB0492" w:rsidRPr="003A23F5">
        <w:rPr>
          <w:rFonts w:hint="eastAsia"/>
        </w:rPr>
        <w:t>相</w:t>
      </w:r>
      <w:r w:rsidR="00EB0492">
        <w:rPr>
          <w:rFonts w:hint="eastAsia"/>
        </w:rPr>
        <w:t>适应（选择透性、跨膜运输、电子传递、信号传导）</w:t>
      </w:r>
    </w:p>
    <w:p w:rsidR="00EB0492" w:rsidRDefault="00BB65AA" w:rsidP="00566EE0">
      <w:r>
        <w:t xml:space="preserve">        </w:t>
      </w:r>
      <w:r w:rsidR="00EB0492" w:rsidRPr="003A23F5">
        <w:rPr>
          <w:rFonts w:hint="eastAsia"/>
          <w:b/>
          <w:u w:val="single"/>
        </w:rPr>
        <w:t>大分子和颗粒</w:t>
      </w:r>
      <w:r w:rsidR="00EB0492">
        <w:rPr>
          <w:rFonts w:hint="eastAsia"/>
        </w:rPr>
        <w:t>进入和排出细胞：</w:t>
      </w:r>
      <w:r w:rsidR="00EB0492" w:rsidRPr="003A23F5">
        <w:rPr>
          <w:rFonts w:hint="eastAsia"/>
          <w:b/>
          <w:u w:val="single"/>
        </w:rPr>
        <w:t>胞吞、胞吐</w:t>
      </w:r>
    </w:p>
    <w:p w:rsidR="00EB0492" w:rsidRDefault="00BB65AA" w:rsidP="00566EE0">
      <w:r>
        <w:t xml:space="preserve">        </w:t>
      </w:r>
      <w:r w:rsidR="00EB0492">
        <w:rPr>
          <w:rFonts w:hint="eastAsia"/>
        </w:rPr>
        <w:t>细胞成分的分离：细胞破碎技术、超离心技术</w:t>
      </w:r>
    </w:p>
    <w:p w:rsidR="00EB0492" w:rsidRDefault="00BB65AA" w:rsidP="00566EE0">
      <w:r>
        <w:t xml:space="preserve">    </w:t>
      </w:r>
      <w:r w:rsidR="00EB0492">
        <w:rPr>
          <w:rFonts w:hint="eastAsia"/>
        </w:rPr>
        <w:t>2</w:t>
      </w:r>
      <w:r w:rsidR="00EB0492">
        <w:rPr>
          <w:rFonts w:hint="eastAsia"/>
        </w:rPr>
        <w:t>细胞核与染色体</w:t>
      </w:r>
    </w:p>
    <w:p w:rsidR="00EB0492" w:rsidRDefault="00BB65AA" w:rsidP="00566EE0">
      <w:r>
        <w:t xml:space="preserve">        </w:t>
      </w:r>
      <w:r w:rsidR="00EB0492">
        <w:rPr>
          <w:rFonts w:hint="eastAsia"/>
        </w:rPr>
        <w:t>细胞核包括：核膜、核仁、核基质、染色体（</w:t>
      </w:r>
      <w:r w:rsidR="00EB0492">
        <w:rPr>
          <w:rFonts w:hint="eastAsia"/>
        </w:rPr>
        <w:t>22</w:t>
      </w:r>
      <w:r w:rsidR="00EB0492">
        <w:rPr>
          <w:rFonts w:hint="eastAsia"/>
        </w:rPr>
        <w:t>对</w:t>
      </w:r>
      <w:r w:rsidR="00EB0492">
        <w:rPr>
          <w:rFonts w:hint="eastAsia"/>
        </w:rPr>
        <w:t>+XY</w:t>
      </w:r>
      <w:r w:rsidR="00EB0492">
        <w:rPr>
          <w:rFonts w:hint="eastAsia"/>
        </w:rPr>
        <w:t>或</w:t>
      </w:r>
      <w:r w:rsidR="00EB0492">
        <w:rPr>
          <w:rFonts w:hint="eastAsia"/>
        </w:rPr>
        <w:t>XX</w:t>
      </w:r>
      <w:r w:rsidR="00EB0492">
        <w:rPr>
          <w:rFonts w:hint="eastAsia"/>
        </w:rPr>
        <w:t>）</w:t>
      </w:r>
      <w:r w:rsidR="00874B13">
        <w:rPr>
          <w:rFonts w:hint="eastAsia"/>
        </w:rPr>
        <w:t>和染色质、</w:t>
      </w:r>
      <w:r w:rsidR="00874B13">
        <w:rPr>
          <w:rFonts w:hint="eastAsia"/>
        </w:rPr>
        <w:t>DNA</w:t>
      </w:r>
      <w:r w:rsidR="00874B13">
        <w:rPr>
          <w:rFonts w:hint="eastAsia"/>
        </w:rPr>
        <w:t>和</w:t>
      </w:r>
      <w:r w:rsidR="00874B13">
        <w:rPr>
          <w:rFonts w:hint="eastAsia"/>
        </w:rPr>
        <w:t>RNA</w:t>
      </w:r>
      <w:r w:rsidR="00874B13">
        <w:rPr>
          <w:rFonts w:hint="eastAsia"/>
        </w:rPr>
        <w:t>合成的场所、核</w:t>
      </w:r>
      <w:r w:rsidR="00802F4F">
        <w:rPr>
          <w:rFonts w:hint="eastAsia"/>
        </w:rPr>
        <w:t>被膜</w:t>
      </w:r>
      <w:r w:rsidR="00874B13">
        <w:rPr>
          <w:rFonts w:hint="eastAsia"/>
        </w:rPr>
        <w:t>与核孔复合体</w:t>
      </w:r>
    </w:p>
    <w:p w:rsidR="00A8230A" w:rsidRDefault="00BB65AA" w:rsidP="00566EE0">
      <w:r>
        <w:t xml:space="preserve">        </w:t>
      </w:r>
      <w:r w:rsidR="00A8230A">
        <w:rPr>
          <w:rFonts w:hint="eastAsia"/>
        </w:rPr>
        <w:t>染色质和染色体：</w:t>
      </w:r>
      <w:r w:rsidR="00A8230A" w:rsidRPr="00532758">
        <w:rPr>
          <w:rFonts w:hint="eastAsia"/>
          <w:b/>
          <w:u w:val="single"/>
        </w:rPr>
        <w:t>染色质</w:t>
      </w:r>
      <w:r w:rsidR="00A8230A">
        <w:rPr>
          <w:rFonts w:hint="eastAsia"/>
        </w:rPr>
        <w:t>是指间期细胞内由</w:t>
      </w:r>
      <w:r w:rsidR="00A8230A" w:rsidRPr="00532758">
        <w:rPr>
          <w:rFonts w:hint="eastAsia"/>
          <w:b/>
          <w:u w:val="single"/>
        </w:rPr>
        <w:t>DNA</w:t>
      </w:r>
      <w:r w:rsidR="00A8230A" w:rsidRPr="00532758">
        <w:rPr>
          <w:rFonts w:hint="eastAsia"/>
          <w:b/>
          <w:u w:val="single"/>
        </w:rPr>
        <w:t>、组蛋白</w:t>
      </w:r>
      <w:r w:rsidR="00A8230A">
        <w:rPr>
          <w:rFonts w:hint="eastAsia"/>
        </w:rPr>
        <w:t>、非组蛋白及少量</w:t>
      </w:r>
      <w:r w:rsidR="00A8230A">
        <w:rPr>
          <w:rFonts w:hint="eastAsia"/>
        </w:rPr>
        <w:t>RNA</w:t>
      </w:r>
      <w:r w:rsidR="00A8230A">
        <w:rPr>
          <w:rFonts w:hint="eastAsia"/>
        </w:rPr>
        <w:t>组成的线性复合结构，是间期细胞遗传物质存在的形式。染色体是指细胞在有丝分裂或减数分裂过程中，</w:t>
      </w:r>
      <w:r w:rsidR="00A8230A" w:rsidRPr="00532758">
        <w:rPr>
          <w:rFonts w:hint="eastAsia"/>
          <w:b/>
          <w:u w:val="single"/>
        </w:rPr>
        <w:t>由染色质聚缩而成的棒状结构</w:t>
      </w:r>
    </w:p>
    <w:p w:rsidR="00A8230A" w:rsidRDefault="00BB65AA" w:rsidP="00566EE0">
      <w:r>
        <w:t xml:space="preserve">        </w:t>
      </w:r>
      <w:r w:rsidR="00A8230A">
        <w:rPr>
          <w:rFonts w:hint="eastAsia"/>
        </w:rPr>
        <w:t>核被膜与核孔复合体：核被膜：核外膜：面向胞质，附有核糖体颗粒，与内质网相连</w:t>
      </w:r>
    </w:p>
    <w:p w:rsidR="00A8230A" w:rsidRDefault="00BB65AA" w:rsidP="00566EE0">
      <w:r>
        <w:t xml:space="preserve">        </w:t>
      </w:r>
      <w:r w:rsidR="00A8230A">
        <w:rPr>
          <w:rFonts w:hint="eastAsia"/>
        </w:rPr>
        <w:t>核内膜：面向核质，表面无核糖体颗粒，膜上有特异蛋白，为核纤维层提供结合位点</w:t>
      </w:r>
    </w:p>
    <w:p w:rsidR="00A8230A" w:rsidRDefault="00BB65AA" w:rsidP="00566EE0">
      <w:r>
        <w:t xml:space="preserve">        </w:t>
      </w:r>
      <w:r w:rsidR="00A8230A">
        <w:rPr>
          <w:rFonts w:hint="eastAsia"/>
        </w:rPr>
        <w:t>核孔：在内外膜的融合处形成环状开口，又称核孔复合体，是选择性双向亲水通道</w:t>
      </w:r>
    </w:p>
    <w:p w:rsidR="00A8230A" w:rsidRPr="00A8230A" w:rsidRDefault="00BB65AA" w:rsidP="00566EE0">
      <w:r>
        <w:t xml:space="preserve">        </w:t>
      </w:r>
      <w:r w:rsidR="00A8230A">
        <w:rPr>
          <w:rFonts w:hint="eastAsia"/>
        </w:rPr>
        <w:t>核仁：</w:t>
      </w:r>
      <w:r w:rsidR="00A8230A" w:rsidRPr="00532758">
        <w:rPr>
          <w:rFonts w:hint="eastAsia"/>
          <w:b/>
          <w:u w:val="single"/>
        </w:rPr>
        <w:t>是</w:t>
      </w:r>
      <w:proofErr w:type="spellStart"/>
      <w:r w:rsidR="00A8230A" w:rsidRPr="00532758">
        <w:rPr>
          <w:rFonts w:hint="eastAsia"/>
          <w:b/>
          <w:u w:val="single"/>
        </w:rPr>
        <w:t>rRNA</w:t>
      </w:r>
      <w:proofErr w:type="spellEnd"/>
      <w:r w:rsidR="00A8230A" w:rsidRPr="00532758">
        <w:rPr>
          <w:rFonts w:hint="eastAsia"/>
          <w:b/>
          <w:u w:val="single"/>
        </w:rPr>
        <w:t>基因储存、</w:t>
      </w:r>
      <w:proofErr w:type="spellStart"/>
      <w:r w:rsidR="00A8230A" w:rsidRPr="00532758">
        <w:rPr>
          <w:rFonts w:hint="eastAsia"/>
          <w:b/>
          <w:u w:val="single"/>
        </w:rPr>
        <w:t>rRNA</w:t>
      </w:r>
      <w:proofErr w:type="spellEnd"/>
      <w:r w:rsidR="00A8230A" w:rsidRPr="00532758">
        <w:rPr>
          <w:rFonts w:hint="eastAsia"/>
          <w:b/>
          <w:u w:val="single"/>
        </w:rPr>
        <w:t>合成</w:t>
      </w:r>
      <w:r w:rsidR="00A8230A">
        <w:rPr>
          <w:rFonts w:hint="eastAsia"/>
        </w:rPr>
        <w:t>、加工和核糖体亚单位的装配场所</w:t>
      </w:r>
    </w:p>
    <w:p w:rsidR="00874B13" w:rsidRDefault="00BB65AA" w:rsidP="00566EE0">
      <w:r>
        <w:t xml:space="preserve">    </w:t>
      </w:r>
      <w:r w:rsidR="00874B13">
        <w:rPr>
          <w:rFonts w:hint="eastAsia"/>
        </w:rPr>
        <w:t>3</w:t>
      </w:r>
      <w:r w:rsidR="00874B13">
        <w:rPr>
          <w:rFonts w:hint="eastAsia"/>
        </w:rPr>
        <w:t>核糖体：细胞质中无膜包被的颗粒状结构，</w:t>
      </w:r>
      <w:r w:rsidR="00874B13">
        <w:rPr>
          <w:rFonts w:hint="eastAsia"/>
        </w:rPr>
        <w:t>RNA</w:t>
      </w:r>
      <w:r w:rsidR="00874B13">
        <w:rPr>
          <w:rFonts w:hint="eastAsia"/>
        </w:rPr>
        <w:t>和蛋白质组成的复合物。用于合成蛋白质</w:t>
      </w:r>
    </w:p>
    <w:p w:rsidR="00874B13" w:rsidRDefault="00BB65AA" w:rsidP="00566EE0">
      <w:r>
        <w:t xml:space="preserve">    </w:t>
      </w:r>
      <w:r w:rsidR="00874B13">
        <w:rPr>
          <w:rFonts w:hint="eastAsia"/>
        </w:rPr>
        <w:t>4</w:t>
      </w:r>
      <w:r w:rsidR="00874B13">
        <w:rPr>
          <w:rFonts w:hint="eastAsia"/>
        </w:rPr>
        <w:t>细胞的内膜系统</w:t>
      </w:r>
    </w:p>
    <w:p w:rsidR="00874B13" w:rsidRDefault="00BB65AA" w:rsidP="00566EE0">
      <w:r>
        <w:t xml:space="preserve">        </w:t>
      </w:r>
      <w:r w:rsidR="00874B13">
        <w:rPr>
          <w:rFonts w:hint="eastAsia"/>
        </w:rPr>
        <w:t>内质网：膜</w:t>
      </w:r>
      <w:proofErr w:type="gramStart"/>
      <w:r w:rsidR="00874B13">
        <w:rPr>
          <w:rFonts w:hint="eastAsia"/>
        </w:rPr>
        <w:t>双层形成</w:t>
      </w:r>
      <w:proofErr w:type="gramEnd"/>
      <w:r w:rsidR="00874B13">
        <w:rPr>
          <w:rFonts w:hint="eastAsia"/>
        </w:rPr>
        <w:t>的囊状、泡状和管状结构。</w:t>
      </w:r>
      <w:r w:rsidR="00874B13" w:rsidRPr="00D60A6A">
        <w:rPr>
          <w:rFonts w:hint="eastAsia"/>
          <w:b/>
          <w:u w:val="single"/>
        </w:rPr>
        <w:t>光面</w:t>
      </w:r>
      <w:r w:rsidR="00874B13">
        <w:rPr>
          <w:rFonts w:hint="eastAsia"/>
        </w:rPr>
        <w:t>：无核糖体，脂</w:t>
      </w:r>
      <w:r w:rsidR="00874B13" w:rsidRPr="00D60A6A">
        <w:rPr>
          <w:rFonts w:hint="eastAsia"/>
          <w:b/>
          <w:u w:val="single"/>
        </w:rPr>
        <w:t>类的合成与代谢</w:t>
      </w:r>
      <w:r w:rsidR="00874B13">
        <w:rPr>
          <w:rFonts w:hint="eastAsia"/>
        </w:rPr>
        <w:t>。</w:t>
      </w:r>
      <w:r w:rsidR="00874B13" w:rsidRPr="00D60A6A">
        <w:rPr>
          <w:rFonts w:hint="eastAsia"/>
          <w:b/>
          <w:u w:val="single"/>
        </w:rPr>
        <w:t>糙面：有核糖体，蛋白质合成</w:t>
      </w:r>
    </w:p>
    <w:p w:rsidR="00874B13" w:rsidRDefault="00BB65AA" w:rsidP="00566EE0">
      <w:r>
        <w:t xml:space="preserve">        </w:t>
      </w:r>
      <w:r w:rsidR="00874B13">
        <w:rPr>
          <w:rFonts w:hint="eastAsia"/>
        </w:rPr>
        <w:t>高尔基体：聚集的扁的小囊或小泡，是分泌物质的加工场所，</w:t>
      </w:r>
      <w:r w:rsidR="00874B13" w:rsidRPr="00D60A6A">
        <w:rPr>
          <w:rFonts w:hint="eastAsia"/>
          <w:b/>
          <w:u w:val="single"/>
        </w:rPr>
        <w:t>合成多糖</w:t>
      </w:r>
      <w:r w:rsidR="00D60A6A">
        <w:rPr>
          <w:rFonts w:hint="eastAsia"/>
          <w:b/>
          <w:u w:val="single"/>
        </w:rPr>
        <w:t>。蛋白质转运、细胞壁合成、</w:t>
      </w:r>
      <w:proofErr w:type="gramStart"/>
      <w:r w:rsidR="00D60A6A">
        <w:rPr>
          <w:rFonts w:hint="eastAsia"/>
          <w:b/>
          <w:u w:val="single"/>
        </w:rPr>
        <w:t>膜流中转站</w:t>
      </w:r>
      <w:proofErr w:type="gramEnd"/>
    </w:p>
    <w:p w:rsidR="00874B13" w:rsidRDefault="00BB65AA" w:rsidP="00566EE0">
      <w:r>
        <w:t xml:space="preserve">        </w:t>
      </w:r>
      <w:r w:rsidR="00874B13">
        <w:rPr>
          <w:rFonts w:hint="eastAsia"/>
        </w:rPr>
        <w:t>溶酶体：动物特有，含水解酶，</w:t>
      </w:r>
      <w:r w:rsidR="00874B13" w:rsidRPr="00D60A6A">
        <w:rPr>
          <w:rFonts w:hint="eastAsia"/>
          <w:b/>
          <w:u w:val="single"/>
        </w:rPr>
        <w:t>物质分解</w:t>
      </w:r>
      <w:r w:rsidR="00874B13">
        <w:rPr>
          <w:rFonts w:hint="eastAsia"/>
        </w:rPr>
        <w:t>。功能：细胞营养，免疫防御，消除有害物质，应激</w:t>
      </w:r>
    </w:p>
    <w:p w:rsidR="00874B13" w:rsidRDefault="00BB65AA" w:rsidP="00566EE0">
      <w:r>
        <w:t xml:space="preserve">        </w:t>
      </w:r>
      <w:r w:rsidR="00874B13">
        <w:rPr>
          <w:rFonts w:hint="eastAsia"/>
        </w:rPr>
        <w:t>微体：过氧化物酶体，乙醛酸循环体</w:t>
      </w:r>
    </w:p>
    <w:p w:rsidR="00874B13" w:rsidRPr="00D60A6A" w:rsidRDefault="00BB65AA" w:rsidP="00566EE0">
      <w:pPr>
        <w:rPr>
          <w:b/>
          <w:u w:val="single"/>
        </w:rPr>
      </w:pPr>
      <w:r>
        <w:t xml:space="preserve">        </w:t>
      </w:r>
      <w:r w:rsidR="00874B13">
        <w:rPr>
          <w:rFonts w:hint="eastAsia"/>
        </w:rPr>
        <w:t>液泡：</w:t>
      </w:r>
      <w:r w:rsidR="00874B13" w:rsidRPr="00D60A6A">
        <w:rPr>
          <w:rFonts w:hint="eastAsia"/>
          <w:b/>
          <w:u w:val="single"/>
        </w:rPr>
        <w:t>代谢物储存</w:t>
      </w:r>
      <w:r w:rsidR="00874B13">
        <w:rPr>
          <w:rFonts w:hint="eastAsia"/>
        </w:rPr>
        <w:t>、降解（类溶酶体）</w:t>
      </w:r>
      <w:r w:rsidR="00D60A6A">
        <w:rPr>
          <w:rFonts w:hint="eastAsia"/>
        </w:rPr>
        <w:t>、</w:t>
      </w:r>
      <w:r w:rsidR="00D60A6A">
        <w:rPr>
          <w:rFonts w:hint="eastAsia"/>
          <w:b/>
          <w:u w:val="single"/>
        </w:rPr>
        <w:t>维持细胞形状，调节渗透压</w:t>
      </w:r>
    </w:p>
    <w:p w:rsidR="00D60A6A" w:rsidRPr="00D60A6A" w:rsidRDefault="00D60A6A" w:rsidP="00566EE0">
      <w:pPr>
        <w:rPr>
          <w:b/>
          <w:u w:val="single"/>
        </w:rPr>
      </w:pPr>
      <w:r>
        <w:t xml:space="preserve">        </w:t>
      </w:r>
      <w:r w:rsidRPr="00D60A6A">
        <w:rPr>
          <w:rFonts w:hint="eastAsia"/>
          <w:b/>
          <w:u w:val="single"/>
        </w:rPr>
        <w:t>膜系统要点：</w:t>
      </w:r>
      <w:proofErr w:type="gramStart"/>
      <w:r w:rsidRPr="00D60A6A">
        <w:rPr>
          <w:rFonts w:hint="eastAsia"/>
          <w:b/>
          <w:u w:val="single"/>
        </w:rPr>
        <w:t>双脂层</w:t>
      </w:r>
      <w:proofErr w:type="gramEnd"/>
      <w:r w:rsidRPr="00D60A6A">
        <w:rPr>
          <w:rFonts w:hint="eastAsia"/>
          <w:b/>
          <w:u w:val="single"/>
        </w:rPr>
        <w:t>膜结构；流动镶嵌模型；不对称性适应物质交换；（糙面、平滑）内质网；高尔基体（蛋白质）；溶酶体（消化）；液泡（调节渗透压）；双层膜细胞器（线粒体、叶绿体）</w:t>
      </w:r>
    </w:p>
    <w:p w:rsidR="00874B13" w:rsidRDefault="00BB65AA" w:rsidP="00566EE0">
      <w:r>
        <w:t xml:space="preserve">    </w:t>
      </w:r>
      <w:r w:rsidR="00874B13">
        <w:rPr>
          <w:rFonts w:hint="eastAsia"/>
        </w:rPr>
        <w:t>5</w:t>
      </w:r>
      <w:r w:rsidR="00A8230A">
        <w:rPr>
          <w:rFonts w:hint="eastAsia"/>
        </w:rPr>
        <w:t>能量细胞器：线粒体和叶绿体</w:t>
      </w:r>
      <w:r w:rsidR="00D60A6A">
        <w:rPr>
          <w:rFonts w:hint="eastAsia"/>
        </w:rPr>
        <w:t>（</w:t>
      </w:r>
      <w:r w:rsidR="00D60A6A" w:rsidRPr="00D60A6A">
        <w:rPr>
          <w:rFonts w:hint="eastAsia"/>
          <w:b/>
          <w:u w:val="single"/>
        </w:rPr>
        <w:t>半自主细胞器：含自身</w:t>
      </w:r>
      <w:r w:rsidR="00D60A6A" w:rsidRPr="00D60A6A">
        <w:rPr>
          <w:rFonts w:hint="eastAsia"/>
          <w:b/>
          <w:u w:val="single"/>
        </w:rPr>
        <w:t>DNA</w:t>
      </w:r>
      <w:r w:rsidR="00D60A6A" w:rsidRPr="00D60A6A">
        <w:rPr>
          <w:rFonts w:hint="eastAsia"/>
          <w:b/>
          <w:u w:val="single"/>
        </w:rPr>
        <w:t>、核糖体，受细胞核控制</w:t>
      </w:r>
      <w:r w:rsidR="00D60A6A">
        <w:rPr>
          <w:rFonts w:hint="eastAsia"/>
        </w:rPr>
        <w:t>）</w:t>
      </w:r>
    </w:p>
    <w:p w:rsidR="00A8230A" w:rsidRDefault="00BB65AA" w:rsidP="00566EE0">
      <w:r>
        <w:lastRenderedPageBreak/>
        <w:t xml:space="preserve">        </w:t>
      </w:r>
      <w:r w:rsidR="00A8230A">
        <w:rPr>
          <w:rFonts w:hint="eastAsia"/>
        </w:rPr>
        <w:t>线粒体：内膜和外膜包裹的囊状结构，是</w:t>
      </w:r>
      <w:r w:rsidR="00A8230A" w:rsidRPr="00D60A6A">
        <w:rPr>
          <w:rFonts w:hint="eastAsia"/>
          <w:b/>
          <w:u w:val="single"/>
        </w:rPr>
        <w:t>细胞呼吸和能量代谢的中心</w:t>
      </w:r>
    </w:p>
    <w:p w:rsidR="00A8230A" w:rsidRDefault="00BB65AA" w:rsidP="00566EE0">
      <w:r>
        <w:t xml:space="preserve">        </w:t>
      </w:r>
      <w:r w:rsidR="00A8230A">
        <w:rPr>
          <w:rFonts w:hint="eastAsia"/>
        </w:rPr>
        <w:t>叶绿体：</w:t>
      </w:r>
      <w:r w:rsidR="00A8230A" w:rsidRPr="00D60A6A">
        <w:rPr>
          <w:rFonts w:hint="eastAsia"/>
          <w:b/>
          <w:u w:val="single"/>
        </w:rPr>
        <w:t>光合作用</w:t>
      </w:r>
      <w:r w:rsidR="00A8230A">
        <w:rPr>
          <w:rFonts w:hint="eastAsia"/>
        </w:rPr>
        <w:t>的场所，双层膜结构，含</w:t>
      </w:r>
      <w:r w:rsidR="00A8230A" w:rsidRPr="00D60A6A">
        <w:rPr>
          <w:rFonts w:hint="eastAsia"/>
          <w:b/>
          <w:u w:val="single"/>
        </w:rPr>
        <w:t>叶绿素</w:t>
      </w:r>
      <w:r w:rsidR="00A8230A">
        <w:rPr>
          <w:rFonts w:hint="eastAsia"/>
        </w:rPr>
        <w:t>和光</w:t>
      </w:r>
      <w:proofErr w:type="gramStart"/>
      <w:r w:rsidR="00A8230A">
        <w:rPr>
          <w:rFonts w:hint="eastAsia"/>
        </w:rPr>
        <w:t>合有关</w:t>
      </w:r>
      <w:proofErr w:type="gramEnd"/>
      <w:r w:rsidR="00A8230A">
        <w:rPr>
          <w:rFonts w:hint="eastAsia"/>
        </w:rPr>
        <w:t>的酶。叶绿体和质体结构</w:t>
      </w:r>
    </w:p>
    <w:p w:rsidR="00A8230A" w:rsidRDefault="00BB65AA" w:rsidP="00566EE0">
      <w:r>
        <w:t xml:space="preserve">    </w:t>
      </w:r>
      <w:r w:rsidR="00A8230A">
        <w:rPr>
          <w:rFonts w:hint="eastAsia"/>
        </w:rPr>
        <w:t>6</w:t>
      </w:r>
      <w:r w:rsidR="00A8230A">
        <w:rPr>
          <w:rFonts w:hint="eastAsia"/>
        </w:rPr>
        <w:t>细胞骨架</w:t>
      </w:r>
    </w:p>
    <w:p w:rsidR="00A8230A" w:rsidRDefault="00BB65AA" w:rsidP="00566EE0">
      <w:r>
        <w:t xml:space="preserve">        </w:t>
      </w:r>
      <w:r w:rsidR="00A8230A">
        <w:rPr>
          <w:rFonts w:hint="eastAsia"/>
        </w:rPr>
        <w:t>细胞骨架：蛋白质纤维构成立体网状结构，维持细胞的形态结构和细胞结构的有序性，有微管、微丝、中间纤维</w:t>
      </w:r>
    </w:p>
    <w:p w:rsidR="00A8230A" w:rsidRDefault="00BB65AA" w:rsidP="00566EE0">
      <w:r>
        <w:t xml:space="preserve">       </w:t>
      </w:r>
      <w:r w:rsidRPr="00D60A6A">
        <w:rPr>
          <w:b/>
          <w:u w:val="single"/>
        </w:rPr>
        <w:t xml:space="preserve"> </w:t>
      </w:r>
      <w:r w:rsidR="00A8230A" w:rsidRPr="00D60A6A">
        <w:rPr>
          <w:rFonts w:hint="eastAsia"/>
          <w:b/>
          <w:u w:val="single"/>
        </w:rPr>
        <w:t>微丝：肌动蛋白纤维</w:t>
      </w:r>
      <w:r w:rsidR="00A8230A">
        <w:rPr>
          <w:rFonts w:hint="eastAsia"/>
        </w:rPr>
        <w:t>，是指真核细胞中由肌动蛋白组成的骨架纤维</w:t>
      </w:r>
      <w:r w:rsidR="00D60A6A">
        <w:rPr>
          <w:rFonts w:hint="eastAsia"/>
        </w:rPr>
        <w:t>。</w:t>
      </w:r>
      <w:r w:rsidR="00D60A6A" w:rsidRPr="00D60A6A">
        <w:rPr>
          <w:rFonts w:hint="eastAsia"/>
          <w:b/>
          <w:u w:val="single"/>
        </w:rPr>
        <w:t>肌肉收缩，细胞质环流</w:t>
      </w:r>
    </w:p>
    <w:p w:rsidR="00A8230A" w:rsidRDefault="00BB65AA" w:rsidP="00566EE0">
      <w:r>
        <w:t xml:space="preserve">        </w:t>
      </w:r>
      <w:r w:rsidR="00A8230A" w:rsidRPr="00D60A6A">
        <w:rPr>
          <w:rFonts w:hint="eastAsia"/>
          <w:b/>
          <w:u w:val="single"/>
        </w:rPr>
        <w:t>微管</w:t>
      </w:r>
      <w:r w:rsidR="00A8230A">
        <w:rPr>
          <w:rFonts w:hint="eastAsia"/>
        </w:rPr>
        <w:t>：α、β两种类型的微管蛋白亚基组成，两种蛋白形成微管蛋白二聚体，是微管装配的基本单位</w:t>
      </w:r>
      <w:r w:rsidR="00D60A6A">
        <w:rPr>
          <w:rFonts w:hint="eastAsia"/>
        </w:rPr>
        <w:t>。</w:t>
      </w:r>
      <w:r w:rsidR="00D60A6A" w:rsidRPr="00D60A6A">
        <w:rPr>
          <w:rFonts w:hint="eastAsia"/>
          <w:b/>
          <w:u w:val="single"/>
        </w:rPr>
        <w:t>有丝分裂</w:t>
      </w:r>
      <w:r w:rsidR="00D60A6A">
        <w:rPr>
          <w:rFonts w:hint="eastAsia"/>
          <w:b/>
          <w:u w:val="single"/>
        </w:rPr>
        <w:t>时牵拉；</w:t>
      </w:r>
      <w:r w:rsidR="00D60A6A" w:rsidRPr="00D60A6A">
        <w:rPr>
          <w:rFonts w:hint="eastAsia"/>
          <w:b/>
          <w:u w:val="single"/>
        </w:rPr>
        <w:t>支架</w:t>
      </w:r>
    </w:p>
    <w:p w:rsidR="00A8230A" w:rsidRDefault="00BB65AA" w:rsidP="00566EE0">
      <w:r>
        <w:t xml:space="preserve">        </w:t>
      </w:r>
      <w:r w:rsidR="00A8230A" w:rsidRPr="00D60A6A">
        <w:rPr>
          <w:rFonts w:hint="eastAsia"/>
          <w:b/>
          <w:u w:val="single"/>
        </w:rPr>
        <w:t>中间纤维</w:t>
      </w:r>
      <w:r w:rsidR="00A8230A">
        <w:rPr>
          <w:rFonts w:hint="eastAsia"/>
        </w:rPr>
        <w:t>：中间纤维蛋白合成后，基本上均组装为中间纤维，游离的单体很少。</w:t>
      </w:r>
      <w:r w:rsidR="00D60A6A" w:rsidRPr="00D60A6A">
        <w:rPr>
          <w:rFonts w:hint="eastAsia"/>
          <w:b/>
          <w:u w:val="single"/>
        </w:rPr>
        <w:t>组成核纤层</w:t>
      </w:r>
    </w:p>
    <w:p w:rsidR="00BB65AA" w:rsidRDefault="00A8230A" w:rsidP="00566EE0">
      <w:r>
        <w:rPr>
          <w:rFonts w:hint="eastAsia"/>
        </w:rPr>
        <w:t>第四章</w:t>
      </w:r>
      <w:r>
        <w:rPr>
          <w:rFonts w:hint="eastAsia"/>
        </w:rPr>
        <w:t xml:space="preserve"> </w:t>
      </w:r>
      <w:r>
        <w:rPr>
          <w:rFonts w:hint="eastAsia"/>
        </w:rPr>
        <w:t>能量与代谢</w:t>
      </w:r>
    </w:p>
    <w:p w:rsidR="00A8230A" w:rsidRDefault="00A8230A" w:rsidP="00566EE0">
      <w:r>
        <w:rPr>
          <w:rFonts w:hint="eastAsia"/>
        </w:rPr>
        <w:t>一、新陈代谢</w:t>
      </w:r>
    </w:p>
    <w:p w:rsidR="00A8230A" w:rsidRDefault="00BB65AA" w:rsidP="00566EE0">
      <w:r>
        <w:t xml:space="preserve">    </w:t>
      </w:r>
      <w:r w:rsidR="00A8230A">
        <w:rPr>
          <w:rFonts w:hint="eastAsia"/>
        </w:rPr>
        <w:t>分解代谢：生物体内一切物质的分解作用，</w:t>
      </w:r>
      <w:r w:rsidR="00A8230A" w:rsidRPr="00532758">
        <w:rPr>
          <w:rFonts w:hint="eastAsia"/>
          <w:b/>
          <w:u w:val="single"/>
        </w:rPr>
        <w:t>释放能量</w:t>
      </w:r>
      <w:r w:rsidR="00A8230A">
        <w:rPr>
          <w:rFonts w:hint="eastAsia"/>
        </w:rPr>
        <w:t>（异化；</w:t>
      </w:r>
      <w:r w:rsidR="00A8230A" w:rsidRPr="00532758">
        <w:rPr>
          <w:rFonts w:hint="eastAsia"/>
          <w:b/>
          <w:u w:val="single"/>
        </w:rPr>
        <w:t>大变小；放</w:t>
      </w:r>
      <w:r w:rsidR="00A8230A">
        <w:rPr>
          <w:rFonts w:hint="eastAsia"/>
        </w:rPr>
        <w:t>）</w:t>
      </w:r>
    </w:p>
    <w:p w:rsidR="00A8230A" w:rsidRDefault="00BB65AA" w:rsidP="00566EE0">
      <w:r>
        <w:t xml:space="preserve">    </w:t>
      </w:r>
      <w:r w:rsidR="00A8230A">
        <w:rPr>
          <w:rFonts w:hint="eastAsia"/>
        </w:rPr>
        <w:t>合成代谢：生物体内一切物质的合成作用，</w:t>
      </w:r>
      <w:r w:rsidR="00A8230A" w:rsidRPr="00532758">
        <w:rPr>
          <w:rFonts w:hint="eastAsia"/>
          <w:b/>
          <w:u w:val="single"/>
        </w:rPr>
        <w:t>吸收能量</w:t>
      </w:r>
      <w:r w:rsidR="00A8230A">
        <w:rPr>
          <w:rFonts w:hint="eastAsia"/>
        </w:rPr>
        <w:t>（同化；</w:t>
      </w:r>
      <w:r w:rsidR="00A8230A" w:rsidRPr="00532758">
        <w:rPr>
          <w:rFonts w:hint="eastAsia"/>
          <w:b/>
          <w:u w:val="single"/>
        </w:rPr>
        <w:t>小变大；吸</w:t>
      </w:r>
      <w:r w:rsidR="00A8230A">
        <w:rPr>
          <w:rFonts w:hint="eastAsia"/>
        </w:rPr>
        <w:t>）</w:t>
      </w:r>
    </w:p>
    <w:p w:rsidR="00A8230A" w:rsidRDefault="00A8230A" w:rsidP="00566EE0">
      <w:r>
        <w:rPr>
          <w:rFonts w:hint="eastAsia"/>
        </w:rPr>
        <w:t>二、能量的形式和能量的转换</w:t>
      </w:r>
    </w:p>
    <w:p w:rsidR="00A8230A" w:rsidRPr="00532758" w:rsidRDefault="00BB65AA" w:rsidP="00566EE0">
      <w:pPr>
        <w:rPr>
          <w:b/>
          <w:u w:val="single"/>
        </w:rPr>
      </w:pPr>
      <w:r>
        <w:t xml:space="preserve">    </w:t>
      </w:r>
      <w:r w:rsidR="00A8230A" w:rsidRPr="00532758">
        <w:rPr>
          <w:rFonts w:hint="eastAsia"/>
          <w:b/>
          <w:u w:val="single"/>
        </w:rPr>
        <w:t>代谢：是化学物质和能量的转化过程</w:t>
      </w:r>
      <w:r w:rsidR="00532758">
        <w:rPr>
          <w:rFonts w:hint="eastAsia"/>
          <w:b/>
          <w:u w:val="single"/>
        </w:rPr>
        <w:t>。特点：区域性、有序性、可控性、酶促、动态平衡、反馈调节</w:t>
      </w:r>
    </w:p>
    <w:p w:rsidR="00A8230A" w:rsidRDefault="00A8230A" w:rsidP="00566EE0">
      <w:r>
        <w:rPr>
          <w:rFonts w:hint="eastAsia"/>
        </w:rPr>
        <w:t>三、能量分子</w:t>
      </w:r>
      <w:r>
        <w:rPr>
          <w:rFonts w:hint="eastAsia"/>
        </w:rPr>
        <w:t>ATP</w:t>
      </w:r>
    </w:p>
    <w:p w:rsidR="00A8230A" w:rsidRDefault="00BB65AA" w:rsidP="00566EE0">
      <w:r>
        <w:t xml:space="preserve">    </w:t>
      </w:r>
      <w:r w:rsidR="00A8230A">
        <w:rPr>
          <w:rFonts w:hint="eastAsia"/>
        </w:rPr>
        <w:t>1</w:t>
      </w:r>
      <w:r w:rsidR="00A8230A">
        <w:rPr>
          <w:rFonts w:hint="eastAsia"/>
        </w:rPr>
        <w:t>细胞做工形式：转运功</w:t>
      </w:r>
      <w:r w:rsidR="004A41BC">
        <w:rPr>
          <w:rFonts w:hint="eastAsia"/>
        </w:rPr>
        <w:t>、机械功、化学功</w:t>
      </w:r>
      <w:r w:rsidR="004A41BC">
        <w:rPr>
          <w:rFonts w:hint="eastAsia"/>
        </w:rPr>
        <w:t xml:space="preserve"> </w:t>
      </w:r>
      <w:r w:rsidR="004A41BC">
        <w:rPr>
          <w:rFonts w:hint="eastAsia"/>
        </w:rPr>
        <w:t>能量主要来源于</w:t>
      </w:r>
      <w:r w:rsidR="004A41BC" w:rsidRPr="00532758">
        <w:rPr>
          <w:rFonts w:hint="eastAsia"/>
          <w:b/>
          <w:u w:val="single"/>
        </w:rPr>
        <w:t>ATP</w:t>
      </w:r>
      <w:r w:rsidR="004A41BC" w:rsidRPr="00532758">
        <w:rPr>
          <w:rFonts w:hint="eastAsia"/>
          <w:b/>
          <w:u w:val="single"/>
        </w:rPr>
        <w:t>分子</w:t>
      </w:r>
      <w:r w:rsidR="00532758">
        <w:rPr>
          <w:rFonts w:hint="eastAsia"/>
          <w:b/>
          <w:u w:val="single"/>
        </w:rPr>
        <w:t>（光合作用；糖酵解、三羧酸循环；氧化磷酸化）</w:t>
      </w:r>
    </w:p>
    <w:p w:rsidR="004A41BC" w:rsidRDefault="00BB65AA" w:rsidP="00566EE0">
      <w:r>
        <w:t xml:space="preserve">    </w:t>
      </w:r>
      <w:r w:rsidR="004A41BC">
        <w:rPr>
          <w:rFonts w:hint="eastAsia"/>
        </w:rPr>
        <w:t>2 ATP</w:t>
      </w:r>
      <w:r w:rsidR="004A41BC">
        <w:rPr>
          <w:rFonts w:hint="eastAsia"/>
        </w:rPr>
        <w:t>的结构和水解：</w:t>
      </w:r>
      <w:r w:rsidR="004A41BC" w:rsidRPr="00532758">
        <w:rPr>
          <w:b/>
          <w:position w:val="-12"/>
          <w:u w:val="single"/>
        </w:rPr>
        <w:object w:dxaOrig="3640" w:dyaOrig="400">
          <v:shape id="_x0000_i1028" type="#_x0000_t75" style="width:182.25pt;height:20.25pt" o:ole="">
            <v:imagedata r:id="rId14" o:title=""/>
          </v:shape>
          <o:OLEObject Type="Embed" ProgID="Equation.DSMT4" ShapeID="_x0000_i1028" DrawAspect="Content" ObjectID="_1387029920" r:id="rId15"/>
        </w:object>
      </w:r>
    </w:p>
    <w:p w:rsidR="004A41BC" w:rsidRDefault="00BB65AA" w:rsidP="00566EE0">
      <w:r>
        <w:t xml:space="preserve">    </w:t>
      </w:r>
      <w:r w:rsidR="004A41BC">
        <w:rPr>
          <w:rFonts w:hint="eastAsia"/>
        </w:rPr>
        <w:t>水解放能反应与吸能反应通过磷酸化中间物</w:t>
      </w:r>
      <w:r w:rsidR="004A41BC" w:rsidRPr="00532758">
        <w:rPr>
          <w:rFonts w:hint="eastAsia"/>
          <w:b/>
          <w:u w:val="single"/>
        </w:rPr>
        <w:t>偶联</w:t>
      </w:r>
      <w:r w:rsidR="004A41BC">
        <w:rPr>
          <w:rFonts w:hint="eastAsia"/>
        </w:rPr>
        <w:t>，细胞依赖</w:t>
      </w:r>
      <w:r w:rsidR="004A41BC">
        <w:rPr>
          <w:rFonts w:hint="eastAsia"/>
        </w:rPr>
        <w:t>ATP</w:t>
      </w:r>
      <w:r w:rsidR="004A41BC">
        <w:rPr>
          <w:rFonts w:hint="eastAsia"/>
        </w:rPr>
        <w:t>的磷酸</w:t>
      </w:r>
      <w:proofErr w:type="gramStart"/>
      <w:r w:rsidR="004A41BC">
        <w:rPr>
          <w:rFonts w:hint="eastAsia"/>
        </w:rPr>
        <w:t>基转移</w:t>
      </w:r>
      <w:proofErr w:type="gramEnd"/>
      <w:r w:rsidR="004A41BC">
        <w:rPr>
          <w:rFonts w:hint="eastAsia"/>
        </w:rPr>
        <w:t>获得能量</w:t>
      </w:r>
    </w:p>
    <w:p w:rsidR="004A41BC" w:rsidRDefault="00BB65AA" w:rsidP="00566EE0">
      <w:r>
        <w:t xml:space="preserve">    </w:t>
      </w:r>
      <w:r w:rsidR="004A41BC">
        <w:rPr>
          <w:rFonts w:hint="eastAsia"/>
        </w:rPr>
        <w:t>3 ATP</w:t>
      </w:r>
      <w:r w:rsidR="004A41BC">
        <w:rPr>
          <w:rFonts w:hint="eastAsia"/>
        </w:rPr>
        <w:t>的循环再生：</w:t>
      </w:r>
      <w:r w:rsidR="004A41BC">
        <w:rPr>
          <w:rFonts w:hint="eastAsia"/>
        </w:rPr>
        <w:t>ATP</w:t>
      </w:r>
      <w:r w:rsidR="004A41BC">
        <w:rPr>
          <w:rFonts w:hint="eastAsia"/>
        </w:rPr>
        <w:t>循环把能量从分解代谢传递到合成代谢</w:t>
      </w:r>
    </w:p>
    <w:p w:rsidR="00532758" w:rsidRPr="00532758" w:rsidRDefault="00532758" w:rsidP="00566EE0">
      <w:pPr>
        <w:rPr>
          <w:b/>
          <w:u w:val="single"/>
        </w:rPr>
      </w:pPr>
      <w:r>
        <w:t xml:space="preserve">    </w:t>
      </w:r>
      <w:r w:rsidRPr="00532758">
        <w:rPr>
          <w:rFonts w:hint="eastAsia"/>
          <w:b/>
          <w:u w:val="single"/>
        </w:rPr>
        <w:t>最终能源：太阳能；最直接来源：</w:t>
      </w:r>
      <w:r w:rsidRPr="00532758">
        <w:rPr>
          <w:rFonts w:hint="eastAsia"/>
          <w:b/>
          <w:u w:val="single"/>
        </w:rPr>
        <w:t>ATP</w:t>
      </w:r>
      <w:r w:rsidRPr="00532758">
        <w:rPr>
          <w:rFonts w:hint="eastAsia"/>
          <w:b/>
          <w:u w:val="single"/>
        </w:rPr>
        <w:t>（高能磷酸键不稳定）；最主要能源：葡萄糖；最主要储存能源：脂肪</w:t>
      </w:r>
    </w:p>
    <w:p w:rsidR="004A41BC" w:rsidRDefault="00362EB7" w:rsidP="00566EE0">
      <w:r>
        <w:rPr>
          <w:rFonts w:hint="eastAsia"/>
        </w:rPr>
        <w:t>四、酶</w:t>
      </w:r>
    </w:p>
    <w:p w:rsidR="00362EB7" w:rsidRDefault="00BB65AA" w:rsidP="00566EE0">
      <w:r>
        <w:t xml:space="preserve">    </w:t>
      </w:r>
      <w:r w:rsidR="00362EB7">
        <w:rPr>
          <w:rFonts w:hint="eastAsia"/>
        </w:rPr>
        <w:t>1</w:t>
      </w:r>
      <w:r w:rsidR="00362EB7">
        <w:rPr>
          <w:rFonts w:hint="eastAsia"/>
        </w:rPr>
        <w:t>生活中酶的应用：酿酒、洗衣粉</w:t>
      </w:r>
    </w:p>
    <w:p w:rsidR="00362EB7" w:rsidRDefault="00BB65AA" w:rsidP="00566EE0">
      <w:r>
        <w:t xml:space="preserve">    </w:t>
      </w:r>
      <w:r w:rsidR="00362EB7">
        <w:rPr>
          <w:rFonts w:hint="eastAsia"/>
        </w:rPr>
        <w:t>2</w:t>
      </w:r>
      <w:r w:rsidR="00362EB7">
        <w:rPr>
          <w:rFonts w:hint="eastAsia"/>
        </w:rPr>
        <w:t>酶的发现</w:t>
      </w:r>
    </w:p>
    <w:p w:rsidR="00362EB7" w:rsidRDefault="00BB65AA" w:rsidP="00566EE0">
      <w:r>
        <w:t xml:space="preserve">    </w:t>
      </w:r>
      <w:r w:rsidR="00362EB7">
        <w:rPr>
          <w:rFonts w:hint="eastAsia"/>
        </w:rPr>
        <w:t>3</w:t>
      </w:r>
      <w:r w:rsidR="00362EB7">
        <w:rPr>
          <w:rFonts w:hint="eastAsia"/>
        </w:rPr>
        <w:t>酶的本质：</w:t>
      </w:r>
      <w:r w:rsidR="00362EB7" w:rsidRPr="00532758">
        <w:rPr>
          <w:rFonts w:hint="eastAsia"/>
          <w:b/>
          <w:u w:val="single"/>
        </w:rPr>
        <w:t>酶是生物催化剂</w:t>
      </w:r>
      <w:r w:rsidR="001108D2">
        <w:rPr>
          <w:rFonts w:hint="eastAsia"/>
        </w:rPr>
        <w:t>，绝大多数酶的本质是</w:t>
      </w:r>
      <w:r w:rsidR="001108D2" w:rsidRPr="00532758">
        <w:rPr>
          <w:rFonts w:hint="eastAsia"/>
          <w:b/>
          <w:u w:val="single"/>
        </w:rPr>
        <w:t>蛋白质</w:t>
      </w:r>
      <w:r w:rsidR="001108D2">
        <w:rPr>
          <w:rFonts w:hint="eastAsia"/>
        </w:rPr>
        <w:t>，</w:t>
      </w:r>
      <w:r w:rsidR="001108D2" w:rsidRPr="00532758">
        <w:rPr>
          <w:rFonts w:hint="eastAsia"/>
          <w:b/>
          <w:u w:val="single"/>
        </w:rPr>
        <w:t>核酶</w:t>
      </w:r>
      <w:r w:rsidR="001108D2">
        <w:rPr>
          <w:rFonts w:hint="eastAsia"/>
        </w:rPr>
        <w:t>是具有催化活性的</w:t>
      </w:r>
      <w:r w:rsidR="001108D2">
        <w:rPr>
          <w:rFonts w:hint="eastAsia"/>
        </w:rPr>
        <w:t>RNA</w:t>
      </w:r>
    </w:p>
    <w:p w:rsidR="001108D2" w:rsidRDefault="00BB65AA" w:rsidP="00566EE0">
      <w:r>
        <w:t xml:space="preserve">    </w:t>
      </w:r>
      <w:r w:rsidR="001108D2">
        <w:rPr>
          <w:rFonts w:hint="eastAsia"/>
        </w:rPr>
        <w:t>4</w:t>
      </w:r>
      <w:r w:rsidR="001108D2">
        <w:rPr>
          <w:rFonts w:hint="eastAsia"/>
        </w:rPr>
        <w:t>酶的作用特点：</w:t>
      </w:r>
      <w:r w:rsidR="001108D2" w:rsidRPr="00532758">
        <w:rPr>
          <w:rFonts w:hint="eastAsia"/>
          <w:b/>
          <w:u w:val="single"/>
        </w:rPr>
        <w:t>高的催化效率</w:t>
      </w:r>
      <w:r w:rsidR="001108D2">
        <w:rPr>
          <w:rFonts w:hint="eastAsia"/>
        </w:rPr>
        <w:t>、</w:t>
      </w:r>
      <w:r w:rsidR="001108D2" w:rsidRPr="00532758">
        <w:rPr>
          <w:rFonts w:hint="eastAsia"/>
          <w:b/>
          <w:u w:val="single"/>
        </w:rPr>
        <w:t>高度专一性</w:t>
      </w:r>
      <w:r w:rsidR="001108D2">
        <w:rPr>
          <w:rFonts w:hint="eastAsia"/>
        </w:rPr>
        <w:t>、作用条件的</w:t>
      </w:r>
      <w:r w:rsidR="001108D2" w:rsidRPr="00532758">
        <w:rPr>
          <w:rFonts w:hint="eastAsia"/>
          <w:b/>
          <w:u w:val="single"/>
        </w:rPr>
        <w:t>温和性</w:t>
      </w:r>
      <w:r w:rsidR="001108D2">
        <w:rPr>
          <w:rFonts w:hint="eastAsia"/>
        </w:rPr>
        <w:t>（</w:t>
      </w:r>
      <w:r w:rsidR="001108D2" w:rsidRPr="00532758">
        <w:rPr>
          <w:rFonts w:hint="eastAsia"/>
          <w:b/>
          <w:u w:val="single"/>
        </w:rPr>
        <w:t>温度、压强、</w:t>
      </w:r>
      <w:r w:rsidR="001108D2" w:rsidRPr="00532758">
        <w:rPr>
          <w:rFonts w:hint="eastAsia"/>
          <w:b/>
          <w:u w:val="single"/>
        </w:rPr>
        <w:t>pH</w:t>
      </w:r>
      <w:r w:rsidR="001108D2">
        <w:rPr>
          <w:rFonts w:hint="eastAsia"/>
        </w:rPr>
        <w:t>）、作用的</w:t>
      </w:r>
      <w:r w:rsidR="001108D2" w:rsidRPr="00532758">
        <w:rPr>
          <w:rFonts w:hint="eastAsia"/>
          <w:b/>
          <w:u w:val="single"/>
        </w:rPr>
        <w:t>可调控性</w:t>
      </w:r>
      <w:r w:rsidR="001108D2">
        <w:rPr>
          <w:rFonts w:hint="eastAsia"/>
        </w:rPr>
        <w:t>（酶浓度的调节、激素调节、酶原的激活等）</w:t>
      </w:r>
    </w:p>
    <w:p w:rsidR="001108D2" w:rsidRDefault="00BB65AA" w:rsidP="00566EE0">
      <w:r>
        <w:t xml:space="preserve">    </w:t>
      </w:r>
      <w:r w:rsidR="001108D2">
        <w:rPr>
          <w:rFonts w:hint="eastAsia"/>
        </w:rPr>
        <w:t>5</w:t>
      </w:r>
      <w:r w:rsidR="001108D2">
        <w:rPr>
          <w:rFonts w:hint="eastAsia"/>
        </w:rPr>
        <w:t>酶的作用机制：</w:t>
      </w:r>
      <w:r w:rsidR="001108D2" w:rsidRPr="00532758">
        <w:rPr>
          <w:rFonts w:hint="eastAsia"/>
          <w:b/>
          <w:u w:val="single"/>
        </w:rPr>
        <w:t>降低反应的活化能</w:t>
      </w:r>
      <w:r w:rsidR="001108D2">
        <w:rPr>
          <w:rFonts w:hint="eastAsia"/>
        </w:rPr>
        <w:t>、酶的</w:t>
      </w:r>
      <w:r w:rsidR="001108D2" w:rsidRPr="00532758">
        <w:rPr>
          <w:rFonts w:hint="eastAsia"/>
          <w:b/>
          <w:u w:val="single"/>
        </w:rPr>
        <w:t>专一性</w:t>
      </w:r>
      <w:r w:rsidR="001108D2">
        <w:rPr>
          <w:rFonts w:hint="eastAsia"/>
        </w:rPr>
        <w:t>和</w:t>
      </w:r>
      <w:r w:rsidR="001108D2" w:rsidRPr="00532758">
        <w:rPr>
          <w:rFonts w:hint="eastAsia"/>
          <w:b/>
          <w:u w:val="single"/>
        </w:rPr>
        <w:t>诱导</w:t>
      </w:r>
      <w:r w:rsidR="001108D2" w:rsidRPr="00532758">
        <w:rPr>
          <w:rFonts w:hint="eastAsia"/>
          <w:b/>
          <w:u w:val="single"/>
        </w:rPr>
        <w:t>-</w:t>
      </w:r>
      <w:r w:rsidR="001108D2" w:rsidRPr="00532758">
        <w:rPr>
          <w:rFonts w:hint="eastAsia"/>
          <w:b/>
          <w:u w:val="single"/>
        </w:rPr>
        <w:t>契合</w:t>
      </w:r>
      <w:r w:rsidR="001108D2">
        <w:rPr>
          <w:rFonts w:hint="eastAsia"/>
        </w:rPr>
        <w:t>作用（锁钥学说）、酶的催化循环</w:t>
      </w:r>
    </w:p>
    <w:p w:rsidR="00532758" w:rsidRPr="00532758" w:rsidRDefault="00532758" w:rsidP="00566EE0">
      <w:pPr>
        <w:rPr>
          <w:b/>
          <w:u w:val="single"/>
        </w:rPr>
      </w:pPr>
      <w:r>
        <w:t xml:space="preserve">    </w:t>
      </w:r>
      <w:r>
        <w:rPr>
          <w:rFonts w:hint="eastAsia"/>
        </w:rPr>
        <w:t xml:space="preserve">  </w:t>
      </w:r>
      <w:r w:rsidRPr="00532758">
        <w:rPr>
          <w:rFonts w:hint="eastAsia"/>
          <w:b/>
          <w:u w:val="single"/>
        </w:rPr>
        <w:t>活化能：反应物自由能和反应物转化为生成物之前必须达到的最高自由能之差</w:t>
      </w:r>
    </w:p>
    <w:p w:rsidR="001108D2" w:rsidRDefault="00532758" w:rsidP="00566EE0">
      <w:r>
        <w:t xml:space="preserve">    </w:t>
      </w:r>
      <w:r w:rsidR="001108D2">
        <w:rPr>
          <w:rFonts w:hint="eastAsia"/>
        </w:rPr>
        <w:t>6</w:t>
      </w:r>
      <w:r w:rsidR="001108D2">
        <w:rPr>
          <w:rFonts w:hint="eastAsia"/>
        </w:rPr>
        <w:t>影响酶活性的因素：</w:t>
      </w:r>
      <w:r w:rsidR="001108D2" w:rsidRPr="00532758">
        <w:rPr>
          <w:rFonts w:hint="eastAsia"/>
          <w:b/>
          <w:u w:val="single"/>
        </w:rPr>
        <w:t>温度、</w:t>
      </w:r>
      <w:r w:rsidR="001108D2" w:rsidRPr="00532758">
        <w:rPr>
          <w:rFonts w:hint="eastAsia"/>
          <w:b/>
          <w:u w:val="single"/>
        </w:rPr>
        <w:t>pH</w:t>
      </w:r>
      <w:r w:rsidR="001108D2" w:rsidRPr="00532758">
        <w:rPr>
          <w:rFonts w:hint="eastAsia"/>
          <w:b/>
          <w:u w:val="single"/>
        </w:rPr>
        <w:t>、盐浓度</w:t>
      </w:r>
      <w:r w:rsidR="001108D2">
        <w:rPr>
          <w:rFonts w:hint="eastAsia"/>
        </w:rPr>
        <w:t>、辅助因子（无机离子，激活或参与反应）、辅酶（小分子有机物，传递电子、原子或某些基团）、</w:t>
      </w:r>
      <w:r w:rsidR="001108D2" w:rsidRPr="00532758">
        <w:rPr>
          <w:rFonts w:hint="eastAsia"/>
          <w:b/>
          <w:u w:val="single"/>
        </w:rPr>
        <w:t>抑制剂、变构调节</w:t>
      </w:r>
      <w:r>
        <w:rPr>
          <w:rFonts w:hint="eastAsia"/>
          <w:b/>
          <w:u w:val="single"/>
        </w:rPr>
        <w:t>、反馈抑制</w:t>
      </w:r>
    </w:p>
    <w:p w:rsidR="001108D2" w:rsidRDefault="001108D2" w:rsidP="00566EE0">
      <w:r>
        <w:rPr>
          <w:rFonts w:hint="eastAsia"/>
        </w:rPr>
        <w:t>五、代谢的调控</w:t>
      </w:r>
    </w:p>
    <w:p w:rsidR="001108D2" w:rsidRDefault="00D60A6A" w:rsidP="00566EE0">
      <w:r>
        <w:t xml:space="preserve">    </w:t>
      </w:r>
      <w:r w:rsidR="001108D2">
        <w:rPr>
          <w:rFonts w:hint="eastAsia"/>
        </w:rPr>
        <w:t>1</w:t>
      </w:r>
      <w:r w:rsidR="001108D2" w:rsidRPr="00532758">
        <w:rPr>
          <w:rFonts w:hint="eastAsia"/>
          <w:b/>
          <w:u w:val="single"/>
        </w:rPr>
        <w:t>反馈</w:t>
      </w:r>
      <w:r w:rsidR="00D61C61">
        <w:rPr>
          <w:rFonts w:hint="eastAsia"/>
          <w:b/>
          <w:u w:val="single"/>
        </w:rPr>
        <w:t>抑</w:t>
      </w:r>
      <w:r w:rsidR="001108D2" w:rsidRPr="00532758">
        <w:rPr>
          <w:rFonts w:hint="eastAsia"/>
          <w:b/>
          <w:u w:val="single"/>
        </w:rPr>
        <w:t>制：代谢过程中局部反应对催化该反应的酶所起的抑制作用</w:t>
      </w:r>
    </w:p>
    <w:p w:rsidR="001108D2" w:rsidRDefault="00D60A6A" w:rsidP="00566EE0">
      <w:r>
        <w:t xml:space="preserve">    </w:t>
      </w:r>
      <w:r w:rsidR="001108D2">
        <w:rPr>
          <w:rFonts w:hint="eastAsia"/>
        </w:rPr>
        <w:t>2</w:t>
      </w:r>
      <w:r w:rsidR="001108D2">
        <w:rPr>
          <w:rFonts w:hint="eastAsia"/>
        </w:rPr>
        <w:t>细胞结构的</w:t>
      </w:r>
      <w:r w:rsidR="001108D2" w:rsidRPr="00532758">
        <w:rPr>
          <w:rFonts w:hint="eastAsia"/>
          <w:b/>
          <w:u w:val="single"/>
        </w:rPr>
        <w:t>有序性</w:t>
      </w:r>
    </w:p>
    <w:p w:rsidR="001108D2" w:rsidRDefault="001108D2" w:rsidP="00566EE0">
      <w:r>
        <w:rPr>
          <w:rFonts w:hint="eastAsia"/>
        </w:rPr>
        <w:t>第五章</w:t>
      </w:r>
      <w:r>
        <w:rPr>
          <w:rFonts w:hint="eastAsia"/>
        </w:rPr>
        <w:t xml:space="preserve"> </w:t>
      </w:r>
      <w:r>
        <w:rPr>
          <w:rFonts w:hint="eastAsia"/>
        </w:rPr>
        <w:t>细胞呼吸和能量的生成</w:t>
      </w:r>
    </w:p>
    <w:p w:rsidR="001108D2" w:rsidRDefault="001108D2" w:rsidP="00566EE0">
      <w:r>
        <w:rPr>
          <w:rFonts w:hint="eastAsia"/>
        </w:rPr>
        <w:lastRenderedPageBreak/>
        <w:t>一、呼吸作用</w:t>
      </w:r>
    </w:p>
    <w:p w:rsidR="001108D2" w:rsidRDefault="00D60A6A" w:rsidP="00566EE0">
      <w:r>
        <w:t xml:space="preserve">    </w:t>
      </w:r>
      <w:r w:rsidR="001108D2">
        <w:rPr>
          <w:rFonts w:hint="eastAsia"/>
        </w:rPr>
        <w:t>1</w:t>
      </w:r>
      <w:r w:rsidR="001108D2" w:rsidRPr="00324A5E">
        <w:rPr>
          <w:rFonts w:hint="eastAsia"/>
          <w:b/>
          <w:u w:val="single"/>
        </w:rPr>
        <w:t>有氧呼吸：有氧条件下，葡萄糖完全分解产生二氧化碳和水的过程</w:t>
      </w:r>
    </w:p>
    <w:p w:rsidR="001108D2" w:rsidRDefault="00D60A6A" w:rsidP="00566EE0">
      <w:r>
        <w:t xml:space="preserve">    </w:t>
      </w:r>
      <w:r w:rsidR="001108D2">
        <w:rPr>
          <w:rFonts w:hint="eastAsia"/>
        </w:rPr>
        <w:t>2</w:t>
      </w:r>
      <w:r w:rsidR="001108D2">
        <w:rPr>
          <w:rFonts w:hint="eastAsia"/>
        </w:rPr>
        <w:t>无氧呼吸（葡萄糖酵解）：</w:t>
      </w:r>
      <w:r w:rsidR="001108D2" w:rsidRPr="00324A5E">
        <w:rPr>
          <w:rFonts w:hint="eastAsia"/>
          <w:b/>
          <w:u w:val="single"/>
        </w:rPr>
        <w:t>无氧条件下</w:t>
      </w:r>
      <w:r w:rsidR="001108D2">
        <w:rPr>
          <w:rFonts w:hint="eastAsia"/>
        </w:rPr>
        <w:t>，葡萄糖部分分解过程</w:t>
      </w:r>
    </w:p>
    <w:p w:rsidR="001108D2" w:rsidRDefault="001108D2" w:rsidP="00566EE0">
      <w:r>
        <w:rPr>
          <w:rFonts w:hint="eastAsia"/>
        </w:rPr>
        <w:t>二、细胞呼吸的化学过程</w:t>
      </w:r>
    </w:p>
    <w:p w:rsidR="001108D2" w:rsidRDefault="00D60A6A" w:rsidP="00566EE0">
      <w:r>
        <w:t xml:space="preserve">    </w:t>
      </w:r>
      <w:r w:rsidR="001108D2">
        <w:rPr>
          <w:rFonts w:hint="eastAsia"/>
        </w:rPr>
        <w:t>1</w:t>
      </w:r>
      <w:r w:rsidR="001108D2" w:rsidRPr="00324A5E">
        <w:rPr>
          <w:rFonts w:hint="eastAsia"/>
          <w:b/>
          <w:u w:val="single"/>
        </w:rPr>
        <w:t>葡萄糖酵解</w:t>
      </w:r>
      <w:r w:rsidR="001108D2">
        <w:rPr>
          <w:rFonts w:hint="eastAsia"/>
        </w:rPr>
        <w:t>。条件：</w:t>
      </w:r>
      <w:r w:rsidR="001108D2" w:rsidRPr="00324A5E">
        <w:rPr>
          <w:rFonts w:hint="eastAsia"/>
          <w:b/>
          <w:u w:val="single"/>
        </w:rPr>
        <w:t>无氧</w:t>
      </w:r>
      <w:r w:rsidR="001108D2">
        <w:rPr>
          <w:rFonts w:hint="eastAsia"/>
        </w:rPr>
        <w:t>。场所：</w:t>
      </w:r>
      <w:r w:rsidR="001108D2" w:rsidRPr="00324A5E">
        <w:rPr>
          <w:rFonts w:hint="eastAsia"/>
          <w:b/>
          <w:u w:val="single"/>
        </w:rPr>
        <w:t>细胞质基质</w:t>
      </w:r>
      <w:r w:rsidR="001108D2">
        <w:rPr>
          <w:rFonts w:hint="eastAsia"/>
        </w:rPr>
        <w:t>。</w:t>
      </w:r>
    </w:p>
    <w:p w:rsidR="001108D2" w:rsidRDefault="00D60A6A" w:rsidP="00566EE0">
      <w:r>
        <w:rPr>
          <w:position w:val="-12"/>
        </w:rPr>
        <w:t xml:space="preserve">        </w:t>
      </w:r>
      <w:r w:rsidR="001108D2" w:rsidRPr="001108D2">
        <w:rPr>
          <w:position w:val="-12"/>
        </w:rPr>
        <w:object w:dxaOrig="6600" w:dyaOrig="380">
          <v:shape id="_x0000_i1029" type="#_x0000_t75" style="width:330pt;height:18.75pt" o:ole="">
            <v:imagedata r:id="rId16" o:title=""/>
          </v:shape>
          <o:OLEObject Type="Embed" ProgID="Equation.DSMT4" ShapeID="_x0000_i1029" DrawAspect="Content" ObjectID="_1387029921" r:id="rId17"/>
        </w:object>
      </w:r>
    </w:p>
    <w:p w:rsidR="001108D2" w:rsidRDefault="00D60A6A" w:rsidP="00566EE0">
      <w:r>
        <w:t xml:space="preserve">    </w:t>
      </w:r>
      <w:r w:rsidR="001108D2">
        <w:rPr>
          <w:rFonts w:hint="eastAsia"/>
        </w:rPr>
        <w:t xml:space="preserve">2 </w:t>
      </w:r>
      <w:r w:rsidR="001108D2" w:rsidRPr="00324A5E">
        <w:rPr>
          <w:rFonts w:hint="eastAsia"/>
          <w:b/>
          <w:u w:val="single"/>
        </w:rPr>
        <w:t>Krebs</w:t>
      </w:r>
      <w:r w:rsidR="001108D2" w:rsidRPr="00324A5E">
        <w:rPr>
          <w:rFonts w:hint="eastAsia"/>
          <w:b/>
          <w:u w:val="single"/>
        </w:rPr>
        <w:t>循环</w:t>
      </w:r>
      <w:r w:rsidR="001108D2">
        <w:rPr>
          <w:rFonts w:hint="eastAsia"/>
        </w:rPr>
        <w:t>（三羧酸循环），</w:t>
      </w:r>
      <w:r w:rsidR="001108D2" w:rsidRPr="00324A5E">
        <w:rPr>
          <w:rFonts w:hint="eastAsia"/>
          <w:b/>
          <w:u w:val="single"/>
        </w:rPr>
        <w:t>线粒体</w:t>
      </w:r>
      <w:r w:rsidR="001108D2">
        <w:rPr>
          <w:rFonts w:hint="eastAsia"/>
        </w:rPr>
        <w:t>中</w:t>
      </w:r>
      <w:r w:rsidR="00992A0E">
        <w:rPr>
          <w:rFonts w:hint="eastAsia"/>
        </w:rPr>
        <w:t>（丙酮酸脱羧）</w:t>
      </w:r>
    </w:p>
    <w:p w:rsidR="001108D2" w:rsidRDefault="00D60A6A" w:rsidP="00566EE0">
      <w:r>
        <w:rPr>
          <w:position w:val="-12"/>
        </w:rPr>
        <w:t xml:space="preserve">        </w:t>
      </w:r>
      <w:r w:rsidR="001108D2" w:rsidRPr="001108D2">
        <w:rPr>
          <w:position w:val="-12"/>
        </w:rPr>
        <w:object w:dxaOrig="5179" w:dyaOrig="380">
          <v:shape id="_x0000_i1030" type="#_x0000_t75" style="width:258.75pt;height:18.75pt" o:ole="">
            <v:imagedata r:id="rId18" o:title=""/>
          </v:shape>
          <o:OLEObject Type="Embed" ProgID="Equation.DSMT4" ShapeID="_x0000_i1030" DrawAspect="Content" ObjectID="_1387029922" r:id="rId19"/>
        </w:object>
      </w:r>
      <w:r w:rsidR="001108D2">
        <w:rPr>
          <w:rFonts w:hint="eastAsia"/>
        </w:rPr>
        <w:t xml:space="preserve">  </w:t>
      </w:r>
      <w:r w:rsidR="001108D2">
        <w:rPr>
          <w:rFonts w:hint="eastAsia"/>
        </w:rPr>
        <w:t>→柠檬酸循环</w:t>
      </w:r>
    </w:p>
    <w:p w:rsidR="00992A0E" w:rsidRDefault="00D60A6A" w:rsidP="00566EE0">
      <w:r>
        <w:t xml:space="preserve">        </w:t>
      </w:r>
      <w:r w:rsidR="00992A0E">
        <w:rPr>
          <w:rFonts w:hint="eastAsia"/>
        </w:rPr>
        <w:t>每一个柠檬酸循环一次→</w:t>
      </w:r>
      <w:r w:rsidR="00992A0E" w:rsidRPr="00992A0E">
        <w:rPr>
          <w:position w:val="-12"/>
        </w:rPr>
        <w:object w:dxaOrig="3920" w:dyaOrig="380">
          <v:shape id="_x0000_i1031" type="#_x0000_t75" style="width:195.75pt;height:18.75pt" o:ole="">
            <v:imagedata r:id="rId20" o:title=""/>
          </v:shape>
          <o:OLEObject Type="Embed" ProgID="Equation.DSMT4" ShapeID="_x0000_i1031" DrawAspect="Content" ObjectID="_1387029923" r:id="rId21"/>
        </w:object>
      </w:r>
      <w:r w:rsidR="00992A0E">
        <w:rPr>
          <w:rFonts w:hint="eastAsia"/>
        </w:rPr>
        <w:t>底物磷酸化</w:t>
      </w:r>
    </w:p>
    <w:p w:rsidR="00992A0E" w:rsidRDefault="00D60A6A" w:rsidP="00566EE0">
      <w:r>
        <w:t xml:space="preserve">    </w:t>
      </w:r>
      <w:r w:rsidR="00992A0E">
        <w:rPr>
          <w:rFonts w:hint="eastAsia"/>
        </w:rPr>
        <w:t>3</w:t>
      </w:r>
      <w:r w:rsidR="00992A0E">
        <w:rPr>
          <w:rFonts w:hint="eastAsia"/>
        </w:rPr>
        <w:t>电子传递链和氧化磷酸化</w:t>
      </w:r>
    </w:p>
    <w:p w:rsidR="00992A0E" w:rsidRDefault="00D60A6A" w:rsidP="00566EE0">
      <w:pPr>
        <w:rPr>
          <w:rFonts w:hint="eastAsia"/>
          <w:position w:val="-12"/>
        </w:rPr>
      </w:pPr>
      <w:r>
        <w:rPr>
          <w:position w:val="-12"/>
        </w:rPr>
        <w:t xml:space="preserve">        </w:t>
      </w:r>
      <w:r w:rsidR="00992A0E" w:rsidRPr="00992A0E">
        <w:rPr>
          <w:position w:val="-12"/>
        </w:rPr>
        <w:object w:dxaOrig="5200" w:dyaOrig="380">
          <v:shape id="_x0000_i1032" type="#_x0000_t75" style="width:260.25pt;height:18.75pt" o:ole="">
            <v:imagedata r:id="rId22" o:title=""/>
          </v:shape>
          <o:OLEObject Type="Embed" ProgID="Equation.DSMT4" ShapeID="_x0000_i1032" DrawAspect="Content" ObjectID="_1387029924" r:id="rId23"/>
        </w:object>
      </w:r>
    </w:p>
    <w:p w:rsidR="008E3D80" w:rsidRPr="00FB6F64" w:rsidRDefault="008E3D80" w:rsidP="00566EE0">
      <w:pPr>
        <w:rPr>
          <w:rFonts w:hint="eastAsia"/>
          <w:b/>
          <w:u w:val="single"/>
        </w:rPr>
      </w:pPr>
      <w:r>
        <w:t xml:space="preserve">        </w:t>
      </w:r>
      <w:r w:rsidR="00B24E52" w:rsidRPr="00FB6F64">
        <w:rPr>
          <w:rFonts w:hint="eastAsia"/>
          <w:b/>
          <w:u w:val="single"/>
        </w:rPr>
        <w:t>电子传递链→</w:t>
      </w:r>
      <w:r w:rsidR="00B24E52" w:rsidRPr="00FB6F64">
        <w:rPr>
          <w:rFonts w:hint="eastAsia"/>
          <w:b/>
          <w:u w:val="single"/>
        </w:rPr>
        <w:t>ATP</w:t>
      </w:r>
      <w:r w:rsidR="00B24E52" w:rsidRPr="00FB6F64">
        <w:rPr>
          <w:rFonts w:hint="eastAsia"/>
          <w:b/>
          <w:u w:val="single"/>
        </w:rPr>
        <w:t>（逐步）→质子跨膜</w:t>
      </w:r>
      <w:r w:rsidR="00FB6F64" w:rsidRPr="00FB6F64">
        <w:rPr>
          <w:rFonts w:hint="eastAsia"/>
          <w:b/>
          <w:u w:val="single"/>
        </w:rPr>
        <w:t>→电位差→质子通过</w:t>
      </w:r>
      <w:r w:rsidR="00FB6F64" w:rsidRPr="00FB6F64">
        <w:rPr>
          <w:rFonts w:hint="eastAsia"/>
          <w:b/>
          <w:u w:val="single"/>
        </w:rPr>
        <w:t>ATP</w:t>
      </w:r>
      <w:r w:rsidR="00FB6F64" w:rsidRPr="00FB6F64">
        <w:rPr>
          <w:rFonts w:hint="eastAsia"/>
          <w:b/>
          <w:u w:val="single"/>
        </w:rPr>
        <w:t>合成酶返回→合成</w:t>
      </w:r>
      <w:r w:rsidR="00FB6F64" w:rsidRPr="00FB6F64">
        <w:rPr>
          <w:rFonts w:hint="eastAsia"/>
          <w:b/>
          <w:u w:val="single"/>
        </w:rPr>
        <w:t>ATP</w:t>
      </w:r>
    </w:p>
    <w:p w:rsidR="00992A0E" w:rsidRDefault="00D60A6A" w:rsidP="00566EE0">
      <w:r>
        <w:t xml:space="preserve">    </w:t>
      </w:r>
      <w:r w:rsidR="00992A0E">
        <w:rPr>
          <w:rFonts w:hint="eastAsia"/>
        </w:rPr>
        <w:t>4 ATP</w:t>
      </w:r>
      <w:r w:rsidR="00992A0E">
        <w:rPr>
          <w:rFonts w:hint="eastAsia"/>
        </w:rPr>
        <w:t>统计：</w:t>
      </w:r>
      <w:r w:rsidR="00992A0E" w:rsidRPr="00324A5E">
        <w:rPr>
          <w:rFonts w:hint="eastAsia"/>
          <w:b/>
          <w:u w:val="single"/>
        </w:rPr>
        <w:t>共</w:t>
      </w:r>
      <w:r w:rsidR="00992A0E" w:rsidRPr="00324A5E">
        <w:rPr>
          <w:rFonts w:hint="eastAsia"/>
          <w:b/>
          <w:u w:val="single"/>
        </w:rPr>
        <w:t>36</w:t>
      </w:r>
      <w:r w:rsidR="00992A0E" w:rsidRPr="00324A5E">
        <w:rPr>
          <w:rFonts w:hint="eastAsia"/>
          <w:b/>
          <w:u w:val="single"/>
        </w:rPr>
        <w:t>或</w:t>
      </w:r>
      <w:r w:rsidR="00992A0E" w:rsidRPr="00324A5E">
        <w:rPr>
          <w:rFonts w:hint="eastAsia"/>
          <w:b/>
          <w:u w:val="single"/>
        </w:rPr>
        <w:t>38</w:t>
      </w:r>
      <w:r w:rsidR="00992A0E" w:rsidRPr="00324A5E">
        <w:rPr>
          <w:rFonts w:hint="eastAsia"/>
          <w:b/>
          <w:u w:val="single"/>
        </w:rPr>
        <w:t>个</w:t>
      </w:r>
      <w:r w:rsidR="00992A0E" w:rsidRPr="00324A5E">
        <w:rPr>
          <w:rFonts w:hint="eastAsia"/>
          <w:b/>
          <w:u w:val="single"/>
        </w:rPr>
        <w:t>ATP</w:t>
      </w:r>
    </w:p>
    <w:p w:rsidR="00992A0E" w:rsidRDefault="00D60A6A" w:rsidP="00566EE0">
      <w:r>
        <w:t xml:space="preserve">        </w:t>
      </w:r>
      <w:r w:rsidR="00992A0E">
        <w:rPr>
          <w:rFonts w:hint="eastAsia"/>
        </w:rPr>
        <w:t>糖酵解</w:t>
      </w:r>
      <w:r w:rsidR="00992A0E">
        <w:rPr>
          <w:rFonts w:hint="eastAsia"/>
        </w:rPr>
        <w:t>2</w:t>
      </w:r>
      <w:r w:rsidR="00992A0E">
        <w:rPr>
          <w:rFonts w:hint="eastAsia"/>
        </w:rPr>
        <w:t>个，</w:t>
      </w:r>
      <w:r w:rsidR="00992A0E">
        <w:rPr>
          <w:rFonts w:hint="eastAsia"/>
        </w:rPr>
        <w:t>Krebs</w:t>
      </w:r>
      <w:r w:rsidR="00992A0E">
        <w:rPr>
          <w:rFonts w:hint="eastAsia"/>
        </w:rPr>
        <w:t>循环</w:t>
      </w:r>
      <w:r w:rsidR="00992A0E">
        <w:rPr>
          <w:rFonts w:hint="eastAsia"/>
        </w:rPr>
        <w:t>2</w:t>
      </w:r>
      <w:r w:rsidR="00992A0E">
        <w:rPr>
          <w:rFonts w:hint="eastAsia"/>
        </w:rPr>
        <w:t>个；</w:t>
      </w:r>
      <w:r w:rsidR="00992A0E" w:rsidRPr="00992A0E">
        <w:rPr>
          <w:position w:val="-12"/>
        </w:rPr>
        <w:object w:dxaOrig="2560" w:dyaOrig="380">
          <v:shape id="_x0000_i1033" type="#_x0000_t75" style="width:128.25pt;height:18.75pt" o:ole="">
            <v:imagedata r:id="rId24" o:title=""/>
          </v:shape>
          <o:OLEObject Type="Embed" ProgID="Equation.DSMT4" ShapeID="_x0000_i1033" DrawAspect="Content" ObjectID="_1387029925" r:id="rId25"/>
        </w:object>
      </w:r>
      <w:r w:rsidR="00992A0E">
        <w:rPr>
          <w:rFonts w:hint="eastAsia"/>
        </w:rPr>
        <w:t>与循环产生的</w:t>
      </w:r>
      <w:r w:rsidR="00992A0E">
        <w:rPr>
          <w:rFonts w:hint="eastAsia"/>
        </w:rPr>
        <w:t>8NADH</w:t>
      </w:r>
      <w:r w:rsidR="00992A0E">
        <w:rPr>
          <w:rFonts w:hint="eastAsia"/>
        </w:rPr>
        <w:t>和</w:t>
      </w:r>
      <w:r w:rsidR="00992A0E" w:rsidRPr="00992A0E">
        <w:rPr>
          <w:position w:val="-12"/>
        </w:rPr>
        <w:object w:dxaOrig="940" w:dyaOrig="360">
          <v:shape id="_x0000_i1034" type="#_x0000_t75" style="width:47.25pt;height:18pt" o:ole="">
            <v:imagedata r:id="rId26" o:title=""/>
          </v:shape>
          <o:OLEObject Type="Embed" ProgID="Equation.DSMT4" ShapeID="_x0000_i1034" DrawAspect="Content" ObjectID="_1387029926" r:id="rId27"/>
        </w:object>
      </w:r>
      <w:r w:rsidR="00992A0E">
        <w:rPr>
          <w:rFonts w:hint="eastAsia"/>
        </w:rPr>
        <w:t>得到</w:t>
      </w:r>
      <w:r w:rsidR="00992A0E">
        <w:rPr>
          <w:rFonts w:hint="eastAsia"/>
        </w:rPr>
        <w:t>28ATP</w:t>
      </w:r>
      <w:r w:rsidR="0079529F">
        <w:rPr>
          <w:rFonts w:hint="eastAsia"/>
        </w:rPr>
        <w:t>；糖酵解产生的</w:t>
      </w:r>
      <w:r w:rsidR="0079529F">
        <w:rPr>
          <w:rFonts w:hint="eastAsia"/>
        </w:rPr>
        <w:t>2NADH</w:t>
      </w:r>
      <w:r w:rsidR="0079529F">
        <w:rPr>
          <w:rFonts w:hint="eastAsia"/>
        </w:rPr>
        <w:t>产生</w:t>
      </w:r>
      <w:r w:rsidR="0079529F">
        <w:rPr>
          <w:rFonts w:hint="eastAsia"/>
        </w:rPr>
        <w:t>4</w:t>
      </w:r>
      <w:r w:rsidR="0079529F">
        <w:rPr>
          <w:rFonts w:hint="eastAsia"/>
        </w:rPr>
        <w:t>或</w:t>
      </w:r>
      <w:r w:rsidR="0079529F">
        <w:rPr>
          <w:rFonts w:hint="eastAsia"/>
        </w:rPr>
        <w:t>6</w:t>
      </w:r>
      <w:r w:rsidR="0079529F">
        <w:rPr>
          <w:rFonts w:hint="eastAsia"/>
        </w:rPr>
        <w:t>个</w:t>
      </w:r>
      <w:r w:rsidR="0079529F">
        <w:rPr>
          <w:rFonts w:hint="eastAsia"/>
        </w:rPr>
        <w:t>ATP</w:t>
      </w:r>
    </w:p>
    <w:p w:rsidR="0079529F" w:rsidRDefault="00D60A6A" w:rsidP="00566EE0">
      <w:r>
        <w:t xml:space="preserve">    </w:t>
      </w:r>
      <w:r w:rsidR="0079529F">
        <w:rPr>
          <w:rFonts w:hint="eastAsia"/>
        </w:rPr>
        <w:t>5 ATP</w:t>
      </w:r>
      <w:r w:rsidR="0079529F">
        <w:rPr>
          <w:rFonts w:hint="eastAsia"/>
        </w:rPr>
        <w:t>酶的结构与功能：</w:t>
      </w:r>
      <w:r w:rsidR="0079529F" w:rsidRPr="00324A5E">
        <w:rPr>
          <w:rFonts w:hint="eastAsia"/>
          <w:b/>
          <w:u w:val="single"/>
        </w:rPr>
        <w:t>ATP</w:t>
      </w:r>
      <w:r w:rsidR="0079529F" w:rsidRPr="00324A5E">
        <w:rPr>
          <w:rFonts w:hint="eastAsia"/>
          <w:b/>
          <w:u w:val="single"/>
        </w:rPr>
        <w:t>酶利用膜两侧的</w:t>
      </w:r>
      <w:r w:rsidR="0079529F" w:rsidRPr="00324A5E">
        <w:rPr>
          <w:b/>
          <w:position w:val="-4"/>
          <w:u w:val="single"/>
        </w:rPr>
        <w:object w:dxaOrig="380" w:dyaOrig="300">
          <v:shape id="_x0000_i1035" type="#_x0000_t75" style="width:18.75pt;height:15pt" o:ole="">
            <v:imagedata r:id="rId28" o:title=""/>
          </v:shape>
          <o:OLEObject Type="Embed" ProgID="Equation.DSMT4" ShapeID="_x0000_i1035" DrawAspect="Content" ObjectID="_1387029927" r:id="rId29"/>
        </w:object>
      </w:r>
      <w:r w:rsidR="0079529F" w:rsidRPr="00324A5E">
        <w:rPr>
          <w:rFonts w:hint="eastAsia"/>
          <w:b/>
          <w:u w:val="single"/>
        </w:rPr>
        <w:t>梯度所含势能合成</w:t>
      </w:r>
      <w:r w:rsidR="0079529F" w:rsidRPr="00324A5E">
        <w:rPr>
          <w:rFonts w:hint="eastAsia"/>
          <w:b/>
          <w:u w:val="single"/>
        </w:rPr>
        <w:t>ATP</w:t>
      </w:r>
    </w:p>
    <w:p w:rsidR="0079529F" w:rsidRDefault="0079529F" w:rsidP="00566EE0">
      <w:r>
        <w:rPr>
          <w:rFonts w:hint="eastAsia"/>
        </w:rPr>
        <w:t>三、</w:t>
      </w:r>
      <w:r w:rsidRPr="00324A5E">
        <w:rPr>
          <w:rFonts w:hint="eastAsia"/>
          <w:b/>
          <w:u w:val="single"/>
        </w:rPr>
        <w:t>发酵</w:t>
      </w:r>
      <w:r>
        <w:rPr>
          <w:rFonts w:hint="eastAsia"/>
        </w:rPr>
        <w:t>：典型的细胞呼吸过程，产生</w:t>
      </w:r>
      <w:r w:rsidRPr="0079529F">
        <w:rPr>
          <w:position w:val="-12"/>
        </w:rPr>
        <w:object w:dxaOrig="460" w:dyaOrig="360">
          <v:shape id="_x0000_i1036" type="#_x0000_t75" style="width:23.25pt;height:18pt" o:ole="">
            <v:imagedata r:id="rId30" o:title=""/>
          </v:shape>
          <o:OLEObject Type="Embed" ProgID="Equation.DSMT4" ShapeID="_x0000_i1036" DrawAspect="Content" ObjectID="_1387029928" r:id="rId31"/>
        </w:object>
      </w:r>
      <w:r w:rsidR="0076185A">
        <w:rPr>
          <w:rFonts w:hint="eastAsia"/>
        </w:rPr>
        <w:t>（</w:t>
      </w:r>
      <w:r w:rsidR="0076185A" w:rsidRPr="00324A5E">
        <w:rPr>
          <w:rFonts w:hint="eastAsia"/>
          <w:b/>
          <w:u w:val="single"/>
        </w:rPr>
        <w:t>酵母面包有氧</w:t>
      </w:r>
      <w:r w:rsidR="0076185A">
        <w:rPr>
          <w:rFonts w:hint="eastAsia"/>
        </w:rPr>
        <w:t>，</w:t>
      </w:r>
      <w:r w:rsidR="0076185A" w:rsidRPr="00324A5E">
        <w:rPr>
          <w:rFonts w:hint="eastAsia"/>
          <w:b/>
          <w:u w:val="single"/>
        </w:rPr>
        <w:t>酿酒无氧</w:t>
      </w:r>
      <w:r w:rsidR="0076185A">
        <w:rPr>
          <w:rFonts w:hint="eastAsia"/>
        </w:rPr>
        <w:t>）</w:t>
      </w:r>
    </w:p>
    <w:p w:rsidR="0076185A" w:rsidRDefault="0076185A" w:rsidP="00566EE0">
      <w:r>
        <w:rPr>
          <w:rFonts w:hint="eastAsia"/>
        </w:rPr>
        <w:t>四、其它分子的分解代谢</w:t>
      </w:r>
    </w:p>
    <w:p w:rsidR="0076185A" w:rsidRDefault="00D60A6A" w:rsidP="00566EE0">
      <w:r>
        <w:t xml:space="preserve">    </w:t>
      </w:r>
      <w:r w:rsidR="0076185A">
        <w:rPr>
          <w:rFonts w:hint="eastAsia"/>
        </w:rPr>
        <w:t>1</w:t>
      </w:r>
      <w:r w:rsidR="0076185A">
        <w:rPr>
          <w:rFonts w:hint="eastAsia"/>
        </w:rPr>
        <w:t>消化作用：发生在细胞外，将淀粉、蛋白质、脂肪在酶的作用下水解的过程</w:t>
      </w:r>
    </w:p>
    <w:p w:rsidR="0076185A" w:rsidRDefault="00D60A6A" w:rsidP="00566EE0">
      <w:r>
        <w:t xml:space="preserve">    </w:t>
      </w:r>
      <w:r w:rsidR="002056BF">
        <w:rPr>
          <w:rFonts w:hint="eastAsia"/>
        </w:rPr>
        <w:t>2</w:t>
      </w:r>
      <w:r w:rsidR="002056BF">
        <w:rPr>
          <w:rFonts w:hint="eastAsia"/>
        </w:rPr>
        <w:t>蛋白质和脂肪的氧化：氨基酸、脂肪酸、进入</w:t>
      </w:r>
      <w:r w:rsidR="002056BF">
        <w:rPr>
          <w:rFonts w:hint="eastAsia"/>
        </w:rPr>
        <w:t>Krebs</w:t>
      </w:r>
      <w:r w:rsidR="002056BF">
        <w:rPr>
          <w:rFonts w:hint="eastAsia"/>
        </w:rPr>
        <w:t>循环；甘油糖酵解</w:t>
      </w:r>
    </w:p>
    <w:p w:rsidR="002056BF" w:rsidRDefault="002056BF" w:rsidP="00566EE0">
      <w:r>
        <w:rPr>
          <w:rFonts w:hint="eastAsia"/>
        </w:rPr>
        <w:t>第六章</w:t>
      </w:r>
      <w:r>
        <w:rPr>
          <w:rFonts w:hint="eastAsia"/>
        </w:rPr>
        <w:t xml:space="preserve"> </w:t>
      </w:r>
      <w:r>
        <w:rPr>
          <w:rFonts w:hint="eastAsia"/>
        </w:rPr>
        <w:t>光合作用</w:t>
      </w:r>
    </w:p>
    <w:p w:rsidR="002056BF" w:rsidRDefault="002056BF" w:rsidP="00566EE0">
      <w:pPr>
        <w:rPr>
          <w:rFonts w:hint="eastAsia"/>
          <w:b/>
          <w:u w:val="single"/>
        </w:rPr>
      </w:pPr>
      <w:r>
        <w:rPr>
          <w:rFonts w:hint="eastAsia"/>
        </w:rPr>
        <w:t>一、光合作用氧的来源：</w:t>
      </w:r>
      <w:r w:rsidRPr="00074486">
        <w:rPr>
          <w:b/>
          <w:position w:val="-12"/>
          <w:u w:val="single"/>
        </w:rPr>
        <w:object w:dxaOrig="3600" w:dyaOrig="380">
          <v:shape id="_x0000_i1037" type="#_x0000_t75" style="width:180pt;height:18.75pt" o:ole="">
            <v:imagedata r:id="rId32" o:title=""/>
          </v:shape>
          <o:OLEObject Type="Embed" ProgID="Equation.DSMT4" ShapeID="_x0000_i1037" DrawAspect="Content" ObjectID="_1387029929" r:id="rId33"/>
        </w:object>
      </w:r>
      <w:r w:rsidRPr="00074486">
        <w:rPr>
          <w:rFonts w:hint="eastAsia"/>
          <w:b/>
          <w:u w:val="single"/>
        </w:rPr>
        <w:t>来源于水</w:t>
      </w:r>
    </w:p>
    <w:p w:rsidR="00074486" w:rsidRPr="008E3D80" w:rsidRDefault="00074486" w:rsidP="00566EE0">
      <w:pPr>
        <w:rPr>
          <w:rFonts w:hint="eastAsia"/>
          <w:b/>
          <w:u w:val="single"/>
        </w:rPr>
      </w:pPr>
      <w:r>
        <w:t xml:space="preserve">    </w:t>
      </w:r>
      <w:r w:rsidRPr="008E3D80">
        <w:rPr>
          <w:rFonts w:hint="eastAsia"/>
          <w:b/>
          <w:u w:val="single"/>
        </w:rPr>
        <w:t>要素：太阳能、</w:t>
      </w:r>
      <w:r w:rsidRPr="008E3D80">
        <w:rPr>
          <w:b/>
          <w:position w:val="-12"/>
          <w:u w:val="single"/>
        </w:rPr>
        <w:object w:dxaOrig="460" w:dyaOrig="360">
          <v:shape id="_x0000_i1045" type="#_x0000_t75" style="width:23.25pt;height:18pt" o:ole="">
            <v:imagedata r:id="rId34" o:title=""/>
          </v:shape>
          <o:OLEObject Type="Embed" ProgID="Equation.DSMT4" ShapeID="_x0000_i1045" DrawAspect="Content" ObjectID="_1387029930" r:id="rId35"/>
        </w:object>
      </w:r>
      <w:r w:rsidRPr="008E3D80">
        <w:rPr>
          <w:rFonts w:hint="eastAsia"/>
          <w:b/>
          <w:u w:val="single"/>
        </w:rPr>
        <w:t>、</w:t>
      </w:r>
      <w:r w:rsidRPr="008E3D80">
        <w:rPr>
          <w:b/>
          <w:position w:val="-12"/>
          <w:u w:val="single"/>
        </w:rPr>
        <w:object w:dxaOrig="520" w:dyaOrig="360">
          <v:shape id="_x0000_i1044" type="#_x0000_t75" style="width:26.25pt;height:18pt" o:ole="">
            <v:imagedata r:id="rId36" o:title=""/>
          </v:shape>
          <o:OLEObject Type="Embed" ProgID="Equation.DSMT4" ShapeID="_x0000_i1044" DrawAspect="Content" ObjectID="_1387029931" r:id="rId37"/>
        </w:object>
      </w:r>
      <w:r w:rsidRPr="008E3D80">
        <w:rPr>
          <w:rFonts w:hint="eastAsia"/>
          <w:b/>
          <w:u w:val="single"/>
        </w:rPr>
        <w:t>、叶绿体</w:t>
      </w:r>
    </w:p>
    <w:p w:rsidR="002056BF" w:rsidRDefault="002056BF" w:rsidP="00566EE0">
      <w:r>
        <w:rPr>
          <w:rFonts w:hint="eastAsia"/>
        </w:rPr>
        <w:t>二、光的性质和叶绿素</w:t>
      </w:r>
    </w:p>
    <w:p w:rsidR="002056BF" w:rsidRDefault="00D60A6A" w:rsidP="00566EE0">
      <w:r>
        <w:t xml:space="preserve">    </w:t>
      </w:r>
      <w:r w:rsidR="002056BF">
        <w:rPr>
          <w:rFonts w:hint="eastAsia"/>
        </w:rPr>
        <w:t>1</w:t>
      </w:r>
      <w:r w:rsidR="002056BF">
        <w:rPr>
          <w:rFonts w:hint="eastAsia"/>
        </w:rPr>
        <w:t>叶绿素的结构：叶绿体外包被是</w:t>
      </w:r>
      <w:r w:rsidR="002056BF" w:rsidRPr="008E3D80">
        <w:rPr>
          <w:rFonts w:hint="eastAsia"/>
          <w:b/>
          <w:u w:val="single"/>
        </w:rPr>
        <w:t>双层生物膜</w:t>
      </w:r>
      <w:r w:rsidR="002056BF">
        <w:rPr>
          <w:rFonts w:hint="eastAsia"/>
        </w:rPr>
        <w:t>，膜内含有</w:t>
      </w:r>
      <w:r w:rsidR="002056BF" w:rsidRPr="008E3D80">
        <w:rPr>
          <w:rFonts w:hint="eastAsia"/>
          <w:b/>
          <w:u w:val="single"/>
        </w:rPr>
        <w:t>基质</w:t>
      </w:r>
      <w:r w:rsidR="002056BF">
        <w:rPr>
          <w:rFonts w:hint="eastAsia"/>
        </w:rPr>
        <w:t>，</w:t>
      </w:r>
      <w:r w:rsidR="002056BF" w:rsidRPr="008E3D80">
        <w:rPr>
          <w:rFonts w:hint="eastAsia"/>
          <w:b/>
          <w:u w:val="single"/>
        </w:rPr>
        <w:t>基粒类囊体</w:t>
      </w:r>
      <w:r w:rsidR="002056BF">
        <w:rPr>
          <w:rFonts w:hint="eastAsia"/>
        </w:rPr>
        <w:t>悬浮于基质，光合作用的色素、光系统和电子传递系统都位于光合膜上</w:t>
      </w:r>
    </w:p>
    <w:p w:rsidR="002056BF" w:rsidRDefault="00D60A6A" w:rsidP="00566EE0">
      <w:r>
        <w:t xml:space="preserve">    </w:t>
      </w:r>
      <w:r w:rsidR="002056BF">
        <w:rPr>
          <w:rFonts w:hint="eastAsia"/>
        </w:rPr>
        <w:t>2</w:t>
      </w:r>
      <w:r w:rsidR="002056BF">
        <w:rPr>
          <w:rFonts w:hint="eastAsia"/>
        </w:rPr>
        <w:t>叶绿素吸收光谱。色素：</w:t>
      </w:r>
      <w:r w:rsidR="002056BF" w:rsidRPr="008E3D80">
        <w:rPr>
          <w:rFonts w:hint="eastAsia"/>
          <w:b/>
          <w:u w:val="single"/>
        </w:rPr>
        <w:t>叶绿素</w:t>
      </w:r>
      <w:r w:rsidR="002056BF" w:rsidRPr="008E3D80">
        <w:rPr>
          <w:rFonts w:hint="eastAsia"/>
          <w:b/>
          <w:u w:val="single"/>
        </w:rPr>
        <w:t>a</w:t>
      </w:r>
      <w:r w:rsidR="008E3D80">
        <w:rPr>
          <w:rFonts w:hint="eastAsia"/>
          <w:b/>
          <w:u w:val="single"/>
        </w:rPr>
        <w:t>（唯一能直接将光能转化为化学能的色素）</w:t>
      </w:r>
      <w:r w:rsidR="002056BF">
        <w:rPr>
          <w:rFonts w:hint="eastAsia"/>
        </w:rPr>
        <w:t>、</w:t>
      </w:r>
      <w:r w:rsidR="002056BF" w:rsidRPr="008E3D80">
        <w:rPr>
          <w:rFonts w:hint="eastAsia"/>
          <w:b/>
          <w:u w:val="single"/>
        </w:rPr>
        <w:t>叶绿素</w:t>
      </w:r>
      <w:r w:rsidR="002056BF" w:rsidRPr="008E3D80">
        <w:rPr>
          <w:rFonts w:hint="eastAsia"/>
          <w:b/>
          <w:u w:val="single"/>
        </w:rPr>
        <w:t>b</w:t>
      </w:r>
      <w:r w:rsidR="002056BF">
        <w:rPr>
          <w:rFonts w:hint="eastAsia"/>
        </w:rPr>
        <w:t>、</w:t>
      </w:r>
      <w:r w:rsidR="002056BF" w:rsidRPr="008E3D80">
        <w:rPr>
          <w:rFonts w:hint="eastAsia"/>
          <w:b/>
          <w:u w:val="single"/>
        </w:rPr>
        <w:t>胡萝卜素</w:t>
      </w:r>
      <w:r w:rsidR="002056BF">
        <w:rPr>
          <w:rFonts w:hint="eastAsia"/>
        </w:rPr>
        <w:t>、</w:t>
      </w:r>
      <w:r w:rsidR="002056BF" w:rsidRPr="008E3D80">
        <w:rPr>
          <w:rFonts w:hint="eastAsia"/>
          <w:b/>
          <w:u w:val="single"/>
        </w:rPr>
        <w:t>藻胆素</w:t>
      </w:r>
      <w:r w:rsidR="002056BF">
        <w:rPr>
          <w:rFonts w:hint="eastAsia"/>
        </w:rPr>
        <w:t>。吸收光谱：波长</w:t>
      </w:r>
      <w:r w:rsidR="002056BF">
        <w:rPr>
          <w:rFonts w:hint="eastAsia"/>
        </w:rPr>
        <w:t>450-500nm</w:t>
      </w:r>
      <w:r w:rsidR="002056BF">
        <w:rPr>
          <w:rFonts w:hint="eastAsia"/>
        </w:rPr>
        <w:t>的</w:t>
      </w:r>
      <w:r w:rsidR="002056BF" w:rsidRPr="008E3D80">
        <w:rPr>
          <w:rFonts w:hint="eastAsia"/>
          <w:b/>
          <w:u w:val="single"/>
        </w:rPr>
        <w:t>蓝光</w:t>
      </w:r>
      <w:r w:rsidR="002056BF">
        <w:rPr>
          <w:rFonts w:hint="eastAsia"/>
        </w:rPr>
        <w:t>；</w:t>
      </w:r>
      <w:r w:rsidR="002056BF">
        <w:rPr>
          <w:rFonts w:hint="eastAsia"/>
        </w:rPr>
        <w:t>650-700nm</w:t>
      </w:r>
      <w:r w:rsidR="002056BF">
        <w:rPr>
          <w:rFonts w:hint="eastAsia"/>
        </w:rPr>
        <w:t>的</w:t>
      </w:r>
      <w:r w:rsidR="002056BF" w:rsidRPr="008E3D80">
        <w:rPr>
          <w:rFonts w:hint="eastAsia"/>
          <w:b/>
          <w:u w:val="single"/>
        </w:rPr>
        <w:t>红光</w:t>
      </w:r>
    </w:p>
    <w:p w:rsidR="002056BF" w:rsidRDefault="002056BF" w:rsidP="00566EE0">
      <w:r>
        <w:rPr>
          <w:rFonts w:hint="eastAsia"/>
        </w:rPr>
        <w:t>三、光合作用的过程</w:t>
      </w:r>
    </w:p>
    <w:p w:rsidR="002056BF" w:rsidRDefault="00D60A6A" w:rsidP="00566EE0">
      <w:r>
        <w:t xml:space="preserve">    </w:t>
      </w:r>
      <w:r w:rsidR="002056BF">
        <w:rPr>
          <w:rFonts w:hint="eastAsia"/>
        </w:rPr>
        <w:t>1</w:t>
      </w:r>
      <w:r w:rsidR="002056BF" w:rsidRPr="00FB6F64">
        <w:rPr>
          <w:rFonts w:hint="eastAsia"/>
          <w:b/>
          <w:u w:val="single"/>
        </w:rPr>
        <w:t>光反应（电能转化为活跃的化学能）</w:t>
      </w:r>
    </w:p>
    <w:p w:rsidR="002056BF" w:rsidRDefault="00D60A6A" w:rsidP="00566EE0">
      <w:r>
        <w:t xml:space="preserve">        </w:t>
      </w:r>
      <w:r w:rsidR="002056BF">
        <w:rPr>
          <w:rFonts w:hint="eastAsia"/>
        </w:rPr>
        <w:t>1</w:t>
      </w:r>
      <w:r w:rsidR="002056BF">
        <w:rPr>
          <w:rFonts w:hint="eastAsia"/>
        </w:rPr>
        <w:t>光系统：叶绿素及其蛋白质复合物，天线色素系统</w:t>
      </w:r>
      <w:r w:rsidR="00FB6F64">
        <w:rPr>
          <w:rFonts w:hint="eastAsia"/>
        </w:rPr>
        <w:t>（</w:t>
      </w:r>
      <w:r w:rsidR="00FB6F64" w:rsidRPr="00FB6F64">
        <w:rPr>
          <w:rFonts w:hint="eastAsia"/>
          <w:b/>
          <w:u w:val="single"/>
        </w:rPr>
        <w:t>类囊体薄膜</w:t>
      </w:r>
      <w:r w:rsidR="00FB6F64">
        <w:rPr>
          <w:rFonts w:hint="eastAsia"/>
        </w:rPr>
        <w:t>）</w:t>
      </w:r>
      <w:r w:rsidR="002056BF">
        <w:rPr>
          <w:rFonts w:hint="eastAsia"/>
        </w:rPr>
        <w:t>和电子传递系统组成的单位</w:t>
      </w:r>
    </w:p>
    <w:p w:rsidR="002056BF" w:rsidRDefault="00D60A6A" w:rsidP="00566EE0">
      <w:pPr>
        <w:rPr>
          <w:rFonts w:hint="eastAsia"/>
        </w:rPr>
      </w:pPr>
      <w:r>
        <w:t xml:space="preserve">        </w:t>
      </w:r>
      <w:r w:rsidR="002056BF">
        <w:rPr>
          <w:rFonts w:hint="eastAsia"/>
        </w:rPr>
        <w:t>2</w:t>
      </w:r>
      <w:r w:rsidR="002056BF">
        <w:rPr>
          <w:rFonts w:hint="eastAsia"/>
        </w:rPr>
        <w:t>光能捕获和传递：</w:t>
      </w:r>
      <w:r w:rsidR="002056BF" w:rsidRPr="00FB6F64">
        <w:rPr>
          <w:rFonts w:hint="eastAsia"/>
          <w:b/>
          <w:u w:val="single"/>
        </w:rPr>
        <w:t>天线色素</w:t>
      </w:r>
      <w:r w:rsidR="002056BF">
        <w:rPr>
          <w:rFonts w:hint="eastAsia"/>
        </w:rPr>
        <w:t>（叶绿素</w:t>
      </w:r>
      <w:r w:rsidR="002056BF">
        <w:rPr>
          <w:rFonts w:hint="eastAsia"/>
        </w:rPr>
        <w:t>b</w:t>
      </w:r>
      <w:r w:rsidR="002056BF">
        <w:rPr>
          <w:rFonts w:hint="eastAsia"/>
        </w:rPr>
        <w:t>、胡萝卜素）</w:t>
      </w:r>
      <w:r w:rsidR="002056BF" w:rsidRPr="00FB6F64">
        <w:rPr>
          <w:rFonts w:hint="eastAsia"/>
          <w:b/>
          <w:u w:val="single"/>
        </w:rPr>
        <w:t>捕获太阳能</w:t>
      </w:r>
      <w:r w:rsidR="002056BF">
        <w:rPr>
          <w:rFonts w:hint="eastAsia"/>
        </w:rPr>
        <w:t>，传递给</w:t>
      </w:r>
      <w:r w:rsidR="002056BF">
        <w:rPr>
          <w:rFonts w:hint="eastAsia"/>
        </w:rPr>
        <w:t>P700</w:t>
      </w:r>
      <w:r w:rsidR="002056BF">
        <w:rPr>
          <w:rFonts w:hint="eastAsia"/>
        </w:rPr>
        <w:lastRenderedPageBreak/>
        <w:t>和</w:t>
      </w:r>
      <w:r w:rsidR="002056BF">
        <w:rPr>
          <w:rFonts w:hint="eastAsia"/>
        </w:rPr>
        <w:t>P690</w:t>
      </w:r>
      <w:r w:rsidR="00FB6F64">
        <w:rPr>
          <w:rFonts w:hint="eastAsia"/>
        </w:rPr>
        <w:t>。</w:t>
      </w:r>
      <w:r w:rsidR="00FB6F64" w:rsidRPr="00567D1C">
        <w:rPr>
          <w:rFonts w:hint="eastAsia"/>
          <w:b/>
          <w:u w:val="single"/>
        </w:rPr>
        <w:t>吸收光能→叶绿素氧化剂（极强）；酶→</w:t>
      </w:r>
      <w:r w:rsidR="00FB6F64" w:rsidRPr="00567D1C">
        <w:rPr>
          <w:b/>
          <w:position w:val="-12"/>
          <w:u w:val="single"/>
        </w:rPr>
        <w:object w:dxaOrig="520" w:dyaOrig="360">
          <v:shape id="_x0000_i1046" type="#_x0000_t75" style="width:26.25pt;height:18pt" o:ole="">
            <v:imagedata r:id="rId38" o:title=""/>
          </v:shape>
          <o:OLEObject Type="Embed" ProgID="Equation.DSMT4" ShapeID="_x0000_i1046" DrawAspect="Content" ObjectID="_1387029932" r:id="rId39"/>
        </w:object>
      </w:r>
      <w:r w:rsidR="00FB6F64" w:rsidRPr="00567D1C">
        <w:rPr>
          <w:rFonts w:hint="eastAsia"/>
          <w:b/>
          <w:u w:val="single"/>
        </w:rPr>
        <w:t>的光解→</w:t>
      </w:r>
      <w:r w:rsidR="00567D1C" w:rsidRPr="00567D1C">
        <w:rPr>
          <w:b/>
          <w:position w:val="-4"/>
          <w:u w:val="single"/>
        </w:rPr>
        <w:object w:dxaOrig="499" w:dyaOrig="300">
          <v:shape id="_x0000_i1047" type="#_x0000_t75" style="width:24.75pt;height:15pt" o:ole="">
            <v:imagedata r:id="rId40" o:title=""/>
          </v:shape>
          <o:OLEObject Type="Embed" ProgID="Equation.DSMT4" ShapeID="_x0000_i1047" DrawAspect="Content" ObjectID="_1387029933" r:id="rId41"/>
        </w:object>
      </w:r>
      <w:r w:rsidR="00567D1C" w:rsidRPr="00567D1C">
        <w:rPr>
          <w:rFonts w:hint="eastAsia"/>
          <w:b/>
          <w:u w:val="single"/>
        </w:rPr>
        <w:t>和</w:t>
      </w:r>
      <w:r w:rsidR="00567D1C" w:rsidRPr="00567D1C">
        <w:rPr>
          <w:b/>
          <w:position w:val="-6"/>
          <w:u w:val="single"/>
        </w:rPr>
        <w:object w:dxaOrig="240" w:dyaOrig="279">
          <v:shape id="_x0000_i1048" type="#_x0000_t75" style="width:12pt;height:14.25pt" o:ole="">
            <v:imagedata r:id="rId42" o:title=""/>
          </v:shape>
          <o:OLEObject Type="Embed" ProgID="Equation.DSMT4" ShapeID="_x0000_i1048" DrawAspect="Content" ObjectID="_1387029934" r:id="rId43"/>
        </w:object>
      </w:r>
    </w:p>
    <w:p w:rsidR="002056BF" w:rsidRDefault="00D60A6A" w:rsidP="00566EE0">
      <w:pPr>
        <w:rPr>
          <w:rFonts w:hint="eastAsia"/>
        </w:rPr>
      </w:pPr>
      <w:r>
        <w:t xml:space="preserve">        </w:t>
      </w:r>
      <w:r w:rsidR="002056BF">
        <w:rPr>
          <w:rFonts w:hint="eastAsia"/>
        </w:rPr>
        <w:t>3</w:t>
      </w:r>
      <w:r w:rsidR="002056BF">
        <w:rPr>
          <w:rFonts w:hint="eastAsia"/>
        </w:rPr>
        <w:t>电子传递链：线性非循环电子传递链、循环电子传递链（光系统</w:t>
      </w:r>
      <w:r w:rsidR="002056BF">
        <w:rPr>
          <w:rFonts w:hint="eastAsia"/>
        </w:rPr>
        <w:t>I</w:t>
      </w:r>
      <w:r w:rsidR="002056BF">
        <w:rPr>
          <w:rFonts w:hint="eastAsia"/>
        </w:rPr>
        <w:t>）</w:t>
      </w:r>
    </w:p>
    <w:p w:rsidR="00FB6F64" w:rsidRDefault="00FB6F64" w:rsidP="00566EE0">
      <w:pPr>
        <w:rPr>
          <w:rFonts w:hint="eastAsia"/>
          <w:b/>
          <w:u w:val="single"/>
        </w:rPr>
      </w:pPr>
      <w:r>
        <w:t xml:space="preserve">        </w:t>
      </w:r>
      <w:r w:rsidRPr="00FB6F64">
        <w:rPr>
          <w:rFonts w:hint="eastAsia"/>
          <w:b/>
          <w:u w:val="single"/>
        </w:rPr>
        <w:t>光合磷酸化：有光条件下，电子沿电子载体链传递时合成</w:t>
      </w:r>
      <w:r w:rsidRPr="00FB6F64">
        <w:rPr>
          <w:rFonts w:hint="eastAsia"/>
          <w:b/>
          <w:u w:val="single"/>
        </w:rPr>
        <w:t>ATP</w:t>
      </w:r>
      <w:r w:rsidRPr="00FB6F64">
        <w:rPr>
          <w:rFonts w:hint="eastAsia"/>
          <w:b/>
          <w:u w:val="single"/>
        </w:rPr>
        <w:t>的过程</w:t>
      </w:r>
    </w:p>
    <w:p w:rsidR="00567D1C" w:rsidRPr="00567D1C" w:rsidRDefault="00567D1C" w:rsidP="00566EE0">
      <w:pPr>
        <w:rPr>
          <w:rFonts w:hint="eastAsia"/>
        </w:rPr>
      </w:pPr>
      <w:r>
        <w:t xml:space="preserve">        </w:t>
      </w:r>
      <w:r w:rsidRPr="00567D1C">
        <w:rPr>
          <w:b/>
          <w:position w:val="-12"/>
          <w:u w:val="single"/>
        </w:rPr>
        <w:object w:dxaOrig="520" w:dyaOrig="360">
          <v:shape id="_x0000_i1049" type="#_x0000_t75" style="width:26.25pt;height:18pt" o:ole="">
            <v:imagedata r:id="rId38" o:title=""/>
          </v:shape>
          <o:OLEObject Type="Embed" ProgID="Equation.DSMT4" ShapeID="_x0000_i1049" DrawAspect="Content" ObjectID="_1387029935" r:id="rId44"/>
        </w:object>
      </w:r>
      <w:r w:rsidRPr="00567D1C">
        <w:rPr>
          <w:rFonts w:hint="eastAsia"/>
          <w:b/>
          <w:u w:val="single"/>
        </w:rPr>
        <w:t>的光解</w:t>
      </w:r>
      <w:r>
        <w:rPr>
          <w:rFonts w:hint="eastAsia"/>
          <w:b/>
          <w:u w:val="single"/>
        </w:rPr>
        <w:t>造成</w:t>
      </w:r>
      <w:r w:rsidRPr="00567D1C">
        <w:rPr>
          <w:rFonts w:hint="eastAsia"/>
          <w:b/>
          <w:u w:val="single"/>
        </w:rPr>
        <w:t>类囊体膜质子梯度差，膜外多于膜内</w:t>
      </w:r>
    </w:p>
    <w:p w:rsidR="002056BF" w:rsidRDefault="00D60A6A" w:rsidP="00566EE0">
      <w:r>
        <w:t xml:space="preserve">        </w:t>
      </w:r>
      <w:r w:rsidR="002056BF">
        <w:rPr>
          <w:rFonts w:hint="eastAsia"/>
        </w:rPr>
        <w:t>4</w:t>
      </w:r>
      <w:r w:rsidR="002056BF">
        <w:rPr>
          <w:rFonts w:hint="eastAsia"/>
        </w:rPr>
        <w:t>光反应过程：</w:t>
      </w:r>
      <w:r w:rsidR="002056BF" w:rsidRPr="002056BF">
        <w:rPr>
          <w:position w:val="-14"/>
        </w:rPr>
        <w:object w:dxaOrig="5760" w:dyaOrig="400">
          <v:shape id="_x0000_i1038" type="#_x0000_t75" style="width:4in;height:20.25pt" o:ole="">
            <v:imagedata r:id="rId45" o:title=""/>
          </v:shape>
          <o:OLEObject Type="Embed" ProgID="Equation.DSMT4" ShapeID="_x0000_i1038" DrawAspect="Content" ObjectID="_1387029936" r:id="rId46"/>
        </w:object>
      </w:r>
    </w:p>
    <w:p w:rsidR="002056BF" w:rsidRDefault="00D60A6A" w:rsidP="00566EE0">
      <w:r>
        <w:t xml:space="preserve">    </w:t>
      </w:r>
      <w:r w:rsidR="002056BF">
        <w:rPr>
          <w:rFonts w:hint="eastAsia"/>
        </w:rPr>
        <w:t>2</w:t>
      </w:r>
      <w:r w:rsidR="002056BF" w:rsidRPr="00FB6F64">
        <w:rPr>
          <w:rFonts w:hint="eastAsia"/>
          <w:b/>
          <w:u w:val="single"/>
        </w:rPr>
        <w:t>暗反应</w:t>
      </w:r>
      <w:r w:rsidR="002056BF">
        <w:rPr>
          <w:rFonts w:hint="eastAsia"/>
        </w:rPr>
        <w:t>（活跃化学能转化为稳定化学能）</w:t>
      </w:r>
      <w:r w:rsidR="00567D1C" w:rsidRPr="00567D1C">
        <w:rPr>
          <w:rFonts w:hint="eastAsia"/>
          <w:b/>
          <w:u w:val="single"/>
        </w:rPr>
        <w:t>叶绿体基质</w:t>
      </w:r>
    </w:p>
    <w:p w:rsidR="002056BF" w:rsidRPr="00FB6F64" w:rsidRDefault="00BF3772" w:rsidP="00566EE0">
      <w:pPr>
        <w:rPr>
          <w:b/>
          <w:u w:val="single"/>
        </w:rPr>
      </w:pPr>
      <w:r>
        <w:rPr>
          <w:rFonts w:hint="eastAsia"/>
        </w:rPr>
        <w:t xml:space="preserve"> </w:t>
      </w:r>
      <w:r w:rsidR="00D60A6A">
        <w:t xml:space="preserve">        </w:t>
      </w:r>
      <w:r w:rsidR="002056BF" w:rsidRPr="00FB6F64">
        <w:rPr>
          <w:rFonts w:hint="eastAsia"/>
          <w:b/>
          <w:u w:val="single"/>
        </w:rPr>
        <w:t>Calvin</w:t>
      </w:r>
      <w:r w:rsidR="002056BF" w:rsidRPr="00FB6F64">
        <w:rPr>
          <w:rFonts w:hint="eastAsia"/>
          <w:b/>
          <w:u w:val="single"/>
        </w:rPr>
        <w:t>循环：不断消耗</w:t>
      </w:r>
      <w:r w:rsidR="002056BF" w:rsidRPr="00FB6F64">
        <w:rPr>
          <w:rFonts w:hint="eastAsia"/>
          <w:b/>
          <w:u w:val="single"/>
        </w:rPr>
        <w:t>ATP</w:t>
      </w:r>
      <w:r w:rsidR="002056BF" w:rsidRPr="00FB6F64">
        <w:rPr>
          <w:rFonts w:hint="eastAsia"/>
          <w:b/>
          <w:u w:val="single"/>
        </w:rPr>
        <w:t>和</w:t>
      </w:r>
      <w:r w:rsidR="002056BF" w:rsidRPr="00FB6F64">
        <w:rPr>
          <w:rFonts w:hint="eastAsia"/>
          <w:b/>
          <w:u w:val="single"/>
        </w:rPr>
        <w:t>NADPH</w:t>
      </w:r>
      <w:r w:rsidR="002056BF" w:rsidRPr="00FB6F64">
        <w:rPr>
          <w:rFonts w:hint="eastAsia"/>
          <w:b/>
          <w:u w:val="single"/>
        </w:rPr>
        <w:t>并固定</w:t>
      </w:r>
      <w:r w:rsidR="002056BF" w:rsidRPr="00FB6F64">
        <w:rPr>
          <w:b/>
          <w:position w:val="-12"/>
          <w:u w:val="single"/>
        </w:rPr>
        <w:object w:dxaOrig="460" w:dyaOrig="360">
          <v:shape id="_x0000_i1039" type="#_x0000_t75" style="width:23.25pt;height:18pt" o:ole="">
            <v:imagedata r:id="rId47" o:title=""/>
          </v:shape>
          <o:OLEObject Type="Embed" ProgID="Equation.DSMT4" ShapeID="_x0000_i1039" DrawAspect="Content" ObjectID="_1387029937" r:id="rId48"/>
        </w:object>
      </w:r>
      <w:r w:rsidRPr="00FB6F64">
        <w:rPr>
          <w:rFonts w:hint="eastAsia"/>
          <w:b/>
          <w:u w:val="single"/>
        </w:rPr>
        <w:t>形成葡萄糖的循环反应</w:t>
      </w:r>
    </w:p>
    <w:p w:rsidR="00BF3772" w:rsidRDefault="00BF3772" w:rsidP="00566EE0">
      <w:pPr>
        <w:rPr>
          <w:rFonts w:hint="eastAsia"/>
          <w:position w:val="-14"/>
        </w:rPr>
      </w:pPr>
      <w:r>
        <w:rPr>
          <w:rFonts w:hint="eastAsia"/>
        </w:rPr>
        <w:t xml:space="preserve"> </w:t>
      </w:r>
      <w:r w:rsidR="00D60A6A">
        <w:t xml:space="preserve">    </w:t>
      </w:r>
      <w:r w:rsidRPr="00BF3772">
        <w:rPr>
          <w:position w:val="-14"/>
        </w:rPr>
        <w:object w:dxaOrig="7720" w:dyaOrig="400">
          <v:shape id="_x0000_i1040" type="#_x0000_t75" style="width:386.25pt;height:20.25pt" o:ole="">
            <v:imagedata r:id="rId49" o:title=""/>
          </v:shape>
          <o:OLEObject Type="Embed" ProgID="Equation.DSMT4" ShapeID="_x0000_i1040" DrawAspect="Content" ObjectID="_1387029938" r:id="rId50"/>
        </w:object>
      </w:r>
    </w:p>
    <w:p w:rsidR="00567D1C" w:rsidRPr="00567D1C" w:rsidRDefault="00567D1C" w:rsidP="00566EE0">
      <w:pPr>
        <w:rPr>
          <w:rFonts w:hint="eastAsia"/>
          <w:b/>
          <w:u w:val="single"/>
        </w:rPr>
      </w:pPr>
      <w:r>
        <w:t xml:space="preserve">        </w:t>
      </w:r>
      <w:r w:rsidRPr="00567D1C">
        <w:rPr>
          <w:rFonts w:hint="eastAsia"/>
          <w:b/>
          <w:u w:val="single"/>
        </w:rPr>
        <w:t>固定一个</w:t>
      </w:r>
      <w:r w:rsidRPr="00567D1C">
        <w:rPr>
          <w:b/>
          <w:position w:val="-12"/>
          <w:u w:val="single"/>
        </w:rPr>
        <w:object w:dxaOrig="460" w:dyaOrig="360">
          <v:shape id="_x0000_i1050" type="#_x0000_t75" style="width:23.25pt;height:18pt" o:ole="">
            <v:imagedata r:id="rId51" o:title=""/>
          </v:shape>
          <o:OLEObject Type="Embed" ProgID="Equation.DSMT4" ShapeID="_x0000_i1050" DrawAspect="Content" ObjectID="_1387029939" r:id="rId52"/>
        </w:object>
      </w:r>
      <w:r w:rsidRPr="00567D1C">
        <w:rPr>
          <w:rFonts w:hint="eastAsia"/>
          <w:b/>
          <w:u w:val="single"/>
        </w:rPr>
        <w:t>需要</w:t>
      </w:r>
      <w:r w:rsidRPr="00567D1C">
        <w:rPr>
          <w:rFonts w:hint="eastAsia"/>
          <w:b/>
          <w:u w:val="single"/>
        </w:rPr>
        <w:t>3</w:t>
      </w:r>
      <w:r w:rsidRPr="00567D1C">
        <w:rPr>
          <w:rFonts w:hint="eastAsia"/>
          <w:b/>
          <w:u w:val="single"/>
        </w:rPr>
        <w:t>个</w:t>
      </w:r>
      <w:r w:rsidRPr="00567D1C">
        <w:rPr>
          <w:rFonts w:hint="eastAsia"/>
          <w:b/>
          <w:u w:val="single"/>
        </w:rPr>
        <w:t>ATP</w:t>
      </w:r>
      <w:r w:rsidRPr="00567D1C">
        <w:rPr>
          <w:rFonts w:hint="eastAsia"/>
          <w:b/>
          <w:u w:val="single"/>
        </w:rPr>
        <w:t>和</w:t>
      </w:r>
      <w:r w:rsidRPr="00567D1C">
        <w:rPr>
          <w:rFonts w:hint="eastAsia"/>
          <w:b/>
          <w:u w:val="single"/>
        </w:rPr>
        <w:t>2</w:t>
      </w:r>
      <w:r w:rsidRPr="00567D1C">
        <w:rPr>
          <w:rFonts w:hint="eastAsia"/>
          <w:b/>
          <w:u w:val="single"/>
        </w:rPr>
        <w:t>个</w:t>
      </w:r>
      <w:r w:rsidRPr="00567D1C">
        <w:rPr>
          <w:rFonts w:hint="eastAsia"/>
          <w:b/>
          <w:u w:val="single"/>
        </w:rPr>
        <w:t>NADPH</w:t>
      </w:r>
      <w:r>
        <w:rPr>
          <w:rFonts w:hint="eastAsia"/>
          <w:b/>
          <w:u w:val="single"/>
        </w:rPr>
        <w:t>。</w:t>
      </w:r>
      <w:r w:rsidR="0069361E">
        <w:rPr>
          <w:rFonts w:hint="eastAsia"/>
          <w:b/>
          <w:u w:val="single"/>
        </w:rPr>
        <w:t>G3P</w:t>
      </w:r>
      <w:r w:rsidR="0069361E">
        <w:rPr>
          <w:rFonts w:hint="eastAsia"/>
          <w:b/>
          <w:u w:val="single"/>
        </w:rPr>
        <w:t>……</w:t>
      </w:r>
    </w:p>
    <w:p w:rsidR="00BF3772" w:rsidRDefault="00BF3772" w:rsidP="00566EE0">
      <w:r>
        <w:rPr>
          <w:rFonts w:hint="eastAsia"/>
        </w:rPr>
        <w:t>四、光合作用的</w:t>
      </w:r>
      <w:r w:rsidRPr="00FB6F64">
        <w:rPr>
          <w:rFonts w:hint="eastAsia"/>
          <w:b/>
          <w:u w:val="single"/>
        </w:rPr>
        <w:t>意义</w:t>
      </w:r>
      <w:r>
        <w:rPr>
          <w:rFonts w:hint="eastAsia"/>
        </w:rPr>
        <w:t>：太阳能的固定和转换，提供最初的能源，食物链第一级。</w:t>
      </w:r>
    </w:p>
    <w:p w:rsidR="00BF3772" w:rsidRDefault="00BF3772" w:rsidP="00566EE0">
      <w:r>
        <w:rPr>
          <w:rFonts w:hint="eastAsia"/>
        </w:rPr>
        <w:t>第七章</w:t>
      </w:r>
      <w:r>
        <w:rPr>
          <w:rFonts w:hint="eastAsia"/>
        </w:rPr>
        <w:t xml:space="preserve"> </w:t>
      </w:r>
      <w:r>
        <w:rPr>
          <w:rFonts w:hint="eastAsia"/>
        </w:rPr>
        <w:t>细胞繁殖和分化</w:t>
      </w:r>
    </w:p>
    <w:p w:rsidR="00BF3772" w:rsidRDefault="00BF3772" w:rsidP="00566EE0">
      <w:r>
        <w:rPr>
          <w:rFonts w:hint="eastAsia"/>
        </w:rPr>
        <w:t>一、细胞增殖的意义：生命活动的重要特征之一；单细胞增殖导致生物个体数增加；多细胞生物的繁殖基础；取代衰老和死亡的细胞；创伤愈合、组织再生、病理修复</w:t>
      </w:r>
    </w:p>
    <w:p w:rsidR="00BF3772" w:rsidRDefault="00BF3772" w:rsidP="00566EE0">
      <w:r>
        <w:rPr>
          <w:rFonts w:hint="eastAsia"/>
        </w:rPr>
        <w:t>二、</w:t>
      </w:r>
      <w:r w:rsidRPr="0069361E">
        <w:rPr>
          <w:rFonts w:hint="eastAsia"/>
          <w:b/>
          <w:u w:val="single"/>
        </w:rPr>
        <w:t>细胞周期</w:t>
      </w:r>
    </w:p>
    <w:p w:rsidR="00BF3772" w:rsidRDefault="006A3C8D" w:rsidP="00566EE0">
      <w:r>
        <w:t xml:space="preserve">    </w:t>
      </w:r>
      <w:r w:rsidR="00BF3772">
        <w:rPr>
          <w:rFonts w:hint="eastAsia"/>
        </w:rPr>
        <w:t>1</w:t>
      </w:r>
      <w:r w:rsidR="00BF3772">
        <w:rPr>
          <w:rFonts w:hint="eastAsia"/>
        </w:rPr>
        <w:t>概念：</w:t>
      </w:r>
      <w:r w:rsidR="00BF3772" w:rsidRPr="0069361E">
        <w:rPr>
          <w:rFonts w:hint="eastAsia"/>
          <w:b/>
          <w:u w:val="single"/>
        </w:rPr>
        <w:t>细胞从一次有丝分裂结束到下一次有丝分裂完成所经历的一个有序过程</w:t>
      </w:r>
    </w:p>
    <w:p w:rsidR="00BF3772" w:rsidRDefault="006A3C8D" w:rsidP="00566EE0">
      <w:r>
        <w:t xml:space="preserve">    </w:t>
      </w:r>
      <w:r w:rsidR="00BF3772">
        <w:rPr>
          <w:rFonts w:hint="eastAsia"/>
        </w:rPr>
        <w:t>2</w:t>
      </w:r>
      <w:r w:rsidR="00BF3772">
        <w:rPr>
          <w:rFonts w:hint="eastAsia"/>
        </w:rPr>
        <w:t>细胞周期时相组成。</w:t>
      </w:r>
      <w:r w:rsidR="00BF3772" w:rsidRPr="0069361E">
        <w:rPr>
          <w:rFonts w:hint="eastAsia"/>
          <w:b/>
          <w:u w:val="single"/>
        </w:rPr>
        <w:t>间期：</w:t>
      </w:r>
      <w:r w:rsidR="00BF3772" w:rsidRPr="0069361E">
        <w:rPr>
          <w:rFonts w:hint="eastAsia"/>
          <w:b/>
          <w:u w:val="single"/>
        </w:rPr>
        <w:t>G1</w:t>
      </w:r>
      <w:r w:rsidR="00BF3772" w:rsidRPr="0069361E">
        <w:rPr>
          <w:rFonts w:hint="eastAsia"/>
          <w:b/>
          <w:u w:val="single"/>
        </w:rPr>
        <w:t>期，</w:t>
      </w:r>
      <w:r w:rsidR="00BF3772" w:rsidRPr="0069361E">
        <w:rPr>
          <w:rFonts w:hint="eastAsia"/>
          <w:b/>
          <w:u w:val="single"/>
        </w:rPr>
        <w:t>S</w:t>
      </w:r>
      <w:r w:rsidR="00BF3772" w:rsidRPr="0069361E">
        <w:rPr>
          <w:rFonts w:hint="eastAsia"/>
          <w:b/>
          <w:u w:val="single"/>
        </w:rPr>
        <w:t>期，</w:t>
      </w:r>
      <w:r w:rsidR="00BF3772" w:rsidRPr="0069361E">
        <w:rPr>
          <w:rFonts w:hint="eastAsia"/>
          <w:b/>
          <w:u w:val="single"/>
        </w:rPr>
        <w:t>G2</w:t>
      </w:r>
      <w:r w:rsidR="00BF3772" w:rsidRPr="0069361E">
        <w:rPr>
          <w:rFonts w:hint="eastAsia"/>
          <w:b/>
          <w:u w:val="single"/>
        </w:rPr>
        <w:t>期。</w:t>
      </w:r>
      <w:r w:rsidR="00BF3772" w:rsidRPr="0069361E">
        <w:rPr>
          <w:rFonts w:hint="eastAsia"/>
          <w:b/>
          <w:u w:val="single"/>
        </w:rPr>
        <w:t>M</w:t>
      </w:r>
      <w:r w:rsidR="00BF3772" w:rsidRPr="0069361E">
        <w:rPr>
          <w:rFonts w:hint="eastAsia"/>
          <w:b/>
          <w:u w:val="single"/>
        </w:rPr>
        <w:t>期：有丝分裂期，胞质分裂期</w:t>
      </w:r>
      <w:r w:rsidR="0069361E">
        <w:rPr>
          <w:rFonts w:hint="eastAsia"/>
          <w:b/>
          <w:u w:val="single"/>
        </w:rPr>
        <w:t>，也说前期、中期、后期，末期</w:t>
      </w:r>
      <w:r w:rsidR="00BF3772">
        <w:rPr>
          <w:rFonts w:hint="eastAsia"/>
        </w:rPr>
        <w:t>。</w:t>
      </w:r>
    </w:p>
    <w:p w:rsidR="00BF3772" w:rsidRDefault="006A3C8D" w:rsidP="00566EE0">
      <w:r>
        <w:t xml:space="preserve">    </w:t>
      </w:r>
      <w:r w:rsidR="00BF3772">
        <w:rPr>
          <w:rFonts w:hint="eastAsia"/>
        </w:rPr>
        <w:t>3</w:t>
      </w:r>
      <w:r w:rsidR="00BF3772">
        <w:rPr>
          <w:rFonts w:hint="eastAsia"/>
        </w:rPr>
        <w:t>细胞周期不同时期的主要事件</w:t>
      </w:r>
    </w:p>
    <w:p w:rsidR="00BF3772" w:rsidRDefault="006A3C8D" w:rsidP="00566EE0">
      <w:r>
        <w:t xml:space="preserve">        </w:t>
      </w:r>
      <w:r w:rsidR="00BF3772" w:rsidRPr="0069361E">
        <w:rPr>
          <w:rFonts w:hint="eastAsia"/>
          <w:b/>
          <w:u w:val="single"/>
        </w:rPr>
        <w:t>G1</w:t>
      </w:r>
      <w:r w:rsidR="00BF3772" w:rsidRPr="0069361E">
        <w:rPr>
          <w:rFonts w:hint="eastAsia"/>
          <w:b/>
          <w:u w:val="single"/>
        </w:rPr>
        <w:t>期</w:t>
      </w:r>
      <w:r w:rsidR="00BF3772">
        <w:rPr>
          <w:rFonts w:hint="eastAsia"/>
        </w:rPr>
        <w:t>：与</w:t>
      </w:r>
      <w:r w:rsidR="00BF3772">
        <w:rPr>
          <w:rFonts w:hint="eastAsia"/>
        </w:rPr>
        <w:t>DNA</w:t>
      </w:r>
      <w:r w:rsidR="00BF3772">
        <w:rPr>
          <w:rFonts w:hint="eastAsia"/>
        </w:rPr>
        <w:t>合成</w:t>
      </w:r>
      <w:r w:rsidR="00BF3772" w:rsidRPr="0069361E">
        <w:rPr>
          <w:rFonts w:hint="eastAsia"/>
          <w:b/>
          <w:u w:val="single"/>
        </w:rPr>
        <w:t>启动</w:t>
      </w:r>
      <w:r w:rsidR="00BF3772">
        <w:rPr>
          <w:rFonts w:hint="eastAsia"/>
        </w:rPr>
        <w:t>相关，开始合成细胞生长所需要的多种蛋白质、</w:t>
      </w:r>
      <w:r w:rsidR="00BF3772">
        <w:rPr>
          <w:rFonts w:hint="eastAsia"/>
        </w:rPr>
        <w:t>RNA</w:t>
      </w:r>
      <w:r w:rsidR="00BF3772">
        <w:rPr>
          <w:rFonts w:hint="eastAsia"/>
        </w:rPr>
        <w:t>、碳水化合物、脂等，同时染色质去凝缩</w:t>
      </w:r>
    </w:p>
    <w:p w:rsidR="00BF3772" w:rsidRDefault="006A3C8D" w:rsidP="00566EE0">
      <w:r>
        <w:t xml:space="preserve">       </w:t>
      </w:r>
      <w:r w:rsidRPr="0069361E">
        <w:t xml:space="preserve"> </w:t>
      </w:r>
      <w:r w:rsidR="00BF3772" w:rsidRPr="0069361E">
        <w:rPr>
          <w:rFonts w:hint="eastAsia"/>
          <w:b/>
          <w:u w:val="single"/>
        </w:rPr>
        <w:t>S</w:t>
      </w:r>
      <w:r w:rsidR="00BF3772" w:rsidRPr="0069361E">
        <w:rPr>
          <w:rFonts w:hint="eastAsia"/>
          <w:b/>
          <w:u w:val="single"/>
        </w:rPr>
        <w:t>期：</w:t>
      </w:r>
      <w:r w:rsidR="00BF3772" w:rsidRPr="0069361E">
        <w:rPr>
          <w:rFonts w:hint="eastAsia"/>
          <w:b/>
          <w:u w:val="single"/>
        </w:rPr>
        <w:t>DNA</w:t>
      </w:r>
      <w:r w:rsidR="00BF3772" w:rsidRPr="0069361E">
        <w:rPr>
          <w:rFonts w:hint="eastAsia"/>
          <w:b/>
          <w:u w:val="single"/>
        </w:rPr>
        <w:t>复制</w:t>
      </w:r>
      <w:r w:rsidR="00BF3772">
        <w:rPr>
          <w:rFonts w:hint="eastAsia"/>
        </w:rPr>
        <w:t>。</w:t>
      </w:r>
      <w:r w:rsidR="00BF3772" w:rsidRPr="0069361E">
        <w:rPr>
          <w:rFonts w:hint="eastAsia"/>
          <w:b/>
          <w:u w:val="single"/>
        </w:rPr>
        <w:t>G2</w:t>
      </w:r>
      <w:r w:rsidR="00BF3772" w:rsidRPr="0069361E">
        <w:rPr>
          <w:rFonts w:hint="eastAsia"/>
          <w:b/>
          <w:u w:val="single"/>
        </w:rPr>
        <w:t>期：</w:t>
      </w:r>
      <w:r w:rsidR="00BF3772" w:rsidRPr="0069361E">
        <w:rPr>
          <w:rFonts w:hint="eastAsia"/>
          <w:b/>
          <w:u w:val="single"/>
        </w:rPr>
        <w:t>DNA</w:t>
      </w:r>
      <w:r w:rsidR="00BF3772" w:rsidRPr="0069361E">
        <w:rPr>
          <w:rFonts w:hint="eastAsia"/>
          <w:b/>
          <w:u w:val="single"/>
        </w:rPr>
        <w:t>复制完成</w:t>
      </w:r>
      <w:r w:rsidR="00BF3772">
        <w:rPr>
          <w:rFonts w:hint="eastAsia"/>
        </w:rPr>
        <w:t>，合成一定数量的蛋白质和</w:t>
      </w:r>
      <w:r w:rsidR="00BF3772">
        <w:rPr>
          <w:rFonts w:hint="eastAsia"/>
        </w:rPr>
        <w:t>RNA</w:t>
      </w:r>
      <w:r w:rsidR="00BF3772">
        <w:rPr>
          <w:rFonts w:hint="eastAsia"/>
        </w:rPr>
        <w:t>分子</w:t>
      </w:r>
    </w:p>
    <w:p w:rsidR="00BF3772" w:rsidRDefault="006A3C8D" w:rsidP="00566EE0">
      <w:r>
        <w:t xml:space="preserve">        </w:t>
      </w:r>
      <w:r w:rsidR="00BF3772" w:rsidRPr="0069361E">
        <w:rPr>
          <w:rFonts w:hint="eastAsia"/>
          <w:b/>
          <w:u w:val="single"/>
        </w:rPr>
        <w:t>M</w:t>
      </w:r>
      <w:r w:rsidR="00BF3772" w:rsidRPr="0069361E">
        <w:rPr>
          <w:rFonts w:hint="eastAsia"/>
          <w:b/>
          <w:u w:val="single"/>
        </w:rPr>
        <w:t>期</w:t>
      </w:r>
      <w:r w:rsidR="00BF3772">
        <w:rPr>
          <w:rFonts w:hint="eastAsia"/>
        </w:rPr>
        <w:t>：细胞分裂期</w:t>
      </w:r>
      <w:r w:rsidR="00BF3772">
        <w:rPr>
          <w:rFonts w:hint="eastAsia"/>
        </w:rPr>
        <w:t>-</w:t>
      </w:r>
      <w:r w:rsidR="00BF3772" w:rsidRPr="0069361E">
        <w:rPr>
          <w:rFonts w:hint="eastAsia"/>
          <w:b/>
          <w:u w:val="single"/>
        </w:rPr>
        <w:t>有丝分裂</w:t>
      </w:r>
      <w:r w:rsidR="00BF3772">
        <w:rPr>
          <w:rFonts w:hint="eastAsia"/>
        </w:rPr>
        <w:t>（</w:t>
      </w:r>
      <w:r w:rsidR="00BF3772" w:rsidRPr="0069361E">
        <w:rPr>
          <w:rFonts w:hint="eastAsia"/>
          <w:b/>
          <w:u w:val="single"/>
        </w:rPr>
        <w:t>细胞核及染色体分裂</w:t>
      </w:r>
      <w:r w:rsidR="00BF3772">
        <w:rPr>
          <w:rFonts w:hint="eastAsia"/>
        </w:rPr>
        <w:t>），</w:t>
      </w:r>
      <w:r w:rsidR="00BF3772" w:rsidRPr="0069361E">
        <w:rPr>
          <w:rFonts w:hint="eastAsia"/>
          <w:b/>
          <w:u w:val="single"/>
        </w:rPr>
        <w:t>胞质分裂（细胞质分裂</w:t>
      </w:r>
      <w:r w:rsidR="00BF3772">
        <w:rPr>
          <w:rFonts w:hint="eastAsia"/>
        </w:rPr>
        <w:t>）</w:t>
      </w:r>
    </w:p>
    <w:p w:rsidR="00BF3772" w:rsidRDefault="00BF3772" w:rsidP="00566EE0">
      <w:r>
        <w:rPr>
          <w:rFonts w:hint="eastAsia"/>
        </w:rPr>
        <w:t>三、有丝分裂</w:t>
      </w:r>
    </w:p>
    <w:p w:rsidR="00BF3772" w:rsidRDefault="006A3C8D" w:rsidP="00566EE0">
      <w:r>
        <w:t xml:space="preserve">    </w:t>
      </w:r>
      <w:r w:rsidR="00BF3772">
        <w:rPr>
          <w:rFonts w:hint="eastAsia"/>
        </w:rPr>
        <w:t>1</w:t>
      </w:r>
      <w:r w:rsidR="00BF3772">
        <w:rPr>
          <w:rFonts w:hint="eastAsia"/>
        </w:rPr>
        <w:t>前期：</w:t>
      </w:r>
      <w:r w:rsidR="00BF3772" w:rsidRPr="00162D4C">
        <w:rPr>
          <w:rFonts w:hint="eastAsia"/>
          <w:b/>
          <w:u w:val="single"/>
        </w:rPr>
        <w:t>染色质凝缩成染色体</w:t>
      </w:r>
      <w:r w:rsidR="00BF3772">
        <w:rPr>
          <w:rFonts w:hint="eastAsia"/>
        </w:rPr>
        <w:t>，</w:t>
      </w:r>
      <w:r w:rsidR="00BF3772" w:rsidRPr="00162D4C">
        <w:rPr>
          <w:rFonts w:hint="eastAsia"/>
          <w:b/>
          <w:u w:val="single"/>
        </w:rPr>
        <w:t>纺锤</w:t>
      </w:r>
      <w:proofErr w:type="gramStart"/>
      <w:r w:rsidR="00BF3772" w:rsidRPr="00162D4C">
        <w:rPr>
          <w:rFonts w:hint="eastAsia"/>
          <w:b/>
          <w:u w:val="single"/>
        </w:rPr>
        <w:t>丝开始</w:t>
      </w:r>
      <w:proofErr w:type="gramEnd"/>
      <w:r w:rsidR="00BF3772" w:rsidRPr="00162D4C">
        <w:rPr>
          <w:rFonts w:hint="eastAsia"/>
          <w:b/>
          <w:u w:val="single"/>
        </w:rPr>
        <w:t>装配</w:t>
      </w:r>
      <w:r w:rsidR="00BF3772">
        <w:rPr>
          <w:rFonts w:hint="eastAsia"/>
        </w:rPr>
        <w:t>，</w:t>
      </w:r>
      <w:r w:rsidR="00BF3772" w:rsidRPr="00162D4C">
        <w:rPr>
          <w:rFonts w:hint="eastAsia"/>
          <w:b/>
          <w:u w:val="single"/>
        </w:rPr>
        <w:t>细胞器解体</w:t>
      </w:r>
      <w:r w:rsidR="00BF3772">
        <w:rPr>
          <w:rFonts w:hint="eastAsia"/>
        </w:rPr>
        <w:t>；</w:t>
      </w:r>
      <w:r w:rsidR="00BF3772" w:rsidRPr="00162D4C">
        <w:rPr>
          <w:rFonts w:hint="eastAsia"/>
          <w:b/>
          <w:u w:val="single"/>
        </w:rPr>
        <w:t>染色体由两条染色单体组成，有着丝粒、动粒</w:t>
      </w:r>
    </w:p>
    <w:p w:rsidR="00BF3772" w:rsidRDefault="006A3C8D" w:rsidP="00566EE0">
      <w:r>
        <w:t xml:space="preserve">    </w:t>
      </w:r>
      <w:r w:rsidR="00BF3772">
        <w:rPr>
          <w:rFonts w:hint="eastAsia"/>
        </w:rPr>
        <w:t>2</w:t>
      </w:r>
      <w:r w:rsidR="00BF3772">
        <w:rPr>
          <w:rFonts w:hint="eastAsia"/>
        </w:rPr>
        <w:t>前中期：</w:t>
      </w:r>
      <w:r w:rsidR="00BF3772" w:rsidRPr="00162D4C">
        <w:rPr>
          <w:rFonts w:hint="eastAsia"/>
          <w:b/>
          <w:u w:val="single"/>
        </w:rPr>
        <w:t>核膜破裂</w:t>
      </w:r>
      <w:r w:rsidR="00BF3772">
        <w:rPr>
          <w:rFonts w:hint="eastAsia"/>
        </w:rPr>
        <w:t>、纺锤体</w:t>
      </w:r>
      <w:r w:rsidR="00BF3772" w:rsidRPr="00162D4C">
        <w:rPr>
          <w:rFonts w:hint="eastAsia"/>
          <w:b/>
          <w:u w:val="single"/>
        </w:rPr>
        <w:t>维管</w:t>
      </w:r>
      <w:r w:rsidR="00BF3772">
        <w:rPr>
          <w:rFonts w:hint="eastAsia"/>
        </w:rPr>
        <w:t>与染色体</w:t>
      </w:r>
      <w:r w:rsidR="00BF3772" w:rsidRPr="00162D4C">
        <w:rPr>
          <w:rFonts w:hint="eastAsia"/>
          <w:b/>
          <w:u w:val="single"/>
        </w:rPr>
        <w:t>动粒</w:t>
      </w:r>
      <w:r w:rsidR="00BF3772">
        <w:rPr>
          <w:rFonts w:hint="eastAsia"/>
        </w:rPr>
        <w:t>结合、</w:t>
      </w:r>
      <w:r w:rsidR="00162D4C" w:rsidRPr="00162D4C">
        <w:rPr>
          <w:rFonts w:hint="eastAsia"/>
          <w:b/>
          <w:u w:val="single"/>
        </w:rPr>
        <w:t>纺锤体维管与中心粒结合</w:t>
      </w:r>
      <w:r w:rsidR="00162D4C">
        <w:rPr>
          <w:rFonts w:hint="eastAsia"/>
        </w:rPr>
        <w:t>、</w:t>
      </w:r>
      <w:r w:rsidR="00BF3772" w:rsidRPr="00162D4C">
        <w:rPr>
          <w:rFonts w:hint="eastAsia"/>
          <w:b/>
          <w:u w:val="single"/>
        </w:rPr>
        <w:t>染色体移向赤道板</w:t>
      </w:r>
    </w:p>
    <w:p w:rsidR="00BF3772" w:rsidRDefault="006A3C8D" w:rsidP="00566EE0">
      <w:r>
        <w:t xml:space="preserve">    </w:t>
      </w:r>
      <w:r w:rsidR="00BF3772">
        <w:rPr>
          <w:rFonts w:hint="eastAsia"/>
        </w:rPr>
        <w:t>3</w:t>
      </w:r>
      <w:r w:rsidR="00BF3772">
        <w:rPr>
          <w:rFonts w:hint="eastAsia"/>
        </w:rPr>
        <w:t>中期：染色体</w:t>
      </w:r>
      <w:r w:rsidR="00BF3772" w:rsidRPr="00162D4C">
        <w:rPr>
          <w:rFonts w:hint="eastAsia"/>
          <w:b/>
          <w:u w:val="single"/>
        </w:rPr>
        <w:t>排列于赤道板</w:t>
      </w:r>
    </w:p>
    <w:p w:rsidR="00BF3772" w:rsidRDefault="006A3C8D" w:rsidP="00566EE0">
      <w:r>
        <w:t xml:space="preserve">    </w:t>
      </w:r>
      <w:r w:rsidR="00BF3772">
        <w:rPr>
          <w:rFonts w:hint="eastAsia"/>
        </w:rPr>
        <w:t>4</w:t>
      </w:r>
      <w:r w:rsidR="00BF3772">
        <w:rPr>
          <w:rFonts w:hint="eastAsia"/>
        </w:rPr>
        <w:t>后期：</w:t>
      </w:r>
      <w:r w:rsidR="00BF3772" w:rsidRPr="00162D4C">
        <w:rPr>
          <w:rFonts w:hint="eastAsia"/>
          <w:b/>
          <w:u w:val="single"/>
        </w:rPr>
        <w:t>姐妹</w:t>
      </w:r>
      <w:r w:rsidR="00BF3772">
        <w:rPr>
          <w:rFonts w:hint="eastAsia"/>
        </w:rPr>
        <w:t>染色体向</w:t>
      </w:r>
      <w:r w:rsidR="00BF3772" w:rsidRPr="00162D4C">
        <w:rPr>
          <w:rFonts w:hint="eastAsia"/>
          <w:b/>
          <w:u w:val="single"/>
        </w:rPr>
        <w:t>两极分离</w:t>
      </w:r>
      <w:r w:rsidR="00162D4C">
        <w:rPr>
          <w:rFonts w:hint="eastAsia"/>
          <w:b/>
          <w:u w:val="single"/>
        </w:rPr>
        <w:t>（随机取向）</w:t>
      </w:r>
    </w:p>
    <w:p w:rsidR="00BF3772" w:rsidRDefault="006A3C8D" w:rsidP="00566EE0">
      <w:r>
        <w:t xml:space="preserve">    </w:t>
      </w:r>
      <w:r w:rsidR="00BF3772">
        <w:rPr>
          <w:rFonts w:hint="eastAsia"/>
        </w:rPr>
        <w:t>5</w:t>
      </w:r>
      <w:r w:rsidR="00BF3772">
        <w:rPr>
          <w:rFonts w:hint="eastAsia"/>
        </w:rPr>
        <w:t>末期：</w:t>
      </w:r>
      <w:r w:rsidR="00BF3772" w:rsidRPr="00162D4C">
        <w:rPr>
          <w:rFonts w:hint="eastAsia"/>
          <w:b/>
          <w:u w:val="single"/>
        </w:rPr>
        <w:t>染色单体</w:t>
      </w:r>
      <w:r w:rsidR="00BF3772">
        <w:rPr>
          <w:rFonts w:hint="eastAsia"/>
        </w:rPr>
        <w:t>到达两极并</w:t>
      </w:r>
      <w:r w:rsidR="00BF3772" w:rsidRPr="00162D4C">
        <w:rPr>
          <w:rFonts w:hint="eastAsia"/>
          <w:b/>
          <w:u w:val="single"/>
        </w:rPr>
        <w:t>去凝缩</w:t>
      </w:r>
      <w:r w:rsidR="00BF3772">
        <w:rPr>
          <w:rFonts w:hint="eastAsia"/>
        </w:rPr>
        <w:t>、</w:t>
      </w:r>
      <w:r w:rsidR="00BF3772" w:rsidRPr="00162D4C">
        <w:rPr>
          <w:rFonts w:hint="eastAsia"/>
          <w:b/>
          <w:u w:val="single"/>
        </w:rPr>
        <w:t>核膜重组装</w:t>
      </w:r>
      <w:r w:rsidR="00BF3772">
        <w:rPr>
          <w:rFonts w:hint="eastAsia"/>
        </w:rPr>
        <w:t>、</w:t>
      </w:r>
      <w:r w:rsidR="00BF3772" w:rsidRPr="00162D4C">
        <w:rPr>
          <w:rFonts w:hint="eastAsia"/>
          <w:b/>
          <w:u w:val="single"/>
        </w:rPr>
        <w:t>高尔基体与内质网形成</w:t>
      </w:r>
    </w:p>
    <w:p w:rsidR="00BF3772" w:rsidRDefault="00BF3772" w:rsidP="00566EE0">
      <w:r>
        <w:rPr>
          <w:rFonts w:hint="eastAsia"/>
        </w:rPr>
        <w:t>四、胞质分裂</w:t>
      </w:r>
    </w:p>
    <w:p w:rsidR="00BF3772" w:rsidRDefault="006A3C8D" w:rsidP="00566EE0">
      <w:r>
        <w:t xml:space="preserve">    </w:t>
      </w:r>
      <w:r w:rsidR="00BF3772">
        <w:rPr>
          <w:rFonts w:hint="eastAsia"/>
        </w:rPr>
        <w:t>1</w:t>
      </w:r>
      <w:r w:rsidR="00BF3772">
        <w:rPr>
          <w:rFonts w:hint="eastAsia"/>
        </w:rPr>
        <w:t>动物细胞的胞质分裂：</w:t>
      </w:r>
      <w:r w:rsidR="00BF3772" w:rsidRPr="00162D4C">
        <w:rPr>
          <w:rFonts w:hint="eastAsia"/>
          <w:b/>
          <w:u w:val="single"/>
        </w:rPr>
        <w:t>有丝分裂后期，赤道板形成分裂沟</w:t>
      </w:r>
    </w:p>
    <w:p w:rsidR="00BF3772" w:rsidRDefault="006A3C8D" w:rsidP="00566EE0">
      <w:r>
        <w:t xml:space="preserve">    </w:t>
      </w:r>
      <w:r w:rsidR="00BF3772">
        <w:rPr>
          <w:rFonts w:hint="eastAsia"/>
        </w:rPr>
        <w:t>2</w:t>
      </w:r>
      <w:r w:rsidR="00BF3772">
        <w:rPr>
          <w:rFonts w:hint="eastAsia"/>
        </w:rPr>
        <w:t>植物细胞的胞质分裂：细胞内形成</w:t>
      </w:r>
      <w:r w:rsidR="00BF3772" w:rsidRPr="00162D4C">
        <w:rPr>
          <w:rFonts w:hint="eastAsia"/>
          <w:b/>
          <w:u w:val="single"/>
        </w:rPr>
        <w:t>新的细胞膜和细胞壁</w:t>
      </w:r>
      <w:r w:rsidR="00BF3772">
        <w:rPr>
          <w:rFonts w:hint="eastAsia"/>
        </w:rPr>
        <w:t>而将细胞分开</w:t>
      </w:r>
    </w:p>
    <w:p w:rsidR="00BF3772" w:rsidRDefault="00BF3772" w:rsidP="00566EE0">
      <w:r>
        <w:rPr>
          <w:rFonts w:hint="eastAsia"/>
        </w:rPr>
        <w:t>五、减数分裂</w:t>
      </w:r>
    </w:p>
    <w:p w:rsidR="00EE4C63" w:rsidRDefault="006A3C8D" w:rsidP="00566EE0">
      <w:r>
        <w:t xml:space="preserve">    </w:t>
      </w:r>
      <w:r w:rsidR="00BF3772">
        <w:rPr>
          <w:rFonts w:hint="eastAsia"/>
        </w:rPr>
        <w:t>1</w:t>
      </w:r>
      <w:r w:rsidR="00BF3772">
        <w:rPr>
          <w:rFonts w:hint="eastAsia"/>
        </w:rPr>
        <w:t>概念：细胞进行</w:t>
      </w:r>
      <w:r w:rsidR="00BF3772" w:rsidRPr="00DC530E">
        <w:rPr>
          <w:rFonts w:hint="eastAsia"/>
          <w:b/>
          <w:u w:val="single"/>
        </w:rPr>
        <w:t>一次</w:t>
      </w:r>
      <w:r w:rsidR="00BF3772" w:rsidRPr="00DC530E">
        <w:rPr>
          <w:rFonts w:hint="eastAsia"/>
          <w:b/>
          <w:u w:val="single"/>
        </w:rPr>
        <w:t>DNA</w:t>
      </w:r>
      <w:r w:rsidR="00BF3772" w:rsidRPr="00DC530E">
        <w:rPr>
          <w:rFonts w:hint="eastAsia"/>
          <w:b/>
          <w:u w:val="single"/>
        </w:rPr>
        <w:t>复制</w:t>
      </w:r>
      <w:r w:rsidR="00BF3772">
        <w:rPr>
          <w:rFonts w:hint="eastAsia"/>
        </w:rPr>
        <w:t>，随后进行</w:t>
      </w:r>
      <w:r w:rsidR="00BF3772" w:rsidRPr="00DC530E">
        <w:rPr>
          <w:rFonts w:hint="eastAsia"/>
          <w:b/>
          <w:u w:val="single"/>
        </w:rPr>
        <w:t>两次分裂</w:t>
      </w:r>
      <w:r w:rsidR="00BF3772">
        <w:rPr>
          <w:rFonts w:hint="eastAsia"/>
        </w:rPr>
        <w:t>，</w:t>
      </w:r>
      <w:r w:rsidR="00BF3772" w:rsidRPr="00DC530E">
        <w:rPr>
          <w:rFonts w:hint="eastAsia"/>
          <w:b/>
          <w:u w:val="single"/>
        </w:rPr>
        <w:t>染色体数目减半</w:t>
      </w:r>
      <w:r w:rsidR="00BF3772">
        <w:rPr>
          <w:rFonts w:hint="eastAsia"/>
        </w:rPr>
        <w:t>的一种特殊的有丝分裂；</w:t>
      </w:r>
      <w:r w:rsidR="00BF3772" w:rsidRPr="00DC530E">
        <w:rPr>
          <w:rFonts w:hint="eastAsia"/>
          <w:b/>
          <w:u w:val="single"/>
        </w:rPr>
        <w:t>体细胞（双倍体</w:t>
      </w:r>
      <w:r w:rsidR="00BF3772" w:rsidRPr="00DC530E">
        <w:rPr>
          <w:rFonts w:hint="eastAsia"/>
          <w:b/>
          <w:u w:val="single"/>
        </w:rPr>
        <w:t>2n</w:t>
      </w:r>
      <w:r w:rsidR="00BF3772" w:rsidRPr="00DC530E">
        <w:rPr>
          <w:rFonts w:hint="eastAsia"/>
          <w:b/>
          <w:u w:val="single"/>
        </w:rPr>
        <w:t>）生殖细胞（单倍体</w:t>
      </w:r>
      <w:r w:rsidR="00BF3772" w:rsidRPr="00DC530E">
        <w:rPr>
          <w:rFonts w:hint="eastAsia"/>
          <w:b/>
          <w:u w:val="single"/>
        </w:rPr>
        <w:t>n</w:t>
      </w:r>
      <w:r w:rsidR="00BF3772" w:rsidRPr="00DC530E">
        <w:rPr>
          <w:rFonts w:hint="eastAsia"/>
          <w:b/>
          <w:u w:val="single"/>
        </w:rPr>
        <w:t>）</w:t>
      </w:r>
    </w:p>
    <w:p w:rsidR="00BF3772" w:rsidRDefault="006A3C8D" w:rsidP="00566EE0">
      <w:r>
        <w:t xml:space="preserve">    </w:t>
      </w:r>
      <w:r w:rsidR="00EE4C63">
        <w:rPr>
          <w:rFonts w:hint="eastAsia"/>
        </w:rPr>
        <w:t>意义：生物进行</w:t>
      </w:r>
      <w:r w:rsidR="00EE4C63" w:rsidRPr="00B10890">
        <w:rPr>
          <w:rFonts w:hint="eastAsia"/>
          <w:b/>
          <w:u w:val="single"/>
        </w:rPr>
        <w:t>有性生殖的基础</w:t>
      </w:r>
      <w:r w:rsidR="00EE4C63">
        <w:rPr>
          <w:rFonts w:hint="eastAsia"/>
        </w:rPr>
        <w:t>；确保世代间</w:t>
      </w:r>
      <w:r w:rsidR="00EE4C63" w:rsidRPr="00B10890">
        <w:rPr>
          <w:rFonts w:hint="eastAsia"/>
          <w:b/>
          <w:u w:val="single"/>
        </w:rPr>
        <w:t>遗传的稳定性</w:t>
      </w:r>
      <w:r w:rsidR="00EE4C63">
        <w:rPr>
          <w:rFonts w:hint="eastAsia"/>
        </w:rPr>
        <w:t>；</w:t>
      </w:r>
      <w:r w:rsidR="00EE4C63" w:rsidRPr="00B10890">
        <w:rPr>
          <w:rFonts w:hint="eastAsia"/>
          <w:b/>
          <w:u w:val="single"/>
        </w:rPr>
        <w:t>增加变异机会</w:t>
      </w:r>
      <w:r w:rsidR="00EE4C63">
        <w:rPr>
          <w:rFonts w:hint="eastAsia"/>
        </w:rPr>
        <w:t>，</w:t>
      </w:r>
      <w:r w:rsidR="00EE4C63" w:rsidRPr="00B10890">
        <w:rPr>
          <w:rFonts w:hint="eastAsia"/>
          <w:b/>
          <w:u w:val="single"/>
        </w:rPr>
        <w:t>生物进化与多样性的基础</w:t>
      </w:r>
    </w:p>
    <w:p w:rsidR="00EE4C63" w:rsidRDefault="006A3C8D" w:rsidP="00566EE0">
      <w:r>
        <w:lastRenderedPageBreak/>
        <w:t xml:space="preserve">    </w:t>
      </w:r>
      <w:r w:rsidR="00EE4C63">
        <w:rPr>
          <w:rFonts w:hint="eastAsia"/>
        </w:rPr>
        <w:t>2</w:t>
      </w:r>
      <w:r w:rsidR="00EE4C63">
        <w:rPr>
          <w:rFonts w:hint="eastAsia"/>
        </w:rPr>
        <w:t>减数分裂和配子发生：同源染色体两两配对</w:t>
      </w:r>
      <w:r w:rsidR="00EE4C63" w:rsidRPr="00B10890">
        <w:rPr>
          <w:rFonts w:hint="eastAsia"/>
          <w:b/>
          <w:u w:val="single"/>
        </w:rPr>
        <w:t>（联会）</w:t>
      </w:r>
      <w:r w:rsidR="00EE4C63">
        <w:rPr>
          <w:rFonts w:hint="eastAsia"/>
        </w:rPr>
        <w:t>；联会复合体为四分体</w:t>
      </w:r>
    </w:p>
    <w:p w:rsidR="00EE4C63" w:rsidRDefault="006A3C8D" w:rsidP="00566EE0">
      <w:pPr>
        <w:rPr>
          <w:rFonts w:hint="eastAsia"/>
        </w:rPr>
      </w:pPr>
      <w:r>
        <w:t xml:space="preserve">    </w:t>
      </w:r>
      <w:r w:rsidR="00EE4C63">
        <w:rPr>
          <w:rFonts w:hint="eastAsia"/>
        </w:rPr>
        <w:t>3</w:t>
      </w:r>
      <w:r w:rsidR="00EE4C63">
        <w:rPr>
          <w:rFonts w:hint="eastAsia"/>
        </w:rPr>
        <w:t>减数分裂特点：</w:t>
      </w:r>
      <w:r w:rsidR="00EE4C63" w:rsidRPr="00B10890">
        <w:rPr>
          <w:rFonts w:hint="eastAsia"/>
          <w:b/>
          <w:u w:val="single"/>
        </w:rPr>
        <w:t>遗传物质复制一次</w:t>
      </w:r>
      <w:r w:rsidR="00EE4C63">
        <w:rPr>
          <w:rFonts w:hint="eastAsia"/>
        </w:rPr>
        <w:t>，</w:t>
      </w:r>
      <w:r w:rsidR="00EE4C63" w:rsidRPr="00B10890">
        <w:rPr>
          <w:rFonts w:hint="eastAsia"/>
          <w:b/>
          <w:u w:val="single"/>
        </w:rPr>
        <w:t>细胞连续分裂两次</w:t>
      </w:r>
      <w:r w:rsidR="00EE4C63">
        <w:rPr>
          <w:rFonts w:hint="eastAsia"/>
        </w:rPr>
        <w:t>，导致</w:t>
      </w:r>
      <w:r w:rsidR="00EE4C63" w:rsidRPr="00B10890">
        <w:rPr>
          <w:rFonts w:hint="eastAsia"/>
          <w:b/>
          <w:u w:val="single"/>
        </w:rPr>
        <w:t>染色体数目减半</w:t>
      </w:r>
      <w:r w:rsidR="00EE4C63">
        <w:rPr>
          <w:rFonts w:hint="eastAsia"/>
        </w:rPr>
        <w:t>，</w:t>
      </w:r>
      <w:r w:rsidR="00EE4C63" w:rsidRPr="00B10890">
        <w:rPr>
          <w:rFonts w:hint="eastAsia"/>
          <w:b/>
          <w:u w:val="single"/>
        </w:rPr>
        <w:t>仅存于生殖细胞</w:t>
      </w:r>
      <w:r w:rsidR="00EE4C63">
        <w:rPr>
          <w:rFonts w:hint="eastAsia"/>
        </w:rPr>
        <w:t>；</w:t>
      </w:r>
      <w:r w:rsidR="00EE4C63" w:rsidRPr="00B10890">
        <w:rPr>
          <w:rFonts w:hint="eastAsia"/>
          <w:b/>
          <w:u w:val="single"/>
        </w:rPr>
        <w:t>S</w:t>
      </w:r>
      <w:r w:rsidR="00EE4C63" w:rsidRPr="00B10890">
        <w:rPr>
          <w:rFonts w:hint="eastAsia"/>
          <w:b/>
          <w:u w:val="single"/>
        </w:rPr>
        <w:t>期持续时间较长</w:t>
      </w:r>
      <w:r w:rsidR="00EE4C63">
        <w:rPr>
          <w:rFonts w:hint="eastAsia"/>
        </w:rPr>
        <w:t>；</w:t>
      </w:r>
      <w:r w:rsidR="00EE4C63" w:rsidRPr="00B10890">
        <w:rPr>
          <w:rFonts w:hint="eastAsia"/>
          <w:b/>
          <w:u w:val="single"/>
        </w:rPr>
        <w:t>同源染色体</w:t>
      </w:r>
      <w:r w:rsidR="00EE4C63">
        <w:rPr>
          <w:rFonts w:hint="eastAsia"/>
        </w:rPr>
        <w:t>在减数分裂期配对</w:t>
      </w:r>
      <w:r w:rsidR="00EE4C63" w:rsidRPr="00B10890">
        <w:rPr>
          <w:rFonts w:hint="eastAsia"/>
          <w:b/>
          <w:u w:val="single"/>
        </w:rPr>
        <w:t>联会、基因重组</w:t>
      </w:r>
      <w:r w:rsidR="00EE4C63">
        <w:rPr>
          <w:rFonts w:hint="eastAsia"/>
        </w:rPr>
        <w:t>，使</w:t>
      </w:r>
      <w:r w:rsidR="00EE4C63" w:rsidRPr="00B10890">
        <w:rPr>
          <w:rFonts w:hint="eastAsia"/>
          <w:b/>
          <w:u w:val="single"/>
        </w:rPr>
        <w:t>遗传物质多样性</w:t>
      </w:r>
      <w:r w:rsidR="00EE4C63">
        <w:rPr>
          <w:rFonts w:hint="eastAsia"/>
        </w:rPr>
        <w:t>；</w:t>
      </w:r>
      <w:r w:rsidR="00EE4C63" w:rsidRPr="00B10890">
        <w:rPr>
          <w:rFonts w:hint="eastAsia"/>
          <w:b/>
          <w:u w:val="single"/>
        </w:rPr>
        <w:t>第一次分裂时，同源染色体分开</w:t>
      </w:r>
      <w:r w:rsidR="00B10890">
        <w:rPr>
          <w:rFonts w:hint="eastAsia"/>
          <w:b/>
          <w:u w:val="single"/>
        </w:rPr>
        <w:t>，姐妹染色单体仍相连</w:t>
      </w:r>
    </w:p>
    <w:tbl>
      <w:tblPr>
        <w:tblStyle w:val="a6"/>
        <w:tblW w:w="0" w:type="auto"/>
        <w:tblLook w:val="04A0"/>
      </w:tblPr>
      <w:tblGrid>
        <w:gridCol w:w="2840"/>
        <w:gridCol w:w="2841"/>
        <w:gridCol w:w="2841"/>
      </w:tblGrid>
      <w:tr w:rsidR="00B10890" w:rsidTr="00B10890">
        <w:tc>
          <w:tcPr>
            <w:tcW w:w="2840" w:type="dxa"/>
          </w:tcPr>
          <w:p w:rsidR="00B10890" w:rsidRDefault="00B10890" w:rsidP="00566EE0"/>
        </w:tc>
        <w:tc>
          <w:tcPr>
            <w:tcW w:w="2841" w:type="dxa"/>
          </w:tcPr>
          <w:p w:rsidR="00B10890" w:rsidRDefault="00B10890" w:rsidP="00566EE0">
            <w:pPr>
              <w:rPr>
                <w:rFonts w:hint="eastAsia"/>
              </w:rPr>
            </w:pPr>
            <w:r>
              <w:rPr>
                <w:rFonts w:hint="eastAsia"/>
              </w:rPr>
              <w:t>有丝分裂</w:t>
            </w:r>
          </w:p>
        </w:tc>
        <w:tc>
          <w:tcPr>
            <w:tcW w:w="2841" w:type="dxa"/>
          </w:tcPr>
          <w:p w:rsidR="00B10890" w:rsidRDefault="00B10890" w:rsidP="00566EE0">
            <w:r>
              <w:rPr>
                <w:rFonts w:hint="eastAsia"/>
              </w:rPr>
              <w:t>减数分裂</w:t>
            </w:r>
          </w:p>
        </w:tc>
      </w:tr>
      <w:tr w:rsidR="00B10890" w:rsidTr="00B10890">
        <w:tc>
          <w:tcPr>
            <w:tcW w:w="2840" w:type="dxa"/>
          </w:tcPr>
          <w:p w:rsidR="00B10890" w:rsidRDefault="00B10890" w:rsidP="00566EE0">
            <w:r>
              <w:rPr>
                <w:rFonts w:hint="eastAsia"/>
              </w:rPr>
              <w:t>对象</w:t>
            </w:r>
          </w:p>
        </w:tc>
        <w:tc>
          <w:tcPr>
            <w:tcW w:w="2841" w:type="dxa"/>
          </w:tcPr>
          <w:p w:rsidR="00B10890" w:rsidRDefault="00B10890" w:rsidP="00566EE0">
            <w:r>
              <w:rPr>
                <w:rFonts w:hint="eastAsia"/>
              </w:rPr>
              <w:t>体细胞</w:t>
            </w:r>
          </w:p>
        </w:tc>
        <w:tc>
          <w:tcPr>
            <w:tcW w:w="2841" w:type="dxa"/>
          </w:tcPr>
          <w:p w:rsidR="00B10890" w:rsidRDefault="00B10890" w:rsidP="00566EE0">
            <w:r>
              <w:rPr>
                <w:rFonts w:hint="eastAsia"/>
              </w:rPr>
              <w:t>生殖细胞</w:t>
            </w:r>
          </w:p>
        </w:tc>
      </w:tr>
      <w:tr w:rsidR="00B10890" w:rsidTr="00B10890">
        <w:tc>
          <w:tcPr>
            <w:tcW w:w="2840" w:type="dxa"/>
          </w:tcPr>
          <w:p w:rsidR="00B10890" w:rsidRDefault="00B10890" w:rsidP="00566EE0">
            <w:r>
              <w:rPr>
                <w:rFonts w:hint="eastAsia"/>
              </w:rPr>
              <w:t>分裂次数</w:t>
            </w:r>
          </w:p>
        </w:tc>
        <w:tc>
          <w:tcPr>
            <w:tcW w:w="2841" w:type="dxa"/>
          </w:tcPr>
          <w:p w:rsidR="00B10890" w:rsidRDefault="00B10890" w:rsidP="00566EE0">
            <w:r>
              <w:rPr>
                <w:rFonts w:hint="eastAsia"/>
              </w:rPr>
              <w:t>复制</w:t>
            </w:r>
            <w:r>
              <w:rPr>
                <w:rFonts w:hint="eastAsia"/>
              </w:rPr>
              <w:t>1</w:t>
            </w:r>
            <w:r>
              <w:rPr>
                <w:rFonts w:hint="eastAsia"/>
              </w:rPr>
              <w:t>次，分裂</w:t>
            </w:r>
            <w:r>
              <w:rPr>
                <w:rFonts w:hint="eastAsia"/>
              </w:rPr>
              <w:t>1</w:t>
            </w:r>
            <w:r>
              <w:rPr>
                <w:rFonts w:hint="eastAsia"/>
              </w:rPr>
              <w:t>次</w:t>
            </w:r>
          </w:p>
        </w:tc>
        <w:tc>
          <w:tcPr>
            <w:tcW w:w="2841" w:type="dxa"/>
          </w:tcPr>
          <w:p w:rsidR="00B10890" w:rsidRDefault="00B10890" w:rsidP="00566EE0">
            <w:r>
              <w:rPr>
                <w:rFonts w:hint="eastAsia"/>
              </w:rPr>
              <w:t>复制</w:t>
            </w:r>
            <w:r>
              <w:rPr>
                <w:rFonts w:hint="eastAsia"/>
              </w:rPr>
              <w:t>1</w:t>
            </w:r>
            <w:r>
              <w:rPr>
                <w:rFonts w:hint="eastAsia"/>
              </w:rPr>
              <w:t>次，分裂</w:t>
            </w:r>
            <w:r>
              <w:rPr>
                <w:rFonts w:hint="eastAsia"/>
              </w:rPr>
              <w:t>2</w:t>
            </w:r>
            <w:r>
              <w:rPr>
                <w:rFonts w:hint="eastAsia"/>
              </w:rPr>
              <w:t>次</w:t>
            </w:r>
          </w:p>
        </w:tc>
      </w:tr>
      <w:tr w:rsidR="00B10890" w:rsidTr="00B10890">
        <w:tc>
          <w:tcPr>
            <w:tcW w:w="2840" w:type="dxa"/>
          </w:tcPr>
          <w:p w:rsidR="00B10890" w:rsidRDefault="00B10890" w:rsidP="00566EE0">
            <w:r>
              <w:rPr>
                <w:rFonts w:hint="eastAsia"/>
              </w:rPr>
              <w:t>染色体变化</w:t>
            </w:r>
          </w:p>
        </w:tc>
        <w:tc>
          <w:tcPr>
            <w:tcW w:w="2841" w:type="dxa"/>
          </w:tcPr>
          <w:p w:rsidR="00B10890" w:rsidRDefault="00B10890" w:rsidP="00566EE0">
            <w:r>
              <w:rPr>
                <w:rFonts w:hint="eastAsia"/>
              </w:rPr>
              <w:t>2n</w:t>
            </w:r>
            <w:r>
              <w:rPr>
                <w:rFonts w:hint="eastAsia"/>
              </w:rPr>
              <w:t>→</w:t>
            </w:r>
            <w:r>
              <w:rPr>
                <w:rFonts w:hint="eastAsia"/>
              </w:rPr>
              <w:t>2n</w:t>
            </w:r>
          </w:p>
        </w:tc>
        <w:tc>
          <w:tcPr>
            <w:tcW w:w="2841" w:type="dxa"/>
          </w:tcPr>
          <w:p w:rsidR="00B10890" w:rsidRDefault="00B10890" w:rsidP="00566EE0">
            <w:r>
              <w:rPr>
                <w:rFonts w:hint="eastAsia"/>
              </w:rPr>
              <w:t>2n</w:t>
            </w:r>
            <w:r>
              <w:rPr>
                <w:rFonts w:hint="eastAsia"/>
              </w:rPr>
              <w:t>→</w:t>
            </w:r>
            <w:r>
              <w:rPr>
                <w:rFonts w:hint="eastAsia"/>
              </w:rPr>
              <w:t>n</w:t>
            </w:r>
          </w:p>
        </w:tc>
      </w:tr>
      <w:tr w:rsidR="00B10890" w:rsidTr="00B10890">
        <w:tc>
          <w:tcPr>
            <w:tcW w:w="2840" w:type="dxa"/>
          </w:tcPr>
          <w:p w:rsidR="00B10890" w:rsidRDefault="00B10890" w:rsidP="00566EE0">
            <w:pPr>
              <w:rPr>
                <w:rFonts w:hint="eastAsia"/>
              </w:rPr>
            </w:pPr>
            <w:r>
              <w:rPr>
                <w:rFonts w:hint="eastAsia"/>
              </w:rPr>
              <w:t>DNA</w:t>
            </w:r>
            <w:r>
              <w:rPr>
                <w:rFonts w:hint="eastAsia"/>
              </w:rPr>
              <w:t>变化</w:t>
            </w:r>
          </w:p>
        </w:tc>
        <w:tc>
          <w:tcPr>
            <w:tcW w:w="2841" w:type="dxa"/>
          </w:tcPr>
          <w:p w:rsidR="00B10890" w:rsidRDefault="00B10890" w:rsidP="00B10890">
            <w:pPr>
              <w:rPr>
                <w:rFonts w:hint="eastAsia"/>
              </w:rPr>
            </w:pPr>
            <w:r>
              <w:rPr>
                <w:rFonts w:hint="eastAsia"/>
              </w:rPr>
              <w:t>4C</w:t>
            </w:r>
            <w:r>
              <w:rPr>
                <w:rFonts w:hint="eastAsia"/>
              </w:rPr>
              <w:t>→</w:t>
            </w:r>
            <w:r>
              <w:rPr>
                <w:rFonts w:hint="eastAsia"/>
              </w:rPr>
              <w:t>2C</w:t>
            </w:r>
          </w:p>
        </w:tc>
        <w:tc>
          <w:tcPr>
            <w:tcW w:w="2841" w:type="dxa"/>
          </w:tcPr>
          <w:p w:rsidR="00B10890" w:rsidRDefault="00B10890" w:rsidP="00566EE0">
            <w:r>
              <w:rPr>
                <w:rFonts w:hint="eastAsia"/>
              </w:rPr>
              <w:t>4C</w:t>
            </w:r>
            <w:r>
              <w:rPr>
                <w:rFonts w:hint="eastAsia"/>
              </w:rPr>
              <w:t>→</w:t>
            </w:r>
            <w:r>
              <w:rPr>
                <w:rFonts w:hint="eastAsia"/>
              </w:rPr>
              <w:t>C</w:t>
            </w:r>
          </w:p>
        </w:tc>
      </w:tr>
      <w:tr w:rsidR="00B10890" w:rsidTr="00B10890">
        <w:tc>
          <w:tcPr>
            <w:tcW w:w="2840" w:type="dxa"/>
          </w:tcPr>
          <w:p w:rsidR="00B10890" w:rsidRDefault="00B10890" w:rsidP="00566EE0">
            <w:pPr>
              <w:rPr>
                <w:rFonts w:hint="eastAsia"/>
              </w:rPr>
            </w:pPr>
            <w:r>
              <w:rPr>
                <w:rFonts w:hint="eastAsia"/>
              </w:rPr>
              <w:t>染色体行为</w:t>
            </w:r>
          </w:p>
        </w:tc>
        <w:tc>
          <w:tcPr>
            <w:tcW w:w="2841" w:type="dxa"/>
          </w:tcPr>
          <w:p w:rsidR="00B10890" w:rsidRDefault="00B10890" w:rsidP="00566EE0">
            <w:r>
              <w:rPr>
                <w:rFonts w:hint="eastAsia"/>
              </w:rPr>
              <w:t>独立</w:t>
            </w:r>
          </w:p>
        </w:tc>
        <w:tc>
          <w:tcPr>
            <w:tcW w:w="2841" w:type="dxa"/>
          </w:tcPr>
          <w:p w:rsidR="00B10890" w:rsidRDefault="00B10890" w:rsidP="00566EE0">
            <w:r>
              <w:rPr>
                <w:rFonts w:hint="eastAsia"/>
              </w:rPr>
              <w:t>配对联会，交叉互换</w:t>
            </w:r>
          </w:p>
        </w:tc>
      </w:tr>
      <w:tr w:rsidR="00B10890" w:rsidTr="00B10890">
        <w:tc>
          <w:tcPr>
            <w:tcW w:w="2840" w:type="dxa"/>
          </w:tcPr>
          <w:p w:rsidR="00B10890" w:rsidRDefault="00B10890" w:rsidP="00566EE0">
            <w:r>
              <w:rPr>
                <w:rFonts w:hint="eastAsia"/>
              </w:rPr>
              <w:t>时长</w:t>
            </w:r>
          </w:p>
        </w:tc>
        <w:tc>
          <w:tcPr>
            <w:tcW w:w="2841" w:type="dxa"/>
          </w:tcPr>
          <w:p w:rsidR="00B10890" w:rsidRDefault="00B10890" w:rsidP="00566EE0">
            <w:pPr>
              <w:rPr>
                <w:rFonts w:hint="eastAsia"/>
              </w:rPr>
            </w:pPr>
            <w:r>
              <w:rPr>
                <w:rFonts w:hint="eastAsia"/>
              </w:rPr>
              <w:t>1~2h</w:t>
            </w:r>
          </w:p>
        </w:tc>
        <w:tc>
          <w:tcPr>
            <w:tcW w:w="2841" w:type="dxa"/>
          </w:tcPr>
          <w:p w:rsidR="00B10890" w:rsidRDefault="00B10890" w:rsidP="00566EE0">
            <w:r>
              <w:rPr>
                <w:rFonts w:hint="eastAsia"/>
              </w:rPr>
              <w:t>24h</w:t>
            </w:r>
            <w:r>
              <w:rPr>
                <w:rFonts w:hint="eastAsia"/>
              </w:rPr>
              <w:t>甚至几年</w:t>
            </w:r>
          </w:p>
        </w:tc>
      </w:tr>
    </w:tbl>
    <w:p w:rsidR="00B10890" w:rsidRPr="00B10890" w:rsidRDefault="00B10890" w:rsidP="00566EE0"/>
    <w:p w:rsidR="00EE4C63" w:rsidRDefault="00EE4C63" w:rsidP="00566EE0">
      <w:r>
        <w:rPr>
          <w:rFonts w:hint="eastAsia"/>
        </w:rPr>
        <w:t>六、细胞的分化衰老与死亡</w:t>
      </w:r>
    </w:p>
    <w:p w:rsidR="00EE4C63" w:rsidRDefault="006A3C8D" w:rsidP="00566EE0">
      <w:r>
        <w:t xml:space="preserve">    </w:t>
      </w:r>
      <w:r w:rsidR="00EE4C63">
        <w:rPr>
          <w:rFonts w:hint="eastAsia"/>
        </w:rPr>
        <w:t>1</w:t>
      </w:r>
      <w:r w:rsidR="00EE4C63">
        <w:rPr>
          <w:rFonts w:hint="eastAsia"/>
        </w:rPr>
        <w:t>细胞的分化：从受精卵开始的个体发育过程中，后代细胞间在</w:t>
      </w:r>
      <w:r w:rsidR="00EE4C63" w:rsidRPr="00B10890">
        <w:rPr>
          <w:rFonts w:hint="eastAsia"/>
          <w:b/>
          <w:u w:val="single"/>
        </w:rPr>
        <w:t>形态</w:t>
      </w:r>
      <w:r w:rsidR="00EE4C63">
        <w:rPr>
          <w:rFonts w:hint="eastAsia"/>
        </w:rPr>
        <w:t>、</w:t>
      </w:r>
      <w:r w:rsidR="00EE4C63" w:rsidRPr="00B10890">
        <w:rPr>
          <w:rFonts w:hint="eastAsia"/>
          <w:b/>
          <w:u w:val="single"/>
        </w:rPr>
        <w:t>结构</w:t>
      </w:r>
      <w:r w:rsidR="00EE4C63">
        <w:rPr>
          <w:rFonts w:hint="eastAsia"/>
        </w:rPr>
        <w:t>和</w:t>
      </w:r>
      <w:r w:rsidR="00EE4C63" w:rsidRPr="00B10890">
        <w:rPr>
          <w:rFonts w:hint="eastAsia"/>
          <w:b/>
          <w:u w:val="single"/>
        </w:rPr>
        <w:t>生理功能</w:t>
      </w:r>
      <w:r w:rsidR="00EE4C63">
        <w:rPr>
          <w:rFonts w:hint="eastAsia"/>
        </w:rPr>
        <w:t>上</w:t>
      </w:r>
      <w:r w:rsidR="00EE4C63" w:rsidRPr="00B10890">
        <w:rPr>
          <w:rFonts w:hint="eastAsia"/>
          <w:b/>
          <w:u w:val="single"/>
        </w:rPr>
        <w:t>发生差异</w:t>
      </w:r>
      <w:r w:rsidR="00EE4C63">
        <w:rPr>
          <w:rFonts w:hint="eastAsia"/>
        </w:rPr>
        <w:t>的过程为</w:t>
      </w:r>
      <w:r w:rsidR="00EE4C63" w:rsidRPr="00B10890">
        <w:rPr>
          <w:rFonts w:hint="eastAsia"/>
          <w:b/>
          <w:u w:val="single"/>
        </w:rPr>
        <w:t>细胞分化</w:t>
      </w:r>
    </w:p>
    <w:p w:rsidR="006A3C8D" w:rsidRDefault="006A3C8D" w:rsidP="00566EE0">
      <w:r>
        <w:t xml:space="preserve">    </w:t>
      </w:r>
      <w:r w:rsidR="00EE4C63">
        <w:rPr>
          <w:rFonts w:hint="eastAsia"/>
        </w:rPr>
        <w:t>2</w:t>
      </w:r>
      <w:r w:rsidR="00EE4C63">
        <w:rPr>
          <w:rFonts w:hint="eastAsia"/>
        </w:rPr>
        <w:t>细胞分化的特征：</w:t>
      </w:r>
    </w:p>
    <w:p w:rsidR="006A3C8D" w:rsidRDefault="006A3C8D" w:rsidP="00566EE0">
      <w:r>
        <w:t xml:space="preserve">        </w:t>
      </w:r>
      <w:r w:rsidR="00EE4C63">
        <w:rPr>
          <w:rFonts w:hint="eastAsia"/>
        </w:rPr>
        <w:t>1</w:t>
      </w:r>
      <w:r w:rsidR="00EE4C63">
        <w:rPr>
          <w:rFonts w:hint="eastAsia"/>
        </w:rPr>
        <w:t>形态结构发生差异。</w:t>
      </w:r>
    </w:p>
    <w:p w:rsidR="006A3C8D" w:rsidRDefault="006A3C8D" w:rsidP="00566EE0">
      <w:r>
        <w:t xml:space="preserve">        </w:t>
      </w:r>
      <w:r w:rsidR="00EE4C63">
        <w:rPr>
          <w:rFonts w:hint="eastAsia"/>
        </w:rPr>
        <w:t>2</w:t>
      </w:r>
      <w:r w:rsidR="00EE4C63">
        <w:rPr>
          <w:rFonts w:hint="eastAsia"/>
        </w:rPr>
        <w:t>差别基因表达：每种特定类型细胞只有一部分特定基因表达。</w:t>
      </w:r>
    </w:p>
    <w:p w:rsidR="006A3C8D" w:rsidRDefault="006A3C8D" w:rsidP="00566EE0">
      <w:r>
        <w:t xml:space="preserve">        </w:t>
      </w:r>
      <w:r w:rsidR="00EE4C63">
        <w:rPr>
          <w:rFonts w:hint="eastAsia"/>
        </w:rPr>
        <w:t>3</w:t>
      </w:r>
      <w:r w:rsidR="00EE4C63">
        <w:rPr>
          <w:rFonts w:hint="eastAsia"/>
        </w:rPr>
        <w:t>分化细胞的表型保持稳定：动物细胞发生分化后，遗传表型保持稳定且不可逆。</w:t>
      </w:r>
    </w:p>
    <w:p w:rsidR="006A3C8D" w:rsidRDefault="006A3C8D" w:rsidP="00566EE0">
      <w:r>
        <w:t xml:space="preserve">        </w:t>
      </w:r>
      <w:r w:rsidR="00EE4C63">
        <w:rPr>
          <w:rFonts w:hint="eastAsia"/>
        </w:rPr>
        <w:t>4</w:t>
      </w:r>
      <w:r w:rsidR="00EE4C63">
        <w:rPr>
          <w:rFonts w:hint="eastAsia"/>
        </w:rPr>
        <w:t>细胞决定：细胞从分化命运确定到出现特定形态的过程称为细胞决定。</w:t>
      </w:r>
    </w:p>
    <w:p w:rsidR="00EE4C63" w:rsidRDefault="006A3C8D" w:rsidP="00566EE0">
      <w:r>
        <w:t xml:space="preserve">        </w:t>
      </w:r>
      <w:r w:rsidR="00EE4C63">
        <w:rPr>
          <w:rFonts w:hint="eastAsia"/>
        </w:rPr>
        <w:t>5</w:t>
      </w:r>
      <w:r w:rsidR="00EE4C63">
        <w:rPr>
          <w:rFonts w:hint="eastAsia"/>
        </w:rPr>
        <w:t>去分化：某些条件下，分化细胞基因表达模式发生可逆变化，又回到未分化状态。转分化：细胞失去分化后，再分化成另一种细胞的现象称为转分化。</w:t>
      </w:r>
    </w:p>
    <w:p w:rsidR="006A3C8D" w:rsidRDefault="006A3C8D" w:rsidP="00566EE0">
      <w:r>
        <w:t xml:space="preserve">    </w:t>
      </w:r>
      <w:r w:rsidR="00EE4C63">
        <w:rPr>
          <w:rFonts w:hint="eastAsia"/>
        </w:rPr>
        <w:t>3</w:t>
      </w:r>
      <w:r w:rsidR="00EE4C63">
        <w:rPr>
          <w:rFonts w:hint="eastAsia"/>
        </w:rPr>
        <w:t>细胞的分化发育潜能：</w:t>
      </w:r>
    </w:p>
    <w:p w:rsidR="006A3C8D" w:rsidRDefault="006A3C8D" w:rsidP="00566EE0">
      <w:r>
        <w:t xml:space="preserve">        </w:t>
      </w:r>
      <w:r w:rsidR="00EE4C63">
        <w:rPr>
          <w:rFonts w:hint="eastAsia"/>
        </w:rPr>
        <w:t>1</w:t>
      </w:r>
      <w:r w:rsidR="00EE4C63" w:rsidRPr="00B10890">
        <w:rPr>
          <w:rFonts w:hint="eastAsia"/>
          <w:b/>
          <w:u w:val="single"/>
        </w:rPr>
        <w:t>全能性：单个细胞经分裂和分化后仍具有形成完整有机体的潜能或特性</w:t>
      </w:r>
      <w:r w:rsidR="00EE4C63">
        <w:rPr>
          <w:rFonts w:hint="eastAsia"/>
        </w:rPr>
        <w:t>（受精卵</w:t>
      </w:r>
      <w:r w:rsidR="00EE4C63">
        <w:rPr>
          <w:rFonts w:hint="eastAsia"/>
        </w:rPr>
        <w:t>/</w:t>
      </w:r>
      <w:r w:rsidR="00EE4C63">
        <w:rPr>
          <w:rFonts w:hint="eastAsia"/>
        </w:rPr>
        <w:t>胚胎干细胞</w:t>
      </w:r>
      <w:r w:rsidR="00EE4C63">
        <w:rPr>
          <w:rFonts w:hint="eastAsia"/>
        </w:rPr>
        <w:t>/</w:t>
      </w:r>
      <w:r w:rsidR="00EE4C63">
        <w:rPr>
          <w:rFonts w:hint="eastAsia"/>
        </w:rPr>
        <w:t>植物细胞）。</w:t>
      </w:r>
    </w:p>
    <w:p w:rsidR="006A3C8D" w:rsidRDefault="006A3C8D" w:rsidP="00566EE0">
      <w:r>
        <w:t xml:space="preserve">        </w:t>
      </w:r>
      <w:r w:rsidR="00EE4C63">
        <w:rPr>
          <w:rFonts w:hint="eastAsia"/>
        </w:rPr>
        <w:t>2</w:t>
      </w:r>
      <w:r w:rsidR="00EE4C63" w:rsidRPr="00B10890">
        <w:rPr>
          <w:rFonts w:hint="eastAsia"/>
          <w:b/>
          <w:u w:val="single"/>
        </w:rPr>
        <w:t>多能性</w:t>
      </w:r>
      <w:r w:rsidR="00EE4C63">
        <w:rPr>
          <w:rFonts w:hint="eastAsia"/>
        </w:rPr>
        <w:t>：仅具有分化成有限组织细胞类型的潜能（人造血干细胞）。</w:t>
      </w:r>
    </w:p>
    <w:p w:rsidR="00EE4C63" w:rsidRDefault="006A3C8D" w:rsidP="00566EE0">
      <w:pPr>
        <w:rPr>
          <w:rFonts w:hint="eastAsia"/>
        </w:rPr>
      </w:pPr>
      <w:r>
        <w:t xml:space="preserve">        </w:t>
      </w:r>
      <w:r w:rsidR="00EE4C63">
        <w:rPr>
          <w:rFonts w:hint="eastAsia"/>
        </w:rPr>
        <w:t>3</w:t>
      </w:r>
      <w:r w:rsidR="00EE4C63" w:rsidRPr="00B10890">
        <w:rPr>
          <w:rFonts w:hint="eastAsia"/>
          <w:b/>
          <w:u w:val="single"/>
        </w:rPr>
        <w:t>单能性</w:t>
      </w:r>
      <w:r w:rsidR="00EE4C63">
        <w:rPr>
          <w:rFonts w:hint="eastAsia"/>
        </w:rPr>
        <w:t>：仅能使后代细胞发育成为一种细胞的特性。</w:t>
      </w:r>
    </w:p>
    <w:p w:rsidR="00B10890" w:rsidRPr="00B10890" w:rsidRDefault="00B10890" w:rsidP="00566EE0">
      <w:pPr>
        <w:rPr>
          <w:b/>
          <w:u w:val="single"/>
        </w:rPr>
      </w:pPr>
      <w:r>
        <w:t xml:space="preserve">    </w:t>
      </w:r>
      <w:r>
        <w:rPr>
          <w:rFonts w:hint="eastAsia"/>
        </w:rPr>
        <w:t xml:space="preserve">  </w:t>
      </w:r>
      <w:r w:rsidRPr="00B10890">
        <w:rPr>
          <w:rFonts w:hint="eastAsia"/>
          <w:b/>
          <w:u w:val="single"/>
        </w:rPr>
        <w:t>体细胞：已分化的细胞；干细胞：具有分化能力；全能干细胞：具有能够发育称为各种组织、器官、完整个体潜能的细胞</w:t>
      </w:r>
    </w:p>
    <w:p w:rsidR="006A3C8D" w:rsidRDefault="006A3C8D" w:rsidP="00566EE0">
      <w:r>
        <w:t xml:space="preserve">    </w:t>
      </w:r>
      <w:r w:rsidR="00EE4C63">
        <w:rPr>
          <w:rFonts w:hint="eastAsia"/>
        </w:rPr>
        <w:t>4</w:t>
      </w:r>
      <w:r w:rsidR="00EE4C63">
        <w:rPr>
          <w:rFonts w:hint="eastAsia"/>
        </w:rPr>
        <w:t>细胞的衰老与死亡：</w:t>
      </w:r>
    </w:p>
    <w:p w:rsidR="006A3C8D" w:rsidRDefault="006A3C8D" w:rsidP="00566EE0">
      <w:r>
        <w:t xml:space="preserve">        </w:t>
      </w:r>
      <w:r w:rsidR="00EE4C63">
        <w:rPr>
          <w:rFonts w:hint="eastAsia"/>
        </w:rPr>
        <w:t>1</w:t>
      </w:r>
      <w:r w:rsidR="00EE4C63">
        <w:rPr>
          <w:rFonts w:hint="eastAsia"/>
        </w:rPr>
        <w:t>细胞增殖能力减弱的现象称为细胞衰老，它与机体衰老有一定关系。</w:t>
      </w:r>
    </w:p>
    <w:p w:rsidR="006A3C8D" w:rsidRDefault="006A3C8D" w:rsidP="00566EE0">
      <w:r>
        <w:t xml:space="preserve">        </w:t>
      </w:r>
      <w:r w:rsidR="00EE4C63">
        <w:rPr>
          <w:rFonts w:hint="eastAsia"/>
        </w:rPr>
        <w:t>2</w:t>
      </w:r>
      <w:r w:rsidR="00EE4C63">
        <w:rPr>
          <w:rFonts w:hint="eastAsia"/>
        </w:rPr>
        <w:t>衰老细胞结构变化：细胞核增大；内质网减少；线粒体减少膨胀；膜流动性降低。</w:t>
      </w:r>
    </w:p>
    <w:p w:rsidR="00EE4C63" w:rsidRDefault="006A3C8D" w:rsidP="00566EE0">
      <w:r>
        <w:t xml:space="preserve">        </w:t>
      </w:r>
      <w:r w:rsidR="00EE4C63">
        <w:rPr>
          <w:rFonts w:hint="eastAsia"/>
        </w:rPr>
        <w:t>3</w:t>
      </w:r>
      <w:r w:rsidR="00EE4C63">
        <w:rPr>
          <w:rFonts w:hint="eastAsia"/>
        </w:rPr>
        <w:t>细胞死亡：细胞坏死，细胞凋亡（细胞程序化死亡：指主动的、</w:t>
      </w:r>
      <w:r w:rsidR="00EE4C63" w:rsidRPr="00B10890">
        <w:rPr>
          <w:rFonts w:hint="eastAsia"/>
          <w:b/>
          <w:u w:val="single"/>
        </w:rPr>
        <w:t>由基因决定</w:t>
      </w:r>
      <w:r w:rsidR="00EE4C63">
        <w:rPr>
          <w:rFonts w:hint="eastAsia"/>
        </w:rPr>
        <w:t>的自动结束细胞生命的过程，凋亡细胞被吞噬细胞所吞噬）</w:t>
      </w:r>
      <w:r w:rsidR="003A21D0">
        <w:rPr>
          <w:rFonts w:hint="eastAsia"/>
        </w:rPr>
        <w:t>生物学意义：个</w:t>
      </w:r>
      <w:r w:rsidR="003A21D0" w:rsidRPr="00B10890">
        <w:rPr>
          <w:rFonts w:hint="eastAsia"/>
          <w:b/>
          <w:u w:val="single"/>
        </w:rPr>
        <w:t>体发育需要；调节细胞数量；保持器官正常体积；更新衰老细胞</w:t>
      </w:r>
      <w:r w:rsidR="00B10890">
        <w:rPr>
          <w:rFonts w:hint="eastAsia"/>
          <w:b/>
          <w:u w:val="single"/>
        </w:rPr>
        <w:t>；防御</w:t>
      </w:r>
    </w:p>
    <w:p w:rsidR="003A21D0" w:rsidRDefault="003A21D0" w:rsidP="00566EE0">
      <w:r>
        <w:rPr>
          <w:rFonts w:hint="eastAsia"/>
        </w:rPr>
        <w:t>七、脱离正常轨道的细胞——癌细胞。</w:t>
      </w:r>
    </w:p>
    <w:p w:rsidR="003A21D0" w:rsidRDefault="006A3C8D" w:rsidP="00566EE0">
      <w:r>
        <w:t xml:space="preserve">    </w:t>
      </w:r>
      <w:r w:rsidR="003A21D0">
        <w:rPr>
          <w:rFonts w:hint="eastAsia"/>
        </w:rPr>
        <w:t>1</w:t>
      </w:r>
      <w:r w:rsidR="003A21D0">
        <w:rPr>
          <w:rFonts w:hint="eastAsia"/>
        </w:rPr>
        <w:t>癌的基本生物学特点：细胞生长与分裂失去控制，具有无限增殖能力；具有</w:t>
      </w:r>
      <w:proofErr w:type="gramStart"/>
      <w:r w:rsidR="003A21D0">
        <w:rPr>
          <w:rFonts w:hint="eastAsia"/>
        </w:rPr>
        <w:t>侵润</w:t>
      </w:r>
      <w:proofErr w:type="gramEnd"/>
      <w:r w:rsidR="003A21D0">
        <w:rPr>
          <w:rFonts w:hint="eastAsia"/>
        </w:rPr>
        <w:t>性和扩散性；染色体非整数</w:t>
      </w:r>
      <w:proofErr w:type="gramStart"/>
      <w:r w:rsidR="003A21D0">
        <w:rPr>
          <w:rFonts w:hint="eastAsia"/>
        </w:rPr>
        <w:t>倍</w:t>
      </w:r>
      <w:proofErr w:type="gramEnd"/>
      <w:r w:rsidR="003A21D0">
        <w:rPr>
          <w:rFonts w:hint="eastAsia"/>
        </w:rPr>
        <w:t>；失去了许多原组织细胞的结构和功能</w:t>
      </w:r>
    </w:p>
    <w:p w:rsidR="003A21D0" w:rsidRDefault="006A3C8D" w:rsidP="00566EE0">
      <w:r>
        <w:t xml:space="preserve">    </w:t>
      </w:r>
      <w:r w:rsidR="003A21D0">
        <w:rPr>
          <w:rFonts w:hint="eastAsia"/>
        </w:rPr>
        <w:t>2</w:t>
      </w:r>
      <w:r w:rsidR="003A21D0">
        <w:rPr>
          <w:rFonts w:hint="eastAsia"/>
        </w:rPr>
        <w:t>致癌因素：多种理化因子致癌（吸烟、使用致癌物质等）；肿瘤病毒致癌</w:t>
      </w:r>
    </w:p>
    <w:p w:rsidR="003A21D0" w:rsidRDefault="006A3C8D" w:rsidP="00566EE0">
      <w:r>
        <w:t xml:space="preserve">    </w:t>
      </w:r>
      <w:r w:rsidR="003A21D0">
        <w:rPr>
          <w:rFonts w:hint="eastAsia"/>
        </w:rPr>
        <w:t>3</w:t>
      </w:r>
      <w:r w:rsidR="003A21D0">
        <w:rPr>
          <w:rFonts w:hint="eastAsia"/>
        </w:rPr>
        <w:t>基因突变与癌症发生：原癌基因突变形成癌基因；肿瘤抑制基因的突变</w:t>
      </w:r>
    </w:p>
    <w:p w:rsidR="003A21D0" w:rsidRDefault="006A3C8D" w:rsidP="00566EE0">
      <w:r>
        <w:t xml:space="preserve">    </w:t>
      </w:r>
      <w:r w:rsidR="003A21D0">
        <w:rPr>
          <w:rFonts w:hint="eastAsia"/>
        </w:rPr>
        <w:t>4</w:t>
      </w:r>
      <w:r w:rsidR="003A21D0">
        <w:rPr>
          <w:rFonts w:hint="eastAsia"/>
        </w:rPr>
        <w:t>癌症治疗：原癌基因与肿瘤抑制基因产物协调作用，避免细胞癌变</w:t>
      </w:r>
    </w:p>
    <w:p w:rsidR="003A21D0" w:rsidRDefault="003A21D0" w:rsidP="00566EE0">
      <w:r>
        <w:rPr>
          <w:rFonts w:hint="eastAsia"/>
        </w:rPr>
        <w:t>第八章</w:t>
      </w:r>
      <w:r>
        <w:rPr>
          <w:rFonts w:hint="eastAsia"/>
        </w:rPr>
        <w:t xml:space="preserve"> </w:t>
      </w:r>
      <w:r>
        <w:rPr>
          <w:rFonts w:hint="eastAsia"/>
        </w:rPr>
        <w:t>生命延续的本质——遗传与变异</w:t>
      </w:r>
    </w:p>
    <w:p w:rsidR="003A21D0" w:rsidRDefault="003A21D0" w:rsidP="00566EE0">
      <w:r>
        <w:rPr>
          <w:rFonts w:hint="eastAsia"/>
        </w:rPr>
        <w:t>一、孟德尔与基因思想</w:t>
      </w:r>
    </w:p>
    <w:p w:rsidR="003A21D0" w:rsidRDefault="006A3C8D" w:rsidP="00566EE0">
      <w:r>
        <w:t xml:space="preserve">    </w:t>
      </w:r>
      <w:r w:rsidR="003A21D0">
        <w:rPr>
          <w:rFonts w:hint="eastAsia"/>
        </w:rPr>
        <w:t>1</w:t>
      </w:r>
      <w:r w:rsidR="003A21D0">
        <w:rPr>
          <w:rFonts w:hint="eastAsia"/>
        </w:rPr>
        <w:t>遗传学的诞生与发展：遗传学发展的三个阶段——细胞遗传学时期（</w:t>
      </w:r>
      <w:r w:rsidR="003A21D0">
        <w:rPr>
          <w:rFonts w:hint="eastAsia"/>
        </w:rPr>
        <w:t>1910-1940</w:t>
      </w:r>
      <w:r w:rsidR="003A21D0">
        <w:rPr>
          <w:rFonts w:hint="eastAsia"/>
        </w:rPr>
        <w:t>）；微</w:t>
      </w:r>
      <w:r w:rsidR="003A21D0">
        <w:rPr>
          <w:rFonts w:hint="eastAsia"/>
        </w:rPr>
        <w:lastRenderedPageBreak/>
        <w:t>生物遗传和生化遗传时期（</w:t>
      </w:r>
      <w:r w:rsidR="003A21D0">
        <w:rPr>
          <w:rFonts w:hint="eastAsia"/>
        </w:rPr>
        <w:t>1941-1960</w:t>
      </w:r>
      <w:r w:rsidR="003A21D0">
        <w:rPr>
          <w:rFonts w:hint="eastAsia"/>
        </w:rPr>
        <w:t>）；分子遗传学时期（</w:t>
      </w:r>
      <w:r w:rsidR="003A21D0">
        <w:rPr>
          <w:rFonts w:hint="eastAsia"/>
        </w:rPr>
        <w:t>1953-</w:t>
      </w:r>
      <w:r w:rsidR="003A21D0">
        <w:rPr>
          <w:rFonts w:hint="eastAsia"/>
        </w:rPr>
        <w:t>）</w:t>
      </w:r>
    </w:p>
    <w:p w:rsidR="003A21D0" w:rsidRDefault="006A3C8D" w:rsidP="00566EE0">
      <w:r>
        <w:t xml:space="preserve">    </w:t>
      </w:r>
      <w:r w:rsidR="003A21D0">
        <w:rPr>
          <w:rFonts w:hint="eastAsia"/>
        </w:rPr>
        <w:t>2</w:t>
      </w:r>
      <w:r w:rsidR="003A21D0">
        <w:rPr>
          <w:rFonts w:hint="eastAsia"/>
        </w:rPr>
        <w:t>遗传的基本法则</w:t>
      </w:r>
    </w:p>
    <w:p w:rsidR="003A21D0" w:rsidRDefault="006A3C8D" w:rsidP="00566EE0">
      <w:r>
        <w:t xml:space="preserve">        </w:t>
      </w:r>
      <w:r w:rsidR="003A21D0">
        <w:rPr>
          <w:rFonts w:hint="eastAsia"/>
        </w:rPr>
        <w:t>孟德尔和他的豌豆杂交试验</w:t>
      </w:r>
    </w:p>
    <w:p w:rsidR="003A21D0" w:rsidRDefault="006A3C8D" w:rsidP="00566EE0">
      <w:r>
        <w:t xml:space="preserve">        </w:t>
      </w:r>
      <w:r w:rsidR="003A21D0">
        <w:rPr>
          <w:rFonts w:hint="eastAsia"/>
        </w:rPr>
        <w:t>孟德尔遗传学第一定律（</w:t>
      </w:r>
      <w:r w:rsidR="003A21D0" w:rsidRPr="00B10890">
        <w:rPr>
          <w:rFonts w:hint="eastAsia"/>
          <w:b/>
          <w:u w:val="single"/>
        </w:rPr>
        <w:t>分离定律</w:t>
      </w:r>
      <w:r w:rsidR="003A21D0">
        <w:rPr>
          <w:rFonts w:hint="eastAsia"/>
        </w:rPr>
        <w:t>）：一对基因在形成配子时完全按照原样分离到不同的配子中，相互不发生影响</w:t>
      </w:r>
    </w:p>
    <w:p w:rsidR="003A21D0" w:rsidRDefault="006A3C8D" w:rsidP="00566EE0">
      <w:r>
        <w:t xml:space="preserve">        </w:t>
      </w:r>
      <w:r w:rsidR="003A21D0">
        <w:rPr>
          <w:rFonts w:hint="eastAsia"/>
        </w:rPr>
        <w:t>孟德尔遗传学第二定律（</w:t>
      </w:r>
      <w:r w:rsidR="003A21D0" w:rsidRPr="00B10890">
        <w:rPr>
          <w:rFonts w:hint="eastAsia"/>
          <w:b/>
          <w:u w:val="single"/>
        </w:rPr>
        <w:t>自由组合定律</w:t>
      </w:r>
      <w:r w:rsidR="003A21D0">
        <w:rPr>
          <w:rFonts w:hint="eastAsia"/>
        </w:rPr>
        <w:t>）：当两对或更多对基因处于异质接合状态时，它们在形成配子时的分离是彼此不相牵连的，同时分配时相互间进行自由组合</w:t>
      </w:r>
    </w:p>
    <w:p w:rsidR="003A21D0" w:rsidRPr="00B10890" w:rsidRDefault="006A3C8D" w:rsidP="00566EE0">
      <w:pPr>
        <w:rPr>
          <w:b/>
          <w:u w:val="single"/>
        </w:rPr>
      </w:pPr>
      <w:r>
        <w:t xml:space="preserve">        </w:t>
      </w:r>
      <w:r w:rsidR="003A21D0" w:rsidRPr="00B10890">
        <w:rPr>
          <w:rFonts w:hint="eastAsia"/>
          <w:b/>
          <w:u w:val="single"/>
        </w:rPr>
        <w:t>等位基因：控制一个相对性状的一对两个相同的基因</w:t>
      </w:r>
    </w:p>
    <w:p w:rsidR="003A21D0" w:rsidRDefault="006A3C8D" w:rsidP="00566EE0">
      <w:r>
        <w:t xml:space="preserve">        </w:t>
      </w:r>
      <w:r w:rsidR="003A21D0">
        <w:rPr>
          <w:rFonts w:hint="eastAsia"/>
        </w:rPr>
        <w:t>纯合体：控制遗传性状的一对等位因子都是显性因子或隐性因子</w:t>
      </w:r>
    </w:p>
    <w:p w:rsidR="003A21D0" w:rsidRDefault="006A3C8D" w:rsidP="00566EE0">
      <w:r>
        <w:t xml:space="preserve">        </w:t>
      </w:r>
      <w:r w:rsidR="003A21D0">
        <w:rPr>
          <w:rFonts w:hint="eastAsia"/>
        </w:rPr>
        <w:t>杂合体</w:t>
      </w:r>
      <w:r w:rsidR="0097282E">
        <w:rPr>
          <w:rFonts w:hint="eastAsia"/>
        </w:rPr>
        <w:t>：控制遗传性状的一对等位因子一个是显性，一个是隐性</w:t>
      </w:r>
    </w:p>
    <w:p w:rsidR="0097282E" w:rsidRDefault="006A3C8D" w:rsidP="00566EE0">
      <w:r>
        <w:t xml:space="preserve">    </w:t>
      </w:r>
      <w:r w:rsidR="0097282E">
        <w:rPr>
          <w:rFonts w:hint="eastAsia"/>
        </w:rPr>
        <w:t>3</w:t>
      </w:r>
      <w:r w:rsidR="0097282E">
        <w:rPr>
          <w:rFonts w:hint="eastAsia"/>
        </w:rPr>
        <w:t>从基因型到表型的一些复杂情况：</w:t>
      </w:r>
    </w:p>
    <w:p w:rsidR="0097282E" w:rsidRDefault="006A3C8D" w:rsidP="00566EE0">
      <w:r>
        <w:t xml:space="preserve">        </w:t>
      </w:r>
      <w:r w:rsidR="0097282E">
        <w:rPr>
          <w:rFonts w:hint="eastAsia"/>
        </w:rPr>
        <w:t>中间性遗传：又称不完全显性或半显性，其特点是杂合子表现为双亲的中间性状</w:t>
      </w:r>
    </w:p>
    <w:p w:rsidR="0097282E" w:rsidRDefault="006A3C8D" w:rsidP="00566EE0">
      <w:r>
        <w:t xml:space="preserve">        </w:t>
      </w:r>
      <w:r w:rsidR="0097282E">
        <w:rPr>
          <w:rFonts w:hint="eastAsia"/>
        </w:rPr>
        <w:t>复等位基因：有些基因有两种以上的等位基因，称之为复等位基因。</w:t>
      </w:r>
    </w:p>
    <w:p w:rsidR="0097282E" w:rsidRDefault="006A3C8D" w:rsidP="00566EE0">
      <w:r>
        <w:t xml:space="preserve">        </w:t>
      </w:r>
      <w:r w:rsidR="0097282E">
        <w:rPr>
          <w:rFonts w:hint="eastAsia"/>
        </w:rPr>
        <w:t>多效性：一个基因有时会影响许多表型特性，单个基因具有多种效应的能力称之为多效性</w:t>
      </w:r>
    </w:p>
    <w:p w:rsidR="0097282E" w:rsidRDefault="006A3C8D" w:rsidP="00566EE0">
      <w:r>
        <w:t xml:space="preserve">        </w:t>
      </w:r>
      <w:r w:rsidR="0097282E">
        <w:rPr>
          <w:rFonts w:hint="eastAsia"/>
        </w:rPr>
        <w:t>表现度：某一特定基因在个体中表现其特性的程度</w:t>
      </w:r>
    </w:p>
    <w:p w:rsidR="0097282E" w:rsidRDefault="006A3C8D" w:rsidP="00566EE0">
      <w:r>
        <w:t xml:space="preserve">        </w:t>
      </w:r>
      <w:r w:rsidR="0097282E">
        <w:rPr>
          <w:rFonts w:hint="eastAsia"/>
        </w:rPr>
        <w:t>外显率：在特定环境中某一基因型（常指杂合子）显示出相应表型的频率</w:t>
      </w:r>
    </w:p>
    <w:p w:rsidR="0097282E" w:rsidRDefault="006A3C8D" w:rsidP="00566EE0">
      <w:r>
        <w:t xml:space="preserve">        </w:t>
      </w:r>
      <w:r w:rsidR="00AA180D">
        <w:rPr>
          <w:rFonts w:hint="eastAsia"/>
        </w:rPr>
        <w:t>上位基因与下位基因：指基因相互作用中，一对基因的表型表达取决于另一对非等位基因的基因型。两对非等位基因中起“显性”作用的称为上位基因，起“隐性”作用的称为下位基因</w:t>
      </w:r>
    </w:p>
    <w:p w:rsidR="00AA180D" w:rsidRDefault="006A3C8D" w:rsidP="00566EE0">
      <w:r>
        <w:t xml:space="preserve">        </w:t>
      </w:r>
      <w:r w:rsidR="00AA180D">
        <w:rPr>
          <w:rFonts w:hint="eastAsia"/>
        </w:rPr>
        <w:t>性状的多基因决定：两个或两个以上基因影响了一个表型特征。</w:t>
      </w:r>
    </w:p>
    <w:p w:rsidR="00AA180D" w:rsidRDefault="006A3C8D" w:rsidP="00566EE0">
      <w:r>
        <w:t xml:space="preserve">    </w:t>
      </w:r>
      <w:r w:rsidR="00AA180D">
        <w:rPr>
          <w:rFonts w:hint="eastAsia"/>
        </w:rPr>
        <w:t>4</w:t>
      </w:r>
      <w:r w:rsidR="00AA180D">
        <w:rPr>
          <w:rFonts w:hint="eastAsia"/>
        </w:rPr>
        <w:t>人类中的孟德尔遗传</w:t>
      </w:r>
    </w:p>
    <w:p w:rsidR="00AA180D" w:rsidRDefault="00AA180D" w:rsidP="00566EE0">
      <w:r>
        <w:rPr>
          <w:rFonts w:hint="eastAsia"/>
        </w:rPr>
        <w:t>二、遗传的染色体基础</w:t>
      </w:r>
    </w:p>
    <w:p w:rsidR="00AA180D" w:rsidRDefault="006A3C8D" w:rsidP="00566EE0">
      <w:r>
        <w:t xml:space="preserve">    </w:t>
      </w:r>
      <w:r w:rsidR="00AA180D">
        <w:rPr>
          <w:rFonts w:hint="eastAsia"/>
        </w:rPr>
        <w:t>1</w:t>
      </w:r>
      <w:r w:rsidR="00AA180D">
        <w:rPr>
          <w:rFonts w:hint="eastAsia"/>
        </w:rPr>
        <w:t>基因与染色体的关系</w:t>
      </w:r>
    </w:p>
    <w:p w:rsidR="00AA180D" w:rsidRDefault="006A3C8D" w:rsidP="00566EE0">
      <w:r>
        <w:t xml:space="preserve">        </w:t>
      </w:r>
      <w:r w:rsidR="00AA180D">
        <w:rPr>
          <w:rFonts w:hint="eastAsia"/>
        </w:rPr>
        <w:t>1</w:t>
      </w:r>
      <w:r w:rsidR="00AA180D">
        <w:rPr>
          <w:rFonts w:hint="eastAsia"/>
        </w:rPr>
        <w:t>染色体在细胞分裂中的特性；染色体的特点：细胞核内，成对，数目稳定等；有丝分裂与减数分裂</w:t>
      </w:r>
    </w:p>
    <w:p w:rsidR="00AA180D" w:rsidRDefault="006A3C8D" w:rsidP="00566EE0">
      <w:r>
        <w:t xml:space="preserve">        </w:t>
      </w:r>
      <w:r w:rsidR="00AA180D">
        <w:rPr>
          <w:rFonts w:hint="eastAsia"/>
        </w:rPr>
        <w:t>2</w:t>
      </w:r>
      <w:r w:rsidR="00AA180D" w:rsidRPr="00B6133E">
        <w:rPr>
          <w:rFonts w:hint="eastAsia"/>
          <w:b/>
          <w:u w:val="single"/>
        </w:rPr>
        <w:t>基因与染色体的平行关系——遗传的染色体理论：等位基因——同源染色体；形成配子时，等位基因相互分离，同源染色体相互分开，不同基因自由组合进入配子，非同源染色体自由组合进入配子</w:t>
      </w:r>
      <w:r w:rsidR="00AA180D">
        <w:rPr>
          <w:rFonts w:hint="eastAsia"/>
        </w:rPr>
        <w:t>。</w:t>
      </w:r>
    </w:p>
    <w:p w:rsidR="00AA180D" w:rsidRDefault="006A3C8D" w:rsidP="00566EE0">
      <w:r>
        <w:t xml:space="preserve">    </w:t>
      </w:r>
      <w:r w:rsidR="00AA180D">
        <w:rPr>
          <w:rFonts w:hint="eastAsia"/>
        </w:rPr>
        <w:t>2</w:t>
      </w:r>
      <w:r w:rsidR="00AA180D">
        <w:rPr>
          <w:rFonts w:hint="eastAsia"/>
        </w:rPr>
        <w:t>染色体学说的直接证据（果蝇的特点：多产、易于培养、生活周期短、染色体数目少、易于观察）</w:t>
      </w:r>
    </w:p>
    <w:p w:rsidR="00AA180D" w:rsidRDefault="006A3C8D" w:rsidP="00566EE0">
      <w:r>
        <w:t xml:space="preserve">    </w:t>
      </w:r>
      <w:r w:rsidR="00AA180D">
        <w:rPr>
          <w:rFonts w:hint="eastAsia"/>
        </w:rPr>
        <w:t>3</w:t>
      </w:r>
      <w:r w:rsidR="00AA180D">
        <w:rPr>
          <w:rFonts w:hint="eastAsia"/>
        </w:rPr>
        <w:t>基因的连锁与交换定律</w:t>
      </w:r>
    </w:p>
    <w:p w:rsidR="00AA180D" w:rsidRDefault="006A3C8D" w:rsidP="00566EE0">
      <w:r>
        <w:t xml:space="preserve">        </w:t>
      </w:r>
      <w:r w:rsidR="00AA180D">
        <w:rPr>
          <w:rFonts w:hint="eastAsia"/>
        </w:rPr>
        <w:t>1</w:t>
      </w:r>
      <w:r w:rsidR="00AA180D">
        <w:rPr>
          <w:rFonts w:hint="eastAsia"/>
        </w:rPr>
        <w:t>基因连锁的发现，美国的</w:t>
      </w:r>
      <w:proofErr w:type="spellStart"/>
      <w:r w:rsidR="00AA180D">
        <w:rPr>
          <w:rFonts w:hint="eastAsia"/>
        </w:rPr>
        <w:t>morgan</w:t>
      </w:r>
      <w:proofErr w:type="spellEnd"/>
      <w:r w:rsidR="00AA180D">
        <w:rPr>
          <w:rFonts w:hint="eastAsia"/>
        </w:rPr>
        <w:t>通过果蝇杂交实验</w:t>
      </w:r>
    </w:p>
    <w:p w:rsidR="00AA180D" w:rsidRDefault="006A3C8D" w:rsidP="00566EE0">
      <w:r>
        <w:t xml:space="preserve">        </w:t>
      </w:r>
      <w:r w:rsidR="00AA180D">
        <w:rPr>
          <w:rFonts w:hint="eastAsia"/>
        </w:rPr>
        <w:t>2</w:t>
      </w:r>
      <w:r w:rsidR="00AA180D">
        <w:rPr>
          <w:rFonts w:hint="eastAsia"/>
        </w:rPr>
        <w:t>基因连锁——自由组合定律的特例：同源染色体在减数分裂时发生交叉互换，位置相近的因子相互连锁</w:t>
      </w:r>
    </w:p>
    <w:p w:rsidR="00AA180D" w:rsidRDefault="006A3C8D" w:rsidP="00566EE0">
      <w:r>
        <w:t xml:space="preserve">        </w:t>
      </w:r>
      <w:r w:rsidR="00AA180D">
        <w:rPr>
          <w:rFonts w:hint="eastAsia"/>
        </w:rPr>
        <w:t>3</w:t>
      </w:r>
      <w:r w:rsidR="00AA180D">
        <w:rPr>
          <w:rFonts w:hint="eastAsia"/>
        </w:rPr>
        <w:t>交换是重组的染色体基础：细胞在进行有丝分裂时，不同的基因依据一定的规律进行重组。（非连锁基因的重组——自由组合定律；连锁基因的重组——交换定律）</w:t>
      </w:r>
    </w:p>
    <w:p w:rsidR="00AA180D" w:rsidRDefault="006A3C8D" w:rsidP="00566EE0">
      <w:r>
        <w:t xml:space="preserve">    </w:t>
      </w:r>
      <w:r w:rsidR="00AA180D">
        <w:rPr>
          <w:rFonts w:hint="eastAsia"/>
        </w:rPr>
        <w:t>4</w:t>
      </w:r>
      <w:r w:rsidR="00AA180D">
        <w:rPr>
          <w:rFonts w:hint="eastAsia"/>
        </w:rPr>
        <w:t>真核生物的染色体作图</w:t>
      </w:r>
    </w:p>
    <w:p w:rsidR="00AA180D" w:rsidRDefault="006A3C8D" w:rsidP="00566EE0">
      <w:r>
        <w:t xml:space="preserve">        </w:t>
      </w:r>
      <w:r w:rsidR="00AA180D">
        <w:rPr>
          <w:rFonts w:hint="eastAsia"/>
        </w:rPr>
        <w:t>1</w:t>
      </w:r>
      <w:r w:rsidR="00AA180D">
        <w:rPr>
          <w:rFonts w:hint="eastAsia"/>
        </w:rPr>
        <w:t>染色体的遗传图谱：依据连锁基因的交换值作图</w:t>
      </w:r>
    </w:p>
    <w:p w:rsidR="00AA180D" w:rsidRDefault="006A3C8D" w:rsidP="00566EE0">
      <w:r>
        <w:t xml:space="preserve">        </w:t>
      </w:r>
      <w:r w:rsidR="00AA180D">
        <w:rPr>
          <w:rFonts w:hint="eastAsia"/>
        </w:rPr>
        <w:t>2</w:t>
      </w:r>
      <w:r w:rsidR="00AA180D">
        <w:rPr>
          <w:rFonts w:hint="eastAsia"/>
        </w:rPr>
        <w:t>染色体的细胞学图谱：依据突变表型及其在染色体上缺失的位置或其它可在显微镜下观察的特征而绘制图谱</w:t>
      </w:r>
    </w:p>
    <w:p w:rsidR="00AA180D" w:rsidRDefault="006A3C8D" w:rsidP="00566EE0">
      <w:r>
        <w:t xml:space="preserve">    </w:t>
      </w:r>
      <w:r w:rsidR="00AA180D">
        <w:rPr>
          <w:rFonts w:hint="eastAsia"/>
        </w:rPr>
        <w:t>5</w:t>
      </w:r>
      <w:r w:rsidR="00AA180D">
        <w:rPr>
          <w:rFonts w:hint="eastAsia"/>
        </w:rPr>
        <w:t>性别的染色体基础</w:t>
      </w:r>
    </w:p>
    <w:p w:rsidR="00AA180D" w:rsidRDefault="006A3C8D" w:rsidP="00566EE0">
      <w:r>
        <w:t xml:space="preserve">        </w:t>
      </w:r>
      <w:r w:rsidR="00AA180D">
        <w:rPr>
          <w:rFonts w:hint="eastAsia"/>
        </w:rPr>
        <w:t>1</w:t>
      </w:r>
      <w:r w:rsidR="00AA180D">
        <w:rPr>
          <w:rFonts w:hint="eastAsia"/>
        </w:rPr>
        <w:t>性别决定系统（</w:t>
      </w:r>
      <w:r w:rsidR="00AA180D">
        <w:rPr>
          <w:rFonts w:hint="eastAsia"/>
        </w:rPr>
        <w:t>X-Y</w:t>
      </w:r>
      <w:r w:rsidR="00AA180D">
        <w:rPr>
          <w:rFonts w:hint="eastAsia"/>
        </w:rPr>
        <w:t>系统，包括人、哺乳动物、果蝇等）</w:t>
      </w:r>
    </w:p>
    <w:p w:rsidR="00AA180D" w:rsidRDefault="006A3C8D" w:rsidP="00566EE0">
      <w:r>
        <w:t xml:space="preserve">        </w:t>
      </w:r>
      <w:r w:rsidR="00AA180D">
        <w:rPr>
          <w:rFonts w:hint="eastAsia"/>
        </w:rPr>
        <w:t>2</w:t>
      </w:r>
      <w:r w:rsidR="00AA180D" w:rsidRPr="00B6133E">
        <w:rPr>
          <w:rFonts w:hint="eastAsia"/>
          <w:b/>
          <w:u w:val="single"/>
        </w:rPr>
        <w:t>伴性遗传，性连锁基因的遗传称为伴性遗传</w:t>
      </w:r>
    </w:p>
    <w:p w:rsidR="00AA180D" w:rsidRDefault="006A3C8D" w:rsidP="00566EE0">
      <w:r>
        <w:lastRenderedPageBreak/>
        <w:t xml:space="preserve">        </w:t>
      </w:r>
      <w:r w:rsidR="00AA180D">
        <w:rPr>
          <w:rFonts w:hint="eastAsia"/>
        </w:rPr>
        <w:t>3</w:t>
      </w:r>
      <w:r w:rsidR="00AA180D">
        <w:rPr>
          <w:rFonts w:hint="eastAsia"/>
        </w:rPr>
        <w:t>基因剂量的补偿——</w:t>
      </w:r>
      <w:r w:rsidR="00AA180D">
        <w:rPr>
          <w:rFonts w:hint="eastAsia"/>
        </w:rPr>
        <w:t>Lyon</w:t>
      </w:r>
      <w:r w:rsidR="00AA180D">
        <w:rPr>
          <w:rFonts w:hint="eastAsia"/>
        </w:rPr>
        <w:t>假说：在人类和哺乳动物中，大多数双倍体细胞中只有一条</w:t>
      </w:r>
      <w:r w:rsidR="00AA180D">
        <w:rPr>
          <w:rFonts w:hint="eastAsia"/>
        </w:rPr>
        <w:t>X</w:t>
      </w:r>
      <w:r w:rsidR="00AA180D">
        <w:rPr>
          <w:rFonts w:hint="eastAsia"/>
        </w:rPr>
        <w:t>染色体完全有活性。在雌性中，两条染色体中的一条在胚胎发育早期失活，浓缩成一个致密的小体，叫巴尔小体</w:t>
      </w:r>
    </w:p>
    <w:p w:rsidR="00854B85" w:rsidRDefault="00854B85" w:rsidP="00566EE0">
      <w:r>
        <w:rPr>
          <w:rFonts w:hint="eastAsia"/>
        </w:rPr>
        <w:t>三、遗传的分子基础</w:t>
      </w:r>
    </w:p>
    <w:p w:rsidR="00854B85" w:rsidRDefault="006A3C8D" w:rsidP="00566EE0">
      <w:r>
        <w:t xml:space="preserve">    </w:t>
      </w:r>
      <w:r w:rsidR="00854B85">
        <w:rPr>
          <w:rFonts w:hint="eastAsia"/>
        </w:rPr>
        <w:t>1</w:t>
      </w:r>
      <w:r w:rsidR="00854B85" w:rsidRPr="00B6133E">
        <w:rPr>
          <w:rFonts w:hint="eastAsia"/>
          <w:b/>
          <w:u w:val="single"/>
        </w:rPr>
        <w:t>遗传物质是</w:t>
      </w:r>
      <w:r w:rsidR="00854B85" w:rsidRPr="00B6133E">
        <w:rPr>
          <w:rFonts w:hint="eastAsia"/>
          <w:b/>
          <w:u w:val="single"/>
        </w:rPr>
        <w:t>DNA</w:t>
      </w:r>
      <w:r w:rsidR="00854B85">
        <w:rPr>
          <w:rFonts w:hint="eastAsia"/>
        </w:rPr>
        <w:t>：</w:t>
      </w:r>
      <w:r w:rsidR="00854B85">
        <w:rPr>
          <w:rFonts w:hint="eastAsia"/>
        </w:rPr>
        <w:t>Frederick Griffith</w:t>
      </w:r>
      <w:r w:rsidR="00854B85">
        <w:rPr>
          <w:rFonts w:hint="eastAsia"/>
        </w:rPr>
        <w:t>的实验（</w:t>
      </w:r>
      <w:r w:rsidR="00854B85">
        <w:rPr>
          <w:rFonts w:hint="eastAsia"/>
        </w:rPr>
        <w:t>1928</w:t>
      </w:r>
      <w:r w:rsidR="00854B85">
        <w:rPr>
          <w:rFonts w:hint="eastAsia"/>
        </w:rPr>
        <w:t>）；</w:t>
      </w:r>
      <w:r w:rsidR="00854B85">
        <w:rPr>
          <w:rFonts w:hint="eastAsia"/>
        </w:rPr>
        <w:t>Avery</w:t>
      </w:r>
      <w:r w:rsidR="00854B85">
        <w:rPr>
          <w:rFonts w:hint="eastAsia"/>
        </w:rPr>
        <w:t>的实验（</w:t>
      </w:r>
      <w:r w:rsidR="00854B85">
        <w:rPr>
          <w:rFonts w:hint="eastAsia"/>
        </w:rPr>
        <w:t>1944</w:t>
      </w:r>
      <w:r w:rsidR="00854B85">
        <w:rPr>
          <w:rFonts w:hint="eastAsia"/>
        </w:rPr>
        <w:t>）</w:t>
      </w:r>
    </w:p>
    <w:p w:rsidR="00854B85" w:rsidRDefault="006A3C8D" w:rsidP="00566EE0">
      <w:r>
        <w:t xml:space="preserve">    </w:t>
      </w:r>
      <w:r w:rsidR="00854B85">
        <w:rPr>
          <w:rFonts w:hint="eastAsia"/>
        </w:rPr>
        <w:t>2 DNA</w:t>
      </w:r>
      <w:r w:rsidR="00854B85">
        <w:rPr>
          <w:rFonts w:hint="eastAsia"/>
        </w:rPr>
        <w:t>分子结构与复制：</w:t>
      </w:r>
    </w:p>
    <w:p w:rsidR="00854B85" w:rsidRDefault="006A3C8D" w:rsidP="00566EE0">
      <w:r>
        <w:t xml:space="preserve">        </w:t>
      </w:r>
      <w:r w:rsidR="00854B85">
        <w:rPr>
          <w:rFonts w:hint="eastAsia"/>
        </w:rPr>
        <w:t>1 DNA</w:t>
      </w:r>
      <w:r w:rsidR="00854B85">
        <w:rPr>
          <w:rFonts w:hint="eastAsia"/>
        </w:rPr>
        <w:t>分子的结构：</w:t>
      </w:r>
      <w:r w:rsidR="00854B85" w:rsidRPr="00B6133E">
        <w:rPr>
          <w:rFonts w:hint="eastAsia"/>
          <w:b/>
          <w:u w:val="single"/>
        </w:rPr>
        <w:t>双螺旋结构模型</w:t>
      </w:r>
      <w:r w:rsidR="00854B85">
        <w:rPr>
          <w:rFonts w:hint="eastAsia"/>
        </w:rPr>
        <w:t>（</w:t>
      </w:r>
      <w:r w:rsidR="00854B85">
        <w:rPr>
          <w:rFonts w:hint="eastAsia"/>
        </w:rPr>
        <w:t>1953</w:t>
      </w:r>
      <w:r w:rsidR="00854B85">
        <w:rPr>
          <w:rFonts w:hint="eastAsia"/>
        </w:rPr>
        <w:t>年，</w:t>
      </w:r>
      <w:r w:rsidR="00854B85">
        <w:rPr>
          <w:rFonts w:hint="eastAsia"/>
        </w:rPr>
        <w:t>James Watson and Francis Crick</w:t>
      </w:r>
      <w:r w:rsidR="00854B85">
        <w:rPr>
          <w:rFonts w:hint="eastAsia"/>
        </w:rPr>
        <w:t>建立）</w:t>
      </w:r>
    </w:p>
    <w:p w:rsidR="00854B85" w:rsidRDefault="006A3C8D" w:rsidP="00566EE0">
      <w:r>
        <w:t xml:space="preserve">        </w:t>
      </w:r>
      <w:r w:rsidR="00854B85">
        <w:rPr>
          <w:rFonts w:hint="eastAsia"/>
        </w:rPr>
        <w:t>依据：</w:t>
      </w:r>
      <w:r w:rsidR="00854B85">
        <w:rPr>
          <w:rFonts w:hint="eastAsia"/>
        </w:rPr>
        <w:t>DNA</w:t>
      </w:r>
      <w:r w:rsidR="00854B85">
        <w:rPr>
          <w:rFonts w:hint="eastAsia"/>
        </w:rPr>
        <w:t>碱基组成及碱基等比规律，</w:t>
      </w:r>
      <w:r w:rsidR="00854B85" w:rsidRPr="00B6133E">
        <w:rPr>
          <w:rFonts w:hint="eastAsia"/>
          <w:b/>
          <w:u w:val="single"/>
        </w:rPr>
        <w:t>A+G=C+T</w:t>
      </w:r>
      <w:r w:rsidR="00854B85">
        <w:rPr>
          <w:rFonts w:hint="eastAsia"/>
        </w:rPr>
        <w:t>；</w:t>
      </w:r>
      <w:r w:rsidR="00854B85" w:rsidRPr="00B6133E">
        <w:rPr>
          <w:rFonts w:hint="eastAsia"/>
          <w:b/>
          <w:u w:val="single"/>
        </w:rPr>
        <w:t>A=T,C=G</w:t>
      </w:r>
      <w:r w:rsidR="00854B85">
        <w:rPr>
          <w:rFonts w:hint="eastAsia"/>
        </w:rPr>
        <w:t>；</w:t>
      </w:r>
      <w:r w:rsidR="00854B85">
        <w:rPr>
          <w:rFonts w:hint="eastAsia"/>
        </w:rPr>
        <w:t>DNA</w:t>
      </w:r>
      <w:r w:rsidR="00854B85">
        <w:rPr>
          <w:rFonts w:hint="eastAsia"/>
        </w:rPr>
        <w:t>纤维的</w:t>
      </w:r>
      <w:r w:rsidR="00854B85">
        <w:rPr>
          <w:rFonts w:hint="eastAsia"/>
        </w:rPr>
        <w:t>X-ray</w:t>
      </w:r>
      <w:r w:rsidR="00854B85">
        <w:rPr>
          <w:rFonts w:hint="eastAsia"/>
        </w:rPr>
        <w:t>衍射图</w:t>
      </w:r>
    </w:p>
    <w:p w:rsidR="00854B85" w:rsidRDefault="006A3C8D" w:rsidP="00566EE0">
      <w:r>
        <w:t xml:space="preserve">        </w:t>
      </w:r>
      <w:r w:rsidR="00854B85">
        <w:rPr>
          <w:rFonts w:hint="eastAsia"/>
        </w:rPr>
        <w:t>2</w:t>
      </w:r>
      <w:r w:rsidR="00854B85" w:rsidRPr="00B6133E">
        <w:rPr>
          <w:rFonts w:hint="eastAsia"/>
          <w:b/>
          <w:u w:val="single"/>
        </w:rPr>
        <w:t>半保留复制：细胞中</w:t>
      </w:r>
      <w:r w:rsidR="00854B85" w:rsidRPr="00B6133E">
        <w:rPr>
          <w:rFonts w:hint="eastAsia"/>
          <w:b/>
          <w:u w:val="single"/>
        </w:rPr>
        <w:t>DNA</w:t>
      </w:r>
      <w:r w:rsidR="00854B85" w:rsidRPr="00B6133E">
        <w:rPr>
          <w:rFonts w:hint="eastAsia"/>
          <w:b/>
          <w:u w:val="single"/>
        </w:rPr>
        <w:t>的复制是以亲代的一条</w:t>
      </w:r>
      <w:r w:rsidR="00854B85" w:rsidRPr="00B6133E">
        <w:rPr>
          <w:rFonts w:hint="eastAsia"/>
          <w:b/>
          <w:u w:val="single"/>
        </w:rPr>
        <w:t>DNA</w:t>
      </w:r>
      <w:r w:rsidR="00854B85" w:rsidRPr="00B6133E">
        <w:rPr>
          <w:rFonts w:hint="eastAsia"/>
          <w:b/>
          <w:u w:val="single"/>
        </w:rPr>
        <w:t>为模板，按照碱基互补的原则，合成另一条具有互补碱基的新链，完成复制的</w:t>
      </w:r>
      <w:r w:rsidR="00854B85" w:rsidRPr="00B6133E">
        <w:rPr>
          <w:rFonts w:hint="eastAsia"/>
          <w:b/>
          <w:u w:val="single"/>
        </w:rPr>
        <w:t>DNA</w:t>
      </w:r>
      <w:proofErr w:type="gramStart"/>
      <w:r w:rsidR="00854B85" w:rsidRPr="00B6133E">
        <w:rPr>
          <w:rFonts w:hint="eastAsia"/>
          <w:b/>
          <w:u w:val="single"/>
        </w:rPr>
        <w:t>子链与</w:t>
      </w:r>
      <w:proofErr w:type="gramEnd"/>
      <w:r w:rsidR="00854B85" w:rsidRPr="00B6133E">
        <w:rPr>
          <w:rFonts w:hint="eastAsia"/>
          <w:b/>
          <w:u w:val="single"/>
        </w:rPr>
        <w:t>亲代双链</w:t>
      </w:r>
      <w:r w:rsidR="00854B85" w:rsidRPr="00B6133E">
        <w:rPr>
          <w:rFonts w:hint="eastAsia"/>
          <w:b/>
          <w:u w:val="single"/>
        </w:rPr>
        <w:t>DNA</w:t>
      </w:r>
      <w:r w:rsidR="00854B85" w:rsidRPr="00B6133E">
        <w:rPr>
          <w:rFonts w:hint="eastAsia"/>
          <w:b/>
          <w:u w:val="single"/>
        </w:rPr>
        <w:t>完全相同。新合成的</w:t>
      </w:r>
      <w:r w:rsidR="00854B85" w:rsidRPr="00B6133E">
        <w:rPr>
          <w:rFonts w:hint="eastAsia"/>
          <w:b/>
          <w:u w:val="single"/>
        </w:rPr>
        <w:t>DNA</w:t>
      </w:r>
      <w:r w:rsidR="00854B85" w:rsidRPr="00B6133E">
        <w:rPr>
          <w:rFonts w:hint="eastAsia"/>
          <w:b/>
          <w:u w:val="single"/>
        </w:rPr>
        <w:t>分子中一条</w:t>
      </w:r>
      <w:proofErr w:type="gramStart"/>
      <w:r w:rsidR="00854B85" w:rsidRPr="00B6133E">
        <w:rPr>
          <w:rFonts w:hint="eastAsia"/>
          <w:b/>
          <w:u w:val="single"/>
        </w:rPr>
        <w:t>链来自</w:t>
      </w:r>
      <w:proofErr w:type="gramEnd"/>
      <w:r w:rsidR="00854B85" w:rsidRPr="00B6133E">
        <w:rPr>
          <w:rFonts w:hint="eastAsia"/>
          <w:b/>
          <w:u w:val="single"/>
        </w:rPr>
        <w:t>亲代</w:t>
      </w:r>
      <w:r w:rsidR="00854B85" w:rsidRPr="00B6133E">
        <w:rPr>
          <w:rFonts w:hint="eastAsia"/>
          <w:b/>
          <w:u w:val="single"/>
        </w:rPr>
        <w:t>DNA</w:t>
      </w:r>
      <w:r w:rsidR="00854B85" w:rsidRPr="00B6133E">
        <w:rPr>
          <w:rFonts w:hint="eastAsia"/>
          <w:b/>
          <w:u w:val="single"/>
        </w:rPr>
        <w:t>，一条则是新合成的</w:t>
      </w:r>
    </w:p>
    <w:p w:rsidR="00854B85" w:rsidRDefault="006A3C8D" w:rsidP="00566EE0">
      <w:pPr>
        <w:rPr>
          <w:rFonts w:hint="eastAsia"/>
        </w:rPr>
      </w:pPr>
      <w:r>
        <w:t xml:space="preserve">        </w:t>
      </w:r>
      <w:r w:rsidR="00854B85" w:rsidRPr="00B6133E">
        <w:rPr>
          <w:rFonts w:hint="eastAsia"/>
          <w:b/>
          <w:u w:val="single"/>
        </w:rPr>
        <w:t>DNA</w:t>
      </w:r>
      <w:r w:rsidR="00854B85" w:rsidRPr="00B6133E">
        <w:rPr>
          <w:rFonts w:hint="eastAsia"/>
          <w:b/>
          <w:u w:val="single"/>
        </w:rPr>
        <w:t>的复制总是从</w:t>
      </w:r>
      <w:r w:rsidR="00854B85" w:rsidRPr="00B6133E">
        <w:rPr>
          <w:rFonts w:hint="eastAsia"/>
          <w:b/>
          <w:u w:val="single"/>
        </w:rPr>
        <w:t>5</w:t>
      </w:r>
      <w:proofErr w:type="gramStart"/>
      <w:r w:rsidR="00854B85" w:rsidRPr="00B6133E">
        <w:rPr>
          <w:b/>
          <w:u w:val="single"/>
        </w:rPr>
        <w:t>’</w:t>
      </w:r>
      <w:proofErr w:type="gramEnd"/>
      <w:r w:rsidR="00854B85" w:rsidRPr="00B6133E">
        <w:rPr>
          <w:rFonts w:hint="eastAsia"/>
          <w:b/>
          <w:u w:val="single"/>
        </w:rPr>
        <w:t>向</w:t>
      </w:r>
      <w:r w:rsidR="00854B85" w:rsidRPr="00B6133E">
        <w:rPr>
          <w:rFonts w:hint="eastAsia"/>
          <w:b/>
          <w:u w:val="single"/>
        </w:rPr>
        <w:t>3</w:t>
      </w:r>
      <w:proofErr w:type="gramStart"/>
      <w:r w:rsidR="00854B85" w:rsidRPr="00B6133E">
        <w:rPr>
          <w:b/>
          <w:u w:val="single"/>
        </w:rPr>
        <w:t>’</w:t>
      </w:r>
      <w:proofErr w:type="gramEnd"/>
      <w:r w:rsidR="00854B85" w:rsidRPr="00B6133E">
        <w:rPr>
          <w:rFonts w:hint="eastAsia"/>
          <w:b/>
          <w:u w:val="single"/>
        </w:rPr>
        <w:t>方向进行；</w:t>
      </w:r>
      <w:proofErr w:type="gramStart"/>
      <w:r w:rsidR="00854B85" w:rsidRPr="00B6133E">
        <w:rPr>
          <w:rFonts w:hint="eastAsia"/>
          <w:b/>
          <w:u w:val="single"/>
        </w:rPr>
        <w:t>一</w:t>
      </w:r>
      <w:proofErr w:type="gramEnd"/>
      <w:r w:rsidR="00854B85" w:rsidRPr="00B6133E">
        <w:rPr>
          <w:rFonts w:hint="eastAsia"/>
          <w:b/>
          <w:u w:val="single"/>
        </w:rPr>
        <w:t>条子链可以连续向着分叉处进行复制和延伸</w:t>
      </w:r>
      <w:r w:rsidR="00854B85">
        <w:rPr>
          <w:rFonts w:hint="eastAsia"/>
        </w:rPr>
        <w:t>。</w:t>
      </w:r>
      <w:r w:rsidR="00854B85" w:rsidRPr="00B6133E">
        <w:rPr>
          <w:rFonts w:hint="eastAsia"/>
          <w:b/>
          <w:u w:val="single"/>
        </w:rPr>
        <w:t>另一条则是不连续的</w:t>
      </w:r>
      <w:r w:rsidR="00854B85">
        <w:rPr>
          <w:rFonts w:hint="eastAsia"/>
        </w:rPr>
        <w:t>，先合成</w:t>
      </w:r>
      <w:r w:rsidR="00854B85" w:rsidRPr="00B6133E">
        <w:rPr>
          <w:rFonts w:hint="eastAsia"/>
          <w:b/>
          <w:u w:val="single"/>
        </w:rPr>
        <w:t>RNA</w:t>
      </w:r>
      <w:r w:rsidR="00854B85" w:rsidRPr="00B6133E">
        <w:rPr>
          <w:rFonts w:hint="eastAsia"/>
          <w:b/>
          <w:u w:val="single"/>
        </w:rPr>
        <w:t>短</w:t>
      </w:r>
      <w:proofErr w:type="gramStart"/>
      <w:r w:rsidR="00854B85" w:rsidRPr="00B6133E">
        <w:rPr>
          <w:rFonts w:hint="eastAsia"/>
          <w:b/>
          <w:u w:val="single"/>
        </w:rPr>
        <w:t>链</w:t>
      </w:r>
      <w:r w:rsidR="00854B85">
        <w:rPr>
          <w:rFonts w:hint="eastAsia"/>
        </w:rPr>
        <w:t>作为</w:t>
      </w:r>
      <w:proofErr w:type="gramEnd"/>
      <w:r w:rsidR="00854B85" w:rsidRPr="00B6133E">
        <w:rPr>
          <w:rFonts w:hint="eastAsia"/>
          <w:b/>
          <w:u w:val="single"/>
        </w:rPr>
        <w:t>引物</w:t>
      </w:r>
      <w:r w:rsidR="00854B85">
        <w:rPr>
          <w:rFonts w:hint="eastAsia"/>
        </w:rPr>
        <w:t>，在引物后再按</w:t>
      </w:r>
      <w:r w:rsidR="00854B85">
        <w:rPr>
          <w:rFonts w:hint="eastAsia"/>
        </w:rPr>
        <w:t>5</w:t>
      </w:r>
      <w:proofErr w:type="gramStart"/>
      <w:r w:rsidR="00854B85">
        <w:t>’</w:t>
      </w:r>
      <w:proofErr w:type="gramEnd"/>
      <w:r w:rsidR="00854B85">
        <w:rPr>
          <w:rFonts w:hint="eastAsia"/>
        </w:rPr>
        <w:t>向</w:t>
      </w:r>
      <w:r w:rsidR="00854B85">
        <w:rPr>
          <w:rFonts w:hint="eastAsia"/>
        </w:rPr>
        <w:t>3</w:t>
      </w:r>
      <w:proofErr w:type="gramStart"/>
      <w:r w:rsidR="00854B85">
        <w:t>’</w:t>
      </w:r>
      <w:proofErr w:type="gramEnd"/>
      <w:r w:rsidR="00854B85">
        <w:rPr>
          <w:rFonts w:hint="eastAsia"/>
        </w:rPr>
        <w:t>方向使游离的核苷酸加到</w:t>
      </w:r>
      <w:r w:rsidR="00B54F6D">
        <w:rPr>
          <w:rFonts w:hint="eastAsia"/>
        </w:rPr>
        <w:t>新链的</w:t>
      </w:r>
      <w:r w:rsidR="00B54F6D">
        <w:rPr>
          <w:rFonts w:hint="eastAsia"/>
        </w:rPr>
        <w:t>3</w:t>
      </w:r>
      <w:proofErr w:type="gramStart"/>
      <w:r w:rsidR="00B54F6D">
        <w:t>’</w:t>
      </w:r>
      <w:proofErr w:type="gramEnd"/>
      <w:r w:rsidR="00B54F6D">
        <w:rPr>
          <w:rFonts w:hint="eastAsia"/>
        </w:rPr>
        <w:t>端，</w:t>
      </w:r>
      <w:r w:rsidR="00B54F6D">
        <w:rPr>
          <w:rFonts w:hint="eastAsia"/>
        </w:rPr>
        <w:t>DNA</w:t>
      </w:r>
      <w:r w:rsidR="00B54F6D">
        <w:rPr>
          <w:rFonts w:hint="eastAsia"/>
        </w:rPr>
        <w:t>是分段进行的，每合成的</w:t>
      </w:r>
      <w:proofErr w:type="gramStart"/>
      <w:r w:rsidR="00B54F6D">
        <w:rPr>
          <w:rFonts w:hint="eastAsia"/>
        </w:rPr>
        <w:t>一</w:t>
      </w:r>
      <w:proofErr w:type="gramEnd"/>
      <w:r w:rsidR="00B54F6D">
        <w:rPr>
          <w:rFonts w:hint="eastAsia"/>
        </w:rPr>
        <w:t>小段称为</w:t>
      </w:r>
      <w:r w:rsidR="00B54F6D" w:rsidRPr="00B6133E">
        <w:rPr>
          <w:rFonts w:hint="eastAsia"/>
          <w:b/>
          <w:u w:val="single"/>
        </w:rPr>
        <w:t>冈崎片段</w:t>
      </w:r>
      <w:r w:rsidR="00B54F6D">
        <w:rPr>
          <w:rFonts w:hint="eastAsia"/>
        </w:rPr>
        <w:t>；冈崎片段前的</w:t>
      </w:r>
      <w:r w:rsidR="00B54F6D">
        <w:rPr>
          <w:rFonts w:hint="eastAsia"/>
        </w:rPr>
        <w:t>RNA</w:t>
      </w:r>
      <w:r w:rsidR="00B54F6D">
        <w:rPr>
          <w:rFonts w:hint="eastAsia"/>
        </w:rPr>
        <w:t>引物被</w:t>
      </w:r>
      <w:r w:rsidR="00B54F6D">
        <w:rPr>
          <w:rFonts w:hint="eastAsia"/>
        </w:rPr>
        <w:t>DNA</w:t>
      </w:r>
      <w:r w:rsidR="00B54F6D">
        <w:rPr>
          <w:rFonts w:hint="eastAsia"/>
        </w:rPr>
        <w:t>短链取代，</w:t>
      </w:r>
      <w:r w:rsidR="00B54F6D" w:rsidRPr="00B6133E">
        <w:rPr>
          <w:rFonts w:hint="eastAsia"/>
          <w:b/>
          <w:u w:val="single"/>
        </w:rPr>
        <w:t>DNA</w:t>
      </w:r>
      <w:r w:rsidR="00B54F6D" w:rsidRPr="00B6133E">
        <w:rPr>
          <w:rFonts w:hint="eastAsia"/>
          <w:b/>
          <w:u w:val="single"/>
        </w:rPr>
        <w:t>连接酶</w:t>
      </w:r>
      <w:r w:rsidR="00B54F6D">
        <w:rPr>
          <w:rFonts w:hint="eastAsia"/>
        </w:rPr>
        <w:t>又使冈崎片段与新链连接起来</w:t>
      </w:r>
    </w:p>
    <w:p w:rsidR="00B6133E" w:rsidRPr="00B6133E" w:rsidRDefault="00B6133E" w:rsidP="00566EE0">
      <w:pPr>
        <w:rPr>
          <w:b/>
          <w:u w:val="single"/>
        </w:rPr>
      </w:pPr>
      <w:r>
        <w:t xml:space="preserve">        </w:t>
      </w:r>
      <w:r w:rsidRPr="00B6133E">
        <w:rPr>
          <w:rFonts w:hint="eastAsia"/>
          <w:b/>
          <w:u w:val="single"/>
        </w:rPr>
        <w:t>半保留复制是非对称性复制（引导链、延伸链），引物是必需的</w:t>
      </w:r>
    </w:p>
    <w:p w:rsidR="00B54F6D" w:rsidRDefault="00324A5E" w:rsidP="00566EE0">
      <w:r>
        <w:t xml:space="preserve">    </w:t>
      </w:r>
      <w:r w:rsidR="00B54F6D">
        <w:rPr>
          <w:rFonts w:hint="eastAsia"/>
        </w:rPr>
        <w:t>3 RNA(mRNA</w:t>
      </w:r>
      <w:r w:rsidR="00B54F6D">
        <w:rPr>
          <w:rFonts w:hint="eastAsia"/>
        </w:rPr>
        <w:t>信使，</w:t>
      </w:r>
      <w:proofErr w:type="spellStart"/>
      <w:r w:rsidR="00B54F6D">
        <w:rPr>
          <w:rFonts w:hint="eastAsia"/>
        </w:rPr>
        <w:t>rRNA</w:t>
      </w:r>
      <w:proofErr w:type="spellEnd"/>
      <w:r w:rsidR="00B54F6D">
        <w:rPr>
          <w:rFonts w:hint="eastAsia"/>
        </w:rPr>
        <w:t>核糖体，</w:t>
      </w:r>
      <w:proofErr w:type="spellStart"/>
      <w:r w:rsidR="00B54F6D">
        <w:rPr>
          <w:rFonts w:hint="eastAsia"/>
        </w:rPr>
        <w:t>tRNA</w:t>
      </w:r>
      <w:proofErr w:type="spellEnd"/>
      <w:r w:rsidR="00B54F6D">
        <w:rPr>
          <w:rFonts w:hint="eastAsia"/>
        </w:rPr>
        <w:t>转运</w:t>
      </w:r>
      <w:r w:rsidR="00B54F6D">
        <w:rPr>
          <w:rFonts w:hint="eastAsia"/>
        </w:rPr>
        <w:t>)</w:t>
      </w:r>
    </w:p>
    <w:p w:rsidR="00B54F6D" w:rsidRDefault="00B6133E" w:rsidP="00566EE0">
      <w:r>
        <w:t xml:space="preserve">        </w:t>
      </w:r>
      <w:proofErr w:type="spellStart"/>
      <w:r w:rsidR="00B54F6D" w:rsidRPr="00B6133E">
        <w:rPr>
          <w:rFonts w:hint="eastAsia"/>
          <w:b/>
          <w:u w:val="single"/>
        </w:rPr>
        <w:t>rRNA</w:t>
      </w:r>
      <w:proofErr w:type="spellEnd"/>
      <w:r w:rsidR="00B54F6D" w:rsidRPr="00B6133E">
        <w:rPr>
          <w:rFonts w:hint="eastAsia"/>
          <w:b/>
          <w:u w:val="single"/>
        </w:rPr>
        <w:t>和蛋白质共同组成的复合体就是核糖体</w:t>
      </w:r>
      <w:r w:rsidR="00B54F6D">
        <w:rPr>
          <w:rFonts w:hint="eastAsia"/>
        </w:rPr>
        <w:t>，核糖体是</w:t>
      </w:r>
      <w:r w:rsidR="00B54F6D" w:rsidRPr="00B6133E">
        <w:rPr>
          <w:rFonts w:hint="eastAsia"/>
          <w:b/>
          <w:u w:val="single"/>
        </w:rPr>
        <w:t>蛋白质合成的场所</w:t>
      </w:r>
      <w:r w:rsidR="00B54F6D">
        <w:rPr>
          <w:rFonts w:hint="eastAsia"/>
        </w:rPr>
        <w:t>。</w:t>
      </w:r>
    </w:p>
    <w:p w:rsidR="00B54F6D" w:rsidRDefault="00B6133E" w:rsidP="00566EE0">
      <w:r>
        <w:t xml:space="preserve">        </w:t>
      </w:r>
      <w:proofErr w:type="spellStart"/>
      <w:r w:rsidR="00B54F6D">
        <w:rPr>
          <w:rFonts w:hint="eastAsia"/>
        </w:rPr>
        <w:t>tRNA</w:t>
      </w:r>
      <w:proofErr w:type="spellEnd"/>
      <w:r w:rsidR="00B54F6D">
        <w:rPr>
          <w:rFonts w:hint="eastAsia"/>
        </w:rPr>
        <w:t>起</w:t>
      </w:r>
      <w:r w:rsidR="00B54F6D" w:rsidRPr="00B6133E">
        <w:rPr>
          <w:rFonts w:hint="eastAsia"/>
          <w:b/>
          <w:u w:val="single"/>
        </w:rPr>
        <w:t>识别密码子</w:t>
      </w:r>
      <w:r w:rsidR="00B54F6D">
        <w:rPr>
          <w:rFonts w:hint="eastAsia"/>
        </w:rPr>
        <w:t>和</w:t>
      </w:r>
      <w:r w:rsidR="00B54F6D" w:rsidRPr="00B6133E">
        <w:rPr>
          <w:rFonts w:hint="eastAsia"/>
          <w:b/>
          <w:u w:val="single"/>
        </w:rPr>
        <w:t>携带相应氨基酸</w:t>
      </w:r>
      <w:r w:rsidR="00B54F6D">
        <w:rPr>
          <w:rFonts w:hint="eastAsia"/>
        </w:rPr>
        <w:t>的作用</w:t>
      </w:r>
    </w:p>
    <w:p w:rsidR="00B54F6D" w:rsidRDefault="00B6133E" w:rsidP="00566EE0">
      <w:r>
        <w:t xml:space="preserve">        </w:t>
      </w:r>
      <w:r w:rsidR="00B54F6D">
        <w:rPr>
          <w:rFonts w:hint="eastAsia"/>
        </w:rPr>
        <w:t>mRNA</w:t>
      </w:r>
      <w:r w:rsidR="00B54F6D">
        <w:rPr>
          <w:rFonts w:hint="eastAsia"/>
        </w:rPr>
        <w:t>是</w:t>
      </w:r>
      <w:r w:rsidR="00B54F6D" w:rsidRPr="00B6133E">
        <w:rPr>
          <w:rFonts w:hint="eastAsia"/>
          <w:b/>
          <w:u w:val="single"/>
        </w:rPr>
        <w:t>遗传信息的携带者</w:t>
      </w:r>
      <w:r w:rsidR="00B54F6D">
        <w:rPr>
          <w:rFonts w:hint="eastAsia"/>
        </w:rPr>
        <w:t>，在</w:t>
      </w:r>
      <w:r w:rsidR="00B54F6D" w:rsidRPr="00B6133E">
        <w:rPr>
          <w:rFonts w:hint="eastAsia"/>
          <w:b/>
          <w:u w:val="single"/>
        </w:rPr>
        <w:t>细胞核</w:t>
      </w:r>
      <w:r w:rsidR="00B54F6D">
        <w:rPr>
          <w:rFonts w:hint="eastAsia"/>
        </w:rPr>
        <w:t>中</w:t>
      </w:r>
      <w:r w:rsidR="00B54F6D" w:rsidRPr="00B6133E">
        <w:rPr>
          <w:rFonts w:hint="eastAsia"/>
          <w:b/>
          <w:u w:val="single"/>
        </w:rPr>
        <w:t>转录</w:t>
      </w:r>
      <w:r w:rsidR="00B54F6D">
        <w:rPr>
          <w:rFonts w:hint="eastAsia"/>
        </w:rPr>
        <w:t>了</w:t>
      </w:r>
      <w:r w:rsidR="00B54F6D" w:rsidRPr="00B6133E">
        <w:rPr>
          <w:rFonts w:hint="eastAsia"/>
          <w:b/>
          <w:u w:val="single"/>
        </w:rPr>
        <w:t>DNA</w:t>
      </w:r>
      <w:r w:rsidR="00B54F6D">
        <w:rPr>
          <w:rFonts w:hint="eastAsia"/>
        </w:rPr>
        <w:t>上的遗传信息，再进入</w:t>
      </w:r>
      <w:r w:rsidR="00B54F6D" w:rsidRPr="00B6133E">
        <w:rPr>
          <w:rFonts w:hint="eastAsia"/>
          <w:b/>
          <w:u w:val="single"/>
        </w:rPr>
        <w:t>细胞质</w:t>
      </w:r>
      <w:r w:rsidR="00B54F6D">
        <w:rPr>
          <w:rFonts w:hint="eastAsia"/>
        </w:rPr>
        <w:t>，作为蛋白质合成的</w:t>
      </w:r>
      <w:r w:rsidR="00B54F6D" w:rsidRPr="00B6133E">
        <w:rPr>
          <w:rFonts w:hint="eastAsia"/>
          <w:b/>
          <w:u w:val="single"/>
        </w:rPr>
        <w:t>模板</w:t>
      </w:r>
    </w:p>
    <w:p w:rsidR="00B54F6D" w:rsidRDefault="00324A5E" w:rsidP="00566EE0">
      <w:r>
        <w:t xml:space="preserve">    </w:t>
      </w:r>
      <w:r w:rsidR="00B54F6D">
        <w:rPr>
          <w:rFonts w:hint="eastAsia"/>
        </w:rPr>
        <w:t>4 DNA</w:t>
      </w:r>
      <w:r w:rsidR="00B54F6D">
        <w:rPr>
          <w:rFonts w:hint="eastAsia"/>
        </w:rPr>
        <w:t>遗传信息到蛋白质合成的两个基本过程：</w:t>
      </w:r>
    </w:p>
    <w:p w:rsidR="00B54F6D" w:rsidRDefault="00B6133E" w:rsidP="00566EE0">
      <w:r>
        <w:t xml:space="preserve">        </w:t>
      </w:r>
      <w:r w:rsidR="00B54F6D">
        <w:rPr>
          <w:rFonts w:hint="eastAsia"/>
        </w:rPr>
        <w:t>转录：</w:t>
      </w:r>
      <w:r w:rsidR="00B54F6D" w:rsidRPr="00B6133E">
        <w:rPr>
          <w:rFonts w:hint="eastAsia"/>
          <w:b/>
          <w:u w:val="single"/>
        </w:rPr>
        <w:t>DNA</w:t>
      </w:r>
      <w:r w:rsidR="00B54F6D" w:rsidRPr="00B6133E">
        <w:rPr>
          <w:rFonts w:hint="eastAsia"/>
          <w:b/>
          <w:u w:val="single"/>
        </w:rPr>
        <w:t>的遗传信息转录到</w:t>
      </w:r>
      <w:r w:rsidR="00B54F6D" w:rsidRPr="00B6133E">
        <w:rPr>
          <w:rFonts w:hint="eastAsia"/>
          <w:b/>
          <w:u w:val="single"/>
        </w:rPr>
        <w:t>mRNA</w:t>
      </w:r>
      <w:r w:rsidR="00B54F6D" w:rsidRPr="00B6133E">
        <w:rPr>
          <w:rFonts w:hint="eastAsia"/>
          <w:b/>
          <w:u w:val="single"/>
        </w:rPr>
        <w:t>，在细胞核中进行</w:t>
      </w:r>
    </w:p>
    <w:p w:rsidR="00B54F6D" w:rsidRDefault="00B6133E" w:rsidP="00566EE0">
      <w:r>
        <w:t xml:space="preserve">        </w:t>
      </w:r>
      <w:r w:rsidR="00B54F6D">
        <w:rPr>
          <w:rFonts w:hint="eastAsia"/>
        </w:rPr>
        <w:t>翻译：</w:t>
      </w:r>
      <w:r w:rsidR="00B54F6D" w:rsidRPr="00B6133E">
        <w:rPr>
          <w:rFonts w:hint="eastAsia"/>
          <w:b/>
          <w:u w:val="single"/>
        </w:rPr>
        <w:t>mRNA</w:t>
      </w:r>
      <w:r w:rsidR="00B54F6D" w:rsidRPr="00B6133E">
        <w:rPr>
          <w:rFonts w:hint="eastAsia"/>
          <w:b/>
          <w:u w:val="single"/>
        </w:rPr>
        <w:t>的信息翻译成蛋白质的氨基酸序列，在细胞质中进行</w:t>
      </w:r>
      <w:r w:rsidR="00CD7E04">
        <w:rPr>
          <w:rFonts w:hint="eastAsia"/>
          <w:b/>
          <w:u w:val="single"/>
        </w:rPr>
        <w:t>（粗面内质网、叶绿体、线粒体）</w:t>
      </w:r>
    </w:p>
    <w:p w:rsidR="00B54F6D" w:rsidRDefault="00324A5E" w:rsidP="00566EE0">
      <w:pPr>
        <w:rPr>
          <w:rFonts w:hint="eastAsia"/>
          <w:position w:val="-16"/>
        </w:rPr>
      </w:pPr>
      <w:r>
        <w:t xml:space="preserve">    </w:t>
      </w:r>
      <w:r w:rsidR="00B54F6D">
        <w:rPr>
          <w:rFonts w:hint="eastAsia"/>
        </w:rPr>
        <w:t>5</w:t>
      </w:r>
      <w:r w:rsidR="00B54F6D">
        <w:rPr>
          <w:rFonts w:hint="eastAsia"/>
        </w:rPr>
        <w:t>遗传的中心法则：</w:t>
      </w:r>
      <w:r w:rsidR="00B54F6D" w:rsidRPr="00B54F6D">
        <w:rPr>
          <w:position w:val="-16"/>
        </w:rPr>
        <w:object w:dxaOrig="4880" w:dyaOrig="460">
          <v:shape id="_x0000_i1041" type="#_x0000_t75" style="width:243.75pt;height:23.25pt" o:ole="">
            <v:imagedata r:id="rId53" o:title=""/>
          </v:shape>
          <o:OLEObject Type="Embed" ProgID="Equation.DSMT4" ShapeID="_x0000_i1041" DrawAspect="Content" ObjectID="_1387029940" r:id="rId54"/>
        </w:object>
      </w:r>
    </w:p>
    <w:p w:rsidR="00B6133E" w:rsidRPr="00B6133E" w:rsidRDefault="00B6133E" w:rsidP="00566EE0">
      <w:pPr>
        <w:rPr>
          <w:rFonts w:hint="eastAsia"/>
          <w:b/>
          <w:u w:val="single"/>
        </w:rPr>
      </w:pPr>
      <w:r>
        <w:t xml:space="preserve">     </w:t>
      </w:r>
      <w:r w:rsidRPr="00B6133E">
        <w:rPr>
          <w:rFonts w:hint="eastAsia"/>
        </w:rPr>
        <w:t>遗传密码子特点</w:t>
      </w:r>
      <w:r w:rsidRPr="00B6133E">
        <w:rPr>
          <w:rFonts w:hint="eastAsia"/>
          <w:b/>
          <w:u w:val="single"/>
        </w:rPr>
        <w:t>：通用（所有生物）；兼并（多个密码子对应同一种氨基酸）；摇摆（第三个碱基可以有不同选择）；偏爱</w:t>
      </w:r>
      <w:r w:rsidR="00CD7E04">
        <w:rPr>
          <w:rFonts w:hint="eastAsia"/>
          <w:b/>
          <w:u w:val="single"/>
        </w:rPr>
        <w:t>（摇摆密码子使用频率不同）</w:t>
      </w:r>
      <w:r w:rsidRPr="00B6133E">
        <w:rPr>
          <w:rFonts w:hint="eastAsia"/>
          <w:b/>
          <w:u w:val="single"/>
        </w:rPr>
        <w:t>；偏离</w:t>
      </w:r>
      <w:r w:rsidR="00CD7E04">
        <w:rPr>
          <w:rFonts w:hint="eastAsia"/>
          <w:b/>
          <w:u w:val="single"/>
        </w:rPr>
        <w:t>（不同场合同一密码子含义不同）</w:t>
      </w:r>
      <w:r w:rsidRPr="00B6133E">
        <w:rPr>
          <w:rFonts w:hint="eastAsia"/>
          <w:b/>
          <w:u w:val="single"/>
        </w:rPr>
        <w:t>；扩展</w:t>
      </w:r>
      <w:r w:rsidR="00CD7E04">
        <w:rPr>
          <w:rFonts w:hint="eastAsia"/>
          <w:b/>
          <w:u w:val="single"/>
        </w:rPr>
        <w:t>（已发现第</w:t>
      </w:r>
      <w:r w:rsidR="00CD7E04">
        <w:rPr>
          <w:rFonts w:hint="eastAsia"/>
          <w:b/>
          <w:u w:val="single"/>
        </w:rPr>
        <w:t>21</w:t>
      </w:r>
      <w:r w:rsidR="00CD7E04">
        <w:rPr>
          <w:rFonts w:hint="eastAsia"/>
          <w:b/>
          <w:u w:val="single"/>
        </w:rPr>
        <w:t>、</w:t>
      </w:r>
      <w:r w:rsidR="00CD7E04">
        <w:rPr>
          <w:rFonts w:hint="eastAsia"/>
          <w:b/>
          <w:u w:val="single"/>
        </w:rPr>
        <w:t>22</w:t>
      </w:r>
      <w:r w:rsidR="00CD7E04">
        <w:rPr>
          <w:rFonts w:hint="eastAsia"/>
          <w:b/>
          <w:u w:val="single"/>
        </w:rPr>
        <w:t>个氨基酸密码）</w:t>
      </w:r>
    </w:p>
    <w:p w:rsidR="00B54F6D" w:rsidRDefault="00B54F6D" w:rsidP="00566EE0">
      <w:r>
        <w:rPr>
          <w:rFonts w:hint="eastAsia"/>
        </w:rPr>
        <w:t>四、基因的结构与表达调控</w:t>
      </w:r>
    </w:p>
    <w:p w:rsidR="00B54F6D" w:rsidRDefault="00324A5E" w:rsidP="00566EE0">
      <w:r>
        <w:t xml:space="preserve">    </w:t>
      </w:r>
      <w:r w:rsidR="00B54F6D">
        <w:rPr>
          <w:rFonts w:hint="eastAsia"/>
        </w:rPr>
        <w:t>1</w:t>
      </w:r>
      <w:r w:rsidR="00B54F6D" w:rsidRPr="00CD7E04">
        <w:rPr>
          <w:rFonts w:hint="eastAsia"/>
          <w:b/>
          <w:u w:val="single"/>
        </w:rPr>
        <w:t>基因：生物的遗传因子</w:t>
      </w:r>
      <w:r w:rsidR="00CD7E04">
        <w:rPr>
          <w:rFonts w:hint="eastAsia"/>
          <w:b/>
          <w:u w:val="single"/>
        </w:rPr>
        <w:t>。表达和产生基因产物的核苷酸序列（组成一个完整转录单元的</w:t>
      </w:r>
      <w:r w:rsidR="00CD7E04">
        <w:rPr>
          <w:rFonts w:hint="eastAsia"/>
          <w:b/>
          <w:u w:val="single"/>
        </w:rPr>
        <w:t>DNA</w:t>
      </w:r>
      <w:r w:rsidR="00CD7E04">
        <w:rPr>
          <w:rFonts w:hint="eastAsia"/>
          <w:b/>
          <w:u w:val="single"/>
        </w:rPr>
        <w:t>顺序）</w:t>
      </w:r>
    </w:p>
    <w:p w:rsidR="00B54F6D" w:rsidRDefault="00324A5E" w:rsidP="00566EE0">
      <w:r>
        <w:t xml:space="preserve">    </w:t>
      </w:r>
      <w:r w:rsidR="00B54F6D">
        <w:rPr>
          <w:rFonts w:hint="eastAsia"/>
        </w:rPr>
        <w:t>2</w:t>
      </w:r>
      <w:r w:rsidR="00B54F6D" w:rsidRPr="00CD7E04">
        <w:rPr>
          <w:rFonts w:hint="eastAsia"/>
          <w:b/>
          <w:u w:val="single"/>
        </w:rPr>
        <w:t>顺反子：一个遗传单位，相当于一个基因</w:t>
      </w:r>
      <w:r w:rsidR="00CD7E04">
        <w:rPr>
          <w:rFonts w:hint="eastAsia"/>
          <w:b/>
          <w:u w:val="single"/>
        </w:rPr>
        <w:t>。</w:t>
      </w:r>
      <w:r w:rsidR="003A0DA6">
        <w:rPr>
          <w:rFonts w:hint="eastAsia"/>
          <w:b/>
          <w:u w:val="single"/>
        </w:rPr>
        <w:t>反式因子调控转录开始。</w:t>
      </w:r>
    </w:p>
    <w:p w:rsidR="00B54F6D" w:rsidRDefault="00324A5E" w:rsidP="00566EE0">
      <w:r>
        <w:t xml:space="preserve">    </w:t>
      </w:r>
      <w:r w:rsidR="00B54F6D">
        <w:rPr>
          <w:rFonts w:hint="eastAsia"/>
        </w:rPr>
        <w:t>3</w:t>
      </w:r>
      <w:r w:rsidR="00B54F6D" w:rsidRPr="00CD7E04">
        <w:rPr>
          <w:rFonts w:hint="eastAsia"/>
          <w:b/>
          <w:u w:val="single"/>
        </w:rPr>
        <w:t>操纵子：细菌基因表达和调控的一个单位</w:t>
      </w:r>
      <w:r w:rsidR="00B54F6D">
        <w:rPr>
          <w:rFonts w:hint="eastAsia"/>
        </w:rPr>
        <w:t>，包括结构基因和能被调节剂引产无所识别的调控元件</w:t>
      </w:r>
    </w:p>
    <w:p w:rsidR="00B54F6D" w:rsidRDefault="00324A5E" w:rsidP="00566EE0">
      <w:r>
        <w:t xml:space="preserve">    </w:t>
      </w:r>
      <w:r w:rsidR="00B54F6D">
        <w:rPr>
          <w:rFonts w:hint="eastAsia"/>
        </w:rPr>
        <w:t>4</w:t>
      </w:r>
      <w:r w:rsidR="00B54F6D">
        <w:rPr>
          <w:rFonts w:hint="eastAsia"/>
        </w:rPr>
        <w:t>外显子与内含子。</w:t>
      </w:r>
      <w:r w:rsidR="00B54F6D" w:rsidRPr="003A0DA6">
        <w:rPr>
          <w:rFonts w:hint="eastAsia"/>
          <w:b/>
          <w:u w:val="single"/>
        </w:rPr>
        <w:t>外显子：</w:t>
      </w:r>
      <w:r w:rsidR="003A0DA6">
        <w:rPr>
          <w:rFonts w:hint="eastAsia"/>
          <w:b/>
          <w:u w:val="single"/>
        </w:rPr>
        <w:t>转录加工后输出细胞核的</w:t>
      </w:r>
      <w:r w:rsidR="003A0DA6">
        <w:rPr>
          <w:rFonts w:hint="eastAsia"/>
          <w:b/>
          <w:u w:val="single"/>
        </w:rPr>
        <w:t>DNA</w:t>
      </w:r>
      <w:r w:rsidR="003A0DA6">
        <w:rPr>
          <w:rFonts w:hint="eastAsia"/>
          <w:b/>
          <w:u w:val="single"/>
        </w:rPr>
        <w:t>顺序，含编码</w:t>
      </w:r>
      <w:r w:rsidR="003A0DA6">
        <w:rPr>
          <w:rFonts w:hint="eastAsia"/>
          <w:b/>
          <w:u w:val="single"/>
        </w:rPr>
        <w:t>mRNA</w:t>
      </w:r>
      <w:r w:rsidR="00095EEE">
        <w:rPr>
          <w:rFonts w:hint="eastAsia"/>
          <w:b/>
          <w:u w:val="single"/>
        </w:rPr>
        <w:t>的顺序</w:t>
      </w:r>
      <w:r w:rsidR="00B54F6D" w:rsidRPr="003A0DA6">
        <w:rPr>
          <w:rFonts w:hint="eastAsia"/>
          <w:b/>
          <w:u w:val="single"/>
        </w:rPr>
        <w:t>，它</w:t>
      </w:r>
      <w:r w:rsidR="00095EEE">
        <w:rPr>
          <w:rFonts w:hint="eastAsia"/>
          <w:b/>
          <w:u w:val="single"/>
        </w:rPr>
        <w:t>的顺序</w:t>
      </w:r>
      <w:r w:rsidR="00B54F6D" w:rsidRPr="003A0DA6">
        <w:rPr>
          <w:rFonts w:hint="eastAsia"/>
          <w:b/>
          <w:u w:val="single"/>
        </w:rPr>
        <w:t>存在于成熟的</w:t>
      </w:r>
      <w:r w:rsidR="00B54F6D" w:rsidRPr="003A0DA6">
        <w:rPr>
          <w:rFonts w:hint="eastAsia"/>
          <w:b/>
          <w:u w:val="single"/>
        </w:rPr>
        <w:t>RNA</w:t>
      </w:r>
      <w:r w:rsidR="00B54F6D" w:rsidRPr="003A0DA6">
        <w:rPr>
          <w:rFonts w:hint="eastAsia"/>
          <w:b/>
          <w:u w:val="single"/>
        </w:rPr>
        <w:t>产物中</w:t>
      </w:r>
      <w:r w:rsidR="00B54F6D">
        <w:rPr>
          <w:rFonts w:hint="eastAsia"/>
        </w:rPr>
        <w:t>。</w:t>
      </w:r>
      <w:r w:rsidR="00B54F6D" w:rsidRPr="00D421E4">
        <w:rPr>
          <w:rFonts w:hint="eastAsia"/>
          <w:b/>
          <w:u w:val="single"/>
        </w:rPr>
        <w:t>内含子：</w:t>
      </w:r>
      <w:r w:rsidR="00B54F6D" w:rsidRPr="00D421E4">
        <w:rPr>
          <w:rFonts w:hint="eastAsia"/>
          <w:b/>
          <w:u w:val="single"/>
        </w:rPr>
        <w:t>DNA</w:t>
      </w:r>
      <w:r w:rsidR="00B54F6D" w:rsidRPr="00D421E4">
        <w:rPr>
          <w:rFonts w:hint="eastAsia"/>
          <w:b/>
          <w:u w:val="single"/>
        </w:rPr>
        <w:t>片段</w:t>
      </w:r>
      <w:r w:rsidR="00095EEE">
        <w:rPr>
          <w:rFonts w:hint="eastAsia"/>
          <w:b/>
          <w:u w:val="single"/>
        </w:rPr>
        <w:t>（非编码区）</w:t>
      </w:r>
      <w:r w:rsidR="00B54F6D" w:rsidRPr="00D421E4">
        <w:rPr>
          <w:rFonts w:hint="eastAsia"/>
          <w:b/>
          <w:u w:val="single"/>
        </w:rPr>
        <w:t>，</w:t>
      </w:r>
      <w:r w:rsidR="00095EEE">
        <w:rPr>
          <w:rFonts w:hint="eastAsia"/>
          <w:b/>
          <w:u w:val="single"/>
        </w:rPr>
        <w:t>它的顺序</w:t>
      </w:r>
      <w:r w:rsidR="00B54F6D" w:rsidRPr="00D421E4">
        <w:rPr>
          <w:rFonts w:hint="eastAsia"/>
          <w:b/>
          <w:u w:val="single"/>
        </w:rPr>
        <w:t>被转录后通过剪接从</w:t>
      </w:r>
      <w:r w:rsidR="00B54F6D" w:rsidRPr="00D421E4">
        <w:rPr>
          <w:rFonts w:hint="eastAsia"/>
          <w:b/>
          <w:u w:val="single"/>
        </w:rPr>
        <w:t>RNA</w:t>
      </w:r>
      <w:r w:rsidR="00B54F6D" w:rsidRPr="00D421E4">
        <w:rPr>
          <w:rFonts w:hint="eastAsia"/>
          <w:b/>
          <w:u w:val="single"/>
        </w:rPr>
        <w:t>中除去，不存在于成熟的</w:t>
      </w:r>
      <w:r w:rsidR="00B54F6D" w:rsidRPr="00D421E4">
        <w:rPr>
          <w:rFonts w:hint="eastAsia"/>
          <w:b/>
          <w:u w:val="single"/>
        </w:rPr>
        <w:t>RNA</w:t>
      </w:r>
      <w:r w:rsidR="00B54F6D" w:rsidRPr="00D421E4">
        <w:rPr>
          <w:rFonts w:hint="eastAsia"/>
          <w:b/>
          <w:u w:val="single"/>
        </w:rPr>
        <w:t>产物中。</w:t>
      </w:r>
    </w:p>
    <w:p w:rsidR="00B54F6D" w:rsidRDefault="00324A5E" w:rsidP="00566EE0">
      <w:r>
        <w:t xml:space="preserve">    </w:t>
      </w:r>
      <w:r w:rsidR="00B54F6D">
        <w:rPr>
          <w:rFonts w:hint="eastAsia"/>
        </w:rPr>
        <w:t>5</w:t>
      </w:r>
      <w:r w:rsidR="00B54F6D">
        <w:rPr>
          <w:rFonts w:hint="eastAsia"/>
        </w:rPr>
        <w:t>重叠基因</w:t>
      </w:r>
    </w:p>
    <w:p w:rsidR="00D80EA5" w:rsidRDefault="00324A5E" w:rsidP="00566EE0">
      <w:r>
        <w:t xml:space="preserve">    </w:t>
      </w:r>
      <w:r w:rsidR="00B54F6D">
        <w:rPr>
          <w:rFonts w:hint="eastAsia"/>
        </w:rPr>
        <w:t>6</w:t>
      </w:r>
      <w:r w:rsidR="00B54F6D">
        <w:rPr>
          <w:rFonts w:hint="eastAsia"/>
        </w:rPr>
        <w:t>转座子：（特征）</w:t>
      </w:r>
      <w:r w:rsidR="00D80EA5">
        <w:rPr>
          <w:rFonts w:hint="eastAsia"/>
        </w:rPr>
        <w:t>是一段</w:t>
      </w:r>
      <w:r w:rsidR="00D80EA5">
        <w:rPr>
          <w:rFonts w:hint="eastAsia"/>
        </w:rPr>
        <w:t>DNA</w:t>
      </w:r>
      <w:r w:rsidR="00D80EA5">
        <w:rPr>
          <w:rFonts w:hint="eastAsia"/>
        </w:rPr>
        <w:t>顺序，它能把自己插入到基因组的一个新位点上</w:t>
      </w:r>
    </w:p>
    <w:p w:rsidR="00D80EA5" w:rsidRDefault="00324A5E" w:rsidP="00566EE0">
      <w:r>
        <w:t xml:space="preserve">    </w:t>
      </w:r>
      <w:r w:rsidR="00D80EA5">
        <w:rPr>
          <w:rFonts w:hint="eastAsia"/>
        </w:rPr>
        <w:t>7</w:t>
      </w:r>
      <w:r w:rsidR="00D80EA5">
        <w:rPr>
          <w:rFonts w:hint="eastAsia"/>
        </w:rPr>
        <w:t>癌基因与抑癌基因。</w:t>
      </w:r>
    </w:p>
    <w:p w:rsidR="00D80EA5" w:rsidRDefault="00324A5E" w:rsidP="00566EE0">
      <w:r>
        <w:lastRenderedPageBreak/>
        <w:t xml:space="preserve">        </w:t>
      </w:r>
      <w:r w:rsidR="00D80EA5">
        <w:rPr>
          <w:rFonts w:hint="eastAsia"/>
        </w:rPr>
        <w:t>癌基因：基因产物具有使正常细胞转化为肿瘤细胞的能力。</w:t>
      </w:r>
    </w:p>
    <w:p w:rsidR="00D80EA5" w:rsidRDefault="00324A5E" w:rsidP="00566EE0">
      <w:r>
        <w:t xml:space="preserve">        </w:t>
      </w:r>
      <w:r w:rsidR="00D80EA5">
        <w:rPr>
          <w:rFonts w:hint="eastAsia"/>
        </w:rPr>
        <w:t>原癌基因：未活化的细胞癌基因称为原癌基因；原癌基因突变形成癌基因。在正常细胞中原癌基因具有各种重要生物学功能</w:t>
      </w:r>
    </w:p>
    <w:p w:rsidR="00D80EA5" w:rsidRDefault="00324A5E" w:rsidP="00566EE0">
      <w:r>
        <w:t xml:space="preserve">        </w:t>
      </w:r>
      <w:r w:rsidR="00D80EA5">
        <w:rPr>
          <w:rFonts w:hint="eastAsia"/>
        </w:rPr>
        <w:t>抑癌基因：其基因产物可以抑制原癌基因转化为癌基因</w:t>
      </w:r>
    </w:p>
    <w:p w:rsidR="00D80EA5" w:rsidRDefault="00324A5E" w:rsidP="00566EE0">
      <w:r>
        <w:t xml:space="preserve">    </w:t>
      </w:r>
      <w:r w:rsidR="00D80EA5">
        <w:rPr>
          <w:rFonts w:hint="eastAsia"/>
        </w:rPr>
        <w:t>8</w:t>
      </w:r>
      <w:r w:rsidR="00D80EA5">
        <w:rPr>
          <w:rFonts w:hint="eastAsia"/>
        </w:rPr>
        <w:t>染色体以外的基因：不是所有的细胞基因都在细胞核内染色体上，在细胞核外，一些能自主复制细胞器内也含有基因。它们通过复制将基因传给子细胞，但不遵循孟德尔定律</w:t>
      </w:r>
    </w:p>
    <w:p w:rsidR="00D80EA5" w:rsidRDefault="00D80EA5" w:rsidP="00566EE0">
      <w:r>
        <w:rPr>
          <w:rFonts w:hint="eastAsia"/>
        </w:rPr>
        <w:t>五、突变与遗传疾病</w:t>
      </w:r>
    </w:p>
    <w:p w:rsidR="00D80EA5" w:rsidRDefault="00324A5E" w:rsidP="00566EE0">
      <w:r>
        <w:t xml:space="preserve">    </w:t>
      </w:r>
      <w:r w:rsidR="00D80EA5">
        <w:rPr>
          <w:rFonts w:hint="eastAsia"/>
        </w:rPr>
        <w:t>1</w:t>
      </w:r>
      <w:r w:rsidR="00D80EA5">
        <w:rPr>
          <w:rFonts w:hint="eastAsia"/>
        </w:rPr>
        <w:t>染色体畸变。</w:t>
      </w:r>
    </w:p>
    <w:p w:rsidR="00D80EA5" w:rsidRDefault="00324A5E" w:rsidP="00566EE0">
      <w:r>
        <w:t xml:space="preserve">        </w:t>
      </w:r>
      <w:r w:rsidR="00D80EA5">
        <w:rPr>
          <w:rFonts w:hint="eastAsia"/>
        </w:rPr>
        <w:t>1</w:t>
      </w:r>
      <w:r w:rsidR="00D80EA5">
        <w:rPr>
          <w:rFonts w:hint="eastAsia"/>
        </w:rPr>
        <w:t>染色体</w:t>
      </w:r>
      <w:r w:rsidR="00D80EA5" w:rsidRPr="00095EEE">
        <w:rPr>
          <w:rFonts w:hint="eastAsia"/>
          <w:b/>
          <w:u w:val="single"/>
        </w:rPr>
        <w:t>数目的改变</w:t>
      </w:r>
      <w:r w:rsidR="00D80EA5">
        <w:rPr>
          <w:rFonts w:hint="eastAsia"/>
        </w:rPr>
        <w:t>。非整倍体：有丝分裂时某对同源染色体或姐妹染色体未能正确分开，造成其后代某个染色体数目不正常。多倍体：一些突变体具有多于两倍的整套染色体数</w:t>
      </w:r>
    </w:p>
    <w:p w:rsidR="00D80EA5" w:rsidRDefault="00324A5E" w:rsidP="00566EE0">
      <w:r>
        <w:t xml:space="preserve">        </w:t>
      </w:r>
      <w:r w:rsidR="00D80EA5">
        <w:rPr>
          <w:rFonts w:hint="eastAsia"/>
        </w:rPr>
        <w:t>2</w:t>
      </w:r>
      <w:r w:rsidR="00D80EA5">
        <w:rPr>
          <w:rFonts w:hint="eastAsia"/>
        </w:rPr>
        <w:t>染色体</w:t>
      </w:r>
      <w:r w:rsidR="00D80EA5" w:rsidRPr="00095EEE">
        <w:rPr>
          <w:rFonts w:hint="eastAsia"/>
          <w:b/>
          <w:u w:val="single"/>
        </w:rPr>
        <w:t>结构的改变</w:t>
      </w:r>
      <w:r w:rsidR="00D80EA5">
        <w:rPr>
          <w:rFonts w:hint="eastAsia"/>
        </w:rPr>
        <w:t>：缺失、重复、易位、倒位。</w:t>
      </w:r>
    </w:p>
    <w:p w:rsidR="00D80EA5" w:rsidRDefault="00324A5E" w:rsidP="00566EE0">
      <w:r>
        <w:t xml:space="preserve">        </w:t>
      </w:r>
      <w:r w:rsidR="00D80EA5">
        <w:rPr>
          <w:rFonts w:hint="eastAsia"/>
        </w:rPr>
        <w:t>染色体畸变与疾病：猫叫综合症</w:t>
      </w:r>
    </w:p>
    <w:p w:rsidR="00B54F6D" w:rsidRDefault="00324A5E" w:rsidP="00566EE0">
      <w:r>
        <w:t xml:space="preserve">        </w:t>
      </w:r>
      <w:r w:rsidR="00D80EA5">
        <w:rPr>
          <w:rFonts w:hint="eastAsia"/>
        </w:rPr>
        <w:t>染色体畸变的应用：（缺失）常作为一种研究手段探测某些调控元件和蛋白质的结合位点；（倒位）可抑制重组，利用此特点可应用于突变检测和致死品系的建立；（易位）用于植物育种，射线照射植物幼芽，使其产生易位，导致半不育，从而达到</w:t>
      </w:r>
      <w:proofErr w:type="gramStart"/>
      <w:r w:rsidR="00D80EA5">
        <w:rPr>
          <w:rFonts w:hint="eastAsia"/>
        </w:rPr>
        <w:t>疏果</w:t>
      </w:r>
      <w:proofErr w:type="gramEnd"/>
      <w:r w:rsidR="00D80EA5">
        <w:rPr>
          <w:rFonts w:hint="eastAsia"/>
        </w:rPr>
        <w:t>的目的，使果实变大，但优良性状不变。用适当剂量的射线照射雄虫，使其后代</w:t>
      </w:r>
      <w:r w:rsidR="00D80EA5">
        <w:rPr>
          <w:rFonts w:hint="eastAsia"/>
        </w:rPr>
        <w:t>50%</w:t>
      </w:r>
      <w:r w:rsidR="00D80EA5">
        <w:rPr>
          <w:rFonts w:hint="eastAsia"/>
        </w:rPr>
        <w:t>不能孵化，达到半不育，从而控制害虫数量</w:t>
      </w:r>
    </w:p>
    <w:p w:rsidR="00D80EA5" w:rsidRDefault="00324A5E" w:rsidP="00566EE0">
      <w:r>
        <w:t xml:space="preserve">    </w:t>
      </w:r>
      <w:r w:rsidR="00D80EA5">
        <w:rPr>
          <w:rFonts w:hint="eastAsia"/>
        </w:rPr>
        <w:t>2</w:t>
      </w:r>
      <w:r w:rsidR="00D80EA5">
        <w:rPr>
          <w:rFonts w:hint="eastAsia"/>
        </w:rPr>
        <w:t>基因突变</w:t>
      </w:r>
    </w:p>
    <w:p w:rsidR="00D80EA5" w:rsidRDefault="00324A5E" w:rsidP="00566EE0">
      <w:r>
        <w:t xml:space="preserve">        </w:t>
      </w:r>
      <w:r w:rsidR="00D80EA5">
        <w:rPr>
          <w:rFonts w:hint="eastAsia"/>
        </w:rPr>
        <w:t>1</w:t>
      </w:r>
      <w:r w:rsidR="00D80EA5">
        <w:rPr>
          <w:rFonts w:hint="eastAsia"/>
        </w:rPr>
        <w:t>点突变：在基因的特定位点上突变，</w:t>
      </w:r>
      <w:r w:rsidR="00D80EA5" w:rsidRPr="00095EEE">
        <w:rPr>
          <w:rFonts w:hint="eastAsia"/>
          <w:b/>
          <w:u w:val="single"/>
        </w:rPr>
        <w:t>碱基对的改变引起的基因突变</w:t>
      </w:r>
    </w:p>
    <w:p w:rsidR="00D80EA5" w:rsidRDefault="00324A5E" w:rsidP="00566EE0">
      <w:r>
        <w:t xml:space="preserve">        </w:t>
      </w:r>
      <w:r w:rsidR="00D80EA5">
        <w:rPr>
          <w:rFonts w:hint="eastAsia"/>
        </w:rPr>
        <w:t>2</w:t>
      </w:r>
      <w:r w:rsidR="00D80EA5" w:rsidRPr="00095EEE">
        <w:rPr>
          <w:rFonts w:hint="eastAsia"/>
          <w:b/>
          <w:u w:val="single"/>
        </w:rPr>
        <w:t>片段的缺失与插入突变</w:t>
      </w:r>
    </w:p>
    <w:p w:rsidR="00D80EA5" w:rsidRDefault="00324A5E" w:rsidP="00566EE0">
      <w:r>
        <w:t xml:space="preserve">        </w:t>
      </w:r>
      <w:r w:rsidR="00D80EA5">
        <w:rPr>
          <w:rFonts w:hint="eastAsia"/>
        </w:rPr>
        <w:t>3</w:t>
      </w:r>
      <w:r w:rsidR="00D80EA5">
        <w:rPr>
          <w:rFonts w:hint="eastAsia"/>
        </w:rPr>
        <w:t>基因突变的意义：可遗传的突变给进化提供了新的材料；基因的多样性（如等位基因）为生物适应环境提供了条件</w:t>
      </w:r>
    </w:p>
    <w:p w:rsidR="00D80EA5" w:rsidRDefault="00324A5E" w:rsidP="00566EE0">
      <w:r>
        <w:t xml:space="preserve">        </w:t>
      </w:r>
      <w:r w:rsidR="00D80EA5">
        <w:rPr>
          <w:rFonts w:hint="eastAsia"/>
        </w:rPr>
        <w:t>4</w:t>
      </w:r>
      <w:r w:rsidR="00D80EA5">
        <w:rPr>
          <w:rFonts w:hint="eastAsia"/>
        </w:rPr>
        <w:t>基因突变与疾病：镰刀型贫血症</w:t>
      </w:r>
    </w:p>
    <w:p w:rsidR="009F44A8" w:rsidRDefault="00324A5E" w:rsidP="00566EE0">
      <w:r>
        <w:t xml:space="preserve">    </w:t>
      </w:r>
      <w:r w:rsidR="009F44A8">
        <w:rPr>
          <w:rFonts w:hint="eastAsia"/>
        </w:rPr>
        <w:t>3</w:t>
      </w:r>
      <w:r w:rsidR="009F44A8">
        <w:rPr>
          <w:rFonts w:hint="eastAsia"/>
        </w:rPr>
        <w:t>遗传病的基因诊断</w:t>
      </w:r>
    </w:p>
    <w:p w:rsidR="009F44A8" w:rsidRDefault="00324A5E" w:rsidP="00566EE0">
      <w:r>
        <w:t xml:space="preserve">        </w:t>
      </w:r>
      <w:r w:rsidR="009F44A8">
        <w:rPr>
          <w:rFonts w:hint="eastAsia"/>
        </w:rPr>
        <w:t>1</w:t>
      </w:r>
      <w:r w:rsidR="009F44A8">
        <w:rPr>
          <w:rFonts w:hint="eastAsia"/>
        </w:rPr>
        <w:t>基因诊断的定义：通过对受检者的特定基因进行分析，判断其结构及表达是否正常，从而诊断其是否患有遗传疾病的一种诊断技术。</w:t>
      </w:r>
    </w:p>
    <w:p w:rsidR="009F44A8" w:rsidRDefault="00324A5E" w:rsidP="00566EE0">
      <w:r>
        <w:t xml:space="preserve">        </w:t>
      </w:r>
      <w:r w:rsidR="009F44A8">
        <w:rPr>
          <w:rFonts w:hint="eastAsia"/>
        </w:rPr>
        <w:t>2</w:t>
      </w:r>
      <w:r w:rsidR="009F44A8">
        <w:rPr>
          <w:rFonts w:hint="eastAsia"/>
        </w:rPr>
        <w:t>诊断方法：核酸分子杂交技术，</w:t>
      </w:r>
      <w:r w:rsidR="009F44A8">
        <w:rPr>
          <w:rFonts w:hint="eastAsia"/>
        </w:rPr>
        <w:t>PCR</w:t>
      </w:r>
      <w:r w:rsidR="009F44A8">
        <w:rPr>
          <w:rFonts w:hint="eastAsia"/>
        </w:rPr>
        <w:t>技术（聚合酶链式反应），其它</w:t>
      </w:r>
    </w:p>
    <w:p w:rsidR="009F44A8" w:rsidRDefault="009F44A8" w:rsidP="00566EE0">
      <w:r>
        <w:rPr>
          <w:rFonts w:hint="eastAsia"/>
        </w:rPr>
        <w:t>六、基因工程</w:t>
      </w:r>
    </w:p>
    <w:p w:rsidR="009F44A8" w:rsidRDefault="00162D4C" w:rsidP="00566EE0">
      <w:r>
        <w:t xml:space="preserve">    </w:t>
      </w:r>
      <w:r w:rsidR="009F44A8">
        <w:rPr>
          <w:rFonts w:hint="eastAsia"/>
        </w:rPr>
        <w:t>1</w:t>
      </w:r>
      <w:r w:rsidR="009F44A8">
        <w:rPr>
          <w:rFonts w:hint="eastAsia"/>
        </w:rPr>
        <w:t>基因工程原理</w:t>
      </w:r>
    </w:p>
    <w:p w:rsidR="009F44A8" w:rsidRDefault="00162D4C" w:rsidP="00566EE0">
      <w:r>
        <w:t xml:space="preserve">        </w:t>
      </w:r>
      <w:r w:rsidR="009F44A8">
        <w:rPr>
          <w:rFonts w:hint="eastAsia"/>
        </w:rPr>
        <w:t>1</w:t>
      </w:r>
      <w:r w:rsidR="009F44A8">
        <w:rPr>
          <w:rFonts w:hint="eastAsia"/>
        </w:rPr>
        <w:t>概念：基因工程是按照人们的需要，在分子水平上，用人工方法，提取或合成不同生物的遗传物质（</w:t>
      </w:r>
      <w:r w:rsidR="009F44A8">
        <w:rPr>
          <w:rFonts w:hint="eastAsia"/>
        </w:rPr>
        <w:t>DNA</w:t>
      </w:r>
      <w:r w:rsidR="009F44A8">
        <w:rPr>
          <w:rFonts w:hint="eastAsia"/>
        </w:rPr>
        <w:t>片段），在体外切割与载体拼接形成重组</w:t>
      </w:r>
      <w:r w:rsidR="009F44A8">
        <w:rPr>
          <w:rFonts w:hint="eastAsia"/>
        </w:rPr>
        <w:t>DNA</w:t>
      </w:r>
      <w:r w:rsidR="009F44A8">
        <w:rPr>
          <w:rFonts w:hint="eastAsia"/>
        </w:rPr>
        <w:t>，再将其引入到受体细胞中进行修复和表达，生产出符合人类需要的产品和创造出生物的新性状，并使之稳定地遗传给下一代</w:t>
      </w:r>
    </w:p>
    <w:p w:rsidR="009F44A8" w:rsidRDefault="00162D4C" w:rsidP="00566EE0">
      <w:r>
        <w:t xml:space="preserve">        </w:t>
      </w:r>
      <w:r w:rsidR="009F44A8">
        <w:rPr>
          <w:rFonts w:hint="eastAsia"/>
        </w:rPr>
        <w:t>2</w:t>
      </w:r>
      <w:r w:rsidR="009F44A8">
        <w:rPr>
          <w:rFonts w:hint="eastAsia"/>
        </w:rPr>
        <w:t>特征：可以按照人们的意愿，改造生物的遗传特性，创造出生物的新性状</w:t>
      </w:r>
    </w:p>
    <w:p w:rsidR="009F44A8" w:rsidRDefault="00162D4C" w:rsidP="00566EE0">
      <w:pPr>
        <w:rPr>
          <w:rFonts w:hint="eastAsia"/>
        </w:rPr>
      </w:pPr>
      <w:r>
        <w:t xml:space="preserve">        </w:t>
      </w:r>
      <w:r w:rsidR="009F44A8">
        <w:rPr>
          <w:rFonts w:hint="eastAsia"/>
        </w:rPr>
        <w:t>3</w:t>
      </w:r>
      <w:r w:rsidR="009F44A8">
        <w:rPr>
          <w:rFonts w:hint="eastAsia"/>
        </w:rPr>
        <w:t>基因工程诞生的分子生物学基础：</w:t>
      </w:r>
      <w:r w:rsidR="009F44A8" w:rsidRPr="00095EEE">
        <w:rPr>
          <w:rFonts w:hint="eastAsia"/>
          <w:b/>
          <w:u w:val="single"/>
        </w:rPr>
        <w:t>理论三大发现（遗传物质是</w:t>
      </w:r>
      <w:r w:rsidR="009F44A8" w:rsidRPr="00095EEE">
        <w:rPr>
          <w:rFonts w:hint="eastAsia"/>
          <w:b/>
          <w:u w:val="single"/>
        </w:rPr>
        <w:t>DNA</w:t>
      </w:r>
      <w:r w:rsidR="009F44A8" w:rsidRPr="00095EEE">
        <w:rPr>
          <w:rFonts w:hint="eastAsia"/>
          <w:b/>
          <w:u w:val="single"/>
        </w:rPr>
        <w:t>；</w:t>
      </w:r>
      <w:r w:rsidR="009F44A8" w:rsidRPr="00095EEE">
        <w:rPr>
          <w:rFonts w:hint="eastAsia"/>
          <w:b/>
          <w:u w:val="single"/>
        </w:rPr>
        <w:t>DNA</w:t>
      </w:r>
      <w:r w:rsidR="009F44A8" w:rsidRPr="00095EEE">
        <w:rPr>
          <w:rFonts w:hint="eastAsia"/>
          <w:b/>
          <w:u w:val="single"/>
        </w:rPr>
        <w:t>分子双螺旋结构和半保留复制；遗传信息传递方式确定</w:t>
      </w:r>
      <w:r w:rsidR="009F44A8">
        <w:rPr>
          <w:rFonts w:hint="eastAsia"/>
        </w:rPr>
        <w:t>）。</w:t>
      </w:r>
      <w:r w:rsidR="009F44A8" w:rsidRPr="00095EEE">
        <w:rPr>
          <w:rFonts w:hint="eastAsia"/>
          <w:b/>
          <w:u w:val="single"/>
        </w:rPr>
        <w:t>技术上三大发明（</w:t>
      </w:r>
      <w:r w:rsidR="009F44A8" w:rsidRPr="00095EEE">
        <w:rPr>
          <w:rFonts w:hint="eastAsia"/>
          <w:b/>
          <w:u w:val="single"/>
        </w:rPr>
        <w:t>DNA</w:t>
      </w:r>
      <w:r w:rsidR="009F44A8" w:rsidRPr="00095EEE">
        <w:rPr>
          <w:rFonts w:hint="eastAsia"/>
          <w:b/>
          <w:u w:val="single"/>
        </w:rPr>
        <w:t>限制性核酸内切酶和</w:t>
      </w:r>
      <w:r w:rsidR="009F44A8" w:rsidRPr="00095EEE">
        <w:rPr>
          <w:rFonts w:hint="eastAsia"/>
          <w:b/>
          <w:u w:val="single"/>
        </w:rPr>
        <w:t>DNA</w:t>
      </w:r>
      <w:r w:rsidR="009F44A8" w:rsidRPr="00095EEE">
        <w:rPr>
          <w:rFonts w:hint="eastAsia"/>
          <w:b/>
          <w:u w:val="single"/>
        </w:rPr>
        <w:t>连接酶；基因工程的载体——质粒、病毒；逆转录酶</w:t>
      </w:r>
      <w:r w:rsidR="009F44A8">
        <w:rPr>
          <w:rFonts w:hint="eastAsia"/>
        </w:rPr>
        <w:t>）</w:t>
      </w:r>
    </w:p>
    <w:p w:rsidR="00095EEE" w:rsidRPr="00095EEE" w:rsidRDefault="00095EEE" w:rsidP="00566EE0">
      <w:pPr>
        <w:rPr>
          <w:b/>
          <w:u w:val="single"/>
        </w:rPr>
      </w:pPr>
      <w:r>
        <w:t xml:space="preserve">        </w:t>
      </w:r>
      <w:r w:rsidRPr="00095EEE">
        <w:rPr>
          <w:rFonts w:hint="eastAsia"/>
          <w:b/>
          <w:u w:val="single"/>
        </w:rPr>
        <w:t>限制酶：一类原核生物中可以识别特定</w:t>
      </w:r>
      <w:r w:rsidRPr="00095EEE">
        <w:rPr>
          <w:rFonts w:hint="eastAsia"/>
          <w:b/>
          <w:u w:val="single"/>
        </w:rPr>
        <w:t>DNA</w:t>
      </w:r>
      <w:r w:rsidRPr="00095EEE">
        <w:rPr>
          <w:rFonts w:hint="eastAsia"/>
          <w:b/>
          <w:u w:val="single"/>
        </w:rPr>
        <w:t>碱基顺序并将其切开的酶（仅原核生物、细菌</w:t>
      </w:r>
      <w:proofErr w:type="gramStart"/>
      <w:r w:rsidRPr="00095EEE">
        <w:rPr>
          <w:rFonts w:hint="eastAsia"/>
          <w:b/>
          <w:u w:val="single"/>
        </w:rPr>
        <w:t>中仅切外源</w:t>
      </w:r>
      <w:proofErr w:type="gramEnd"/>
      <w:r w:rsidRPr="00095EEE">
        <w:rPr>
          <w:rFonts w:hint="eastAsia"/>
          <w:b/>
          <w:u w:val="single"/>
        </w:rPr>
        <w:t>DNA</w:t>
      </w:r>
      <w:r w:rsidRPr="00095EEE">
        <w:rPr>
          <w:rFonts w:hint="eastAsia"/>
          <w:b/>
          <w:u w:val="single"/>
        </w:rPr>
        <w:t>）</w:t>
      </w:r>
    </w:p>
    <w:p w:rsidR="009F44A8" w:rsidRDefault="00162D4C" w:rsidP="00566EE0">
      <w:r>
        <w:t xml:space="preserve">        </w:t>
      </w:r>
      <w:r w:rsidR="009F44A8">
        <w:rPr>
          <w:rFonts w:hint="eastAsia"/>
        </w:rPr>
        <w:t>4</w:t>
      </w:r>
      <w:r w:rsidR="009F44A8">
        <w:rPr>
          <w:rFonts w:hint="eastAsia"/>
        </w:rPr>
        <w:t>基因工程的基本内容：目的基因的获得——</w:t>
      </w:r>
      <w:r w:rsidR="009F44A8" w:rsidRPr="00095EEE">
        <w:rPr>
          <w:rFonts w:hint="eastAsia"/>
          <w:b/>
          <w:u w:val="single"/>
        </w:rPr>
        <w:t>DNA</w:t>
      </w:r>
      <w:r w:rsidR="009F44A8" w:rsidRPr="00095EEE">
        <w:rPr>
          <w:rFonts w:hint="eastAsia"/>
          <w:b/>
          <w:u w:val="single"/>
        </w:rPr>
        <w:t>限制性内切酶片段分离、人工合成</w:t>
      </w:r>
      <w:r w:rsidR="009F44A8" w:rsidRPr="00095EEE">
        <w:rPr>
          <w:rFonts w:hint="eastAsia"/>
          <w:b/>
          <w:u w:val="single"/>
        </w:rPr>
        <w:t>DNA</w:t>
      </w:r>
      <w:r w:rsidR="009F44A8" w:rsidRPr="00095EEE">
        <w:rPr>
          <w:rFonts w:hint="eastAsia"/>
          <w:b/>
          <w:u w:val="single"/>
        </w:rPr>
        <w:t>、</w:t>
      </w:r>
      <w:r w:rsidR="009F44A8" w:rsidRPr="00095EEE">
        <w:rPr>
          <w:rFonts w:hint="eastAsia"/>
          <w:b/>
          <w:u w:val="single"/>
        </w:rPr>
        <w:t>PCR</w:t>
      </w:r>
      <w:r w:rsidR="009F44A8" w:rsidRPr="00095EEE">
        <w:rPr>
          <w:rFonts w:hint="eastAsia"/>
          <w:b/>
          <w:u w:val="single"/>
        </w:rPr>
        <w:t>扩增、逆转录合成</w:t>
      </w:r>
      <w:proofErr w:type="spellStart"/>
      <w:r w:rsidR="009F44A8" w:rsidRPr="00095EEE">
        <w:rPr>
          <w:rFonts w:hint="eastAsia"/>
          <w:b/>
          <w:u w:val="single"/>
        </w:rPr>
        <w:t>cDNA</w:t>
      </w:r>
      <w:proofErr w:type="spellEnd"/>
    </w:p>
    <w:p w:rsidR="009F44A8" w:rsidRDefault="00095EEE" w:rsidP="00566EE0">
      <w:r>
        <w:t xml:space="preserve">        </w:t>
      </w:r>
      <w:r w:rsidR="009F44A8">
        <w:rPr>
          <w:rFonts w:hint="eastAsia"/>
        </w:rPr>
        <w:t>基因工程载体及其特征——</w:t>
      </w:r>
      <w:r w:rsidRPr="00095EEE">
        <w:rPr>
          <w:rFonts w:hint="eastAsia"/>
          <w:b/>
          <w:u w:val="single"/>
        </w:rPr>
        <w:t>质粒（一般为环状</w:t>
      </w:r>
      <w:r w:rsidRPr="00095EEE">
        <w:rPr>
          <w:rFonts w:hint="eastAsia"/>
          <w:b/>
          <w:u w:val="single"/>
        </w:rPr>
        <w:t>DNA</w:t>
      </w:r>
      <w:r w:rsidRPr="00095EEE">
        <w:rPr>
          <w:rFonts w:hint="eastAsia"/>
          <w:b/>
          <w:u w:val="single"/>
        </w:rPr>
        <w:t>分子）</w:t>
      </w:r>
      <w:r>
        <w:rPr>
          <w:rFonts w:hint="eastAsia"/>
        </w:rPr>
        <w:t>；</w:t>
      </w:r>
      <w:r w:rsidR="009F44A8">
        <w:rPr>
          <w:rFonts w:hint="eastAsia"/>
        </w:rPr>
        <w:t>重组</w:t>
      </w:r>
      <w:r w:rsidR="009F44A8">
        <w:rPr>
          <w:rFonts w:hint="eastAsia"/>
        </w:rPr>
        <w:t>DNA</w:t>
      </w:r>
      <w:r w:rsidR="009F44A8">
        <w:rPr>
          <w:rFonts w:hint="eastAsia"/>
        </w:rPr>
        <w:t>的构建、重组</w:t>
      </w:r>
      <w:r w:rsidR="009F44A8">
        <w:rPr>
          <w:rFonts w:hint="eastAsia"/>
        </w:rPr>
        <w:t>DNA</w:t>
      </w:r>
      <w:r w:rsidR="009F44A8">
        <w:rPr>
          <w:rFonts w:hint="eastAsia"/>
        </w:rPr>
        <w:t>的转化、扩增与表达</w:t>
      </w:r>
    </w:p>
    <w:p w:rsidR="009F44A8" w:rsidRDefault="00162D4C" w:rsidP="00566EE0">
      <w:r>
        <w:lastRenderedPageBreak/>
        <w:t xml:space="preserve">    </w:t>
      </w:r>
      <w:r w:rsidR="009F44A8">
        <w:rPr>
          <w:rFonts w:hint="eastAsia"/>
        </w:rPr>
        <w:t>2</w:t>
      </w:r>
      <w:r w:rsidR="009F44A8">
        <w:rPr>
          <w:rFonts w:hint="eastAsia"/>
        </w:rPr>
        <w:t>基因工程的应用</w:t>
      </w:r>
    </w:p>
    <w:p w:rsidR="009F44A8" w:rsidRDefault="00162D4C" w:rsidP="00566EE0">
      <w:r>
        <w:t xml:space="preserve">        </w:t>
      </w:r>
      <w:r w:rsidR="009F44A8">
        <w:rPr>
          <w:rFonts w:hint="eastAsia"/>
        </w:rPr>
        <w:t>基因工程药物、基因工程疫苗、转基因植物、转基因动物、基因治疗（治疗的对象：单基因突变或缺失引起的遗传病、癌症和心脏病——治疗或预防、某些传染性疾病如艾滋病等）</w:t>
      </w:r>
    </w:p>
    <w:p w:rsidR="009F44A8" w:rsidRDefault="009F44A8" w:rsidP="00566EE0">
      <w:r>
        <w:rPr>
          <w:rFonts w:hint="eastAsia"/>
        </w:rPr>
        <w:t>七、人类基因组计划（</w:t>
      </w:r>
      <w:r>
        <w:rPr>
          <w:rFonts w:hint="eastAsia"/>
        </w:rPr>
        <w:t>HGP</w:t>
      </w:r>
      <w:r>
        <w:rPr>
          <w:rFonts w:hint="eastAsia"/>
        </w:rPr>
        <w:t>）</w:t>
      </w:r>
    </w:p>
    <w:p w:rsidR="009F44A8" w:rsidRDefault="00162D4C" w:rsidP="00566EE0">
      <w:r>
        <w:t xml:space="preserve">    </w:t>
      </w:r>
      <w:r w:rsidR="009F44A8">
        <w:rPr>
          <w:rFonts w:hint="eastAsia"/>
        </w:rPr>
        <w:t>1 HGP</w:t>
      </w:r>
      <w:r w:rsidR="009F44A8">
        <w:rPr>
          <w:rFonts w:hint="eastAsia"/>
        </w:rPr>
        <w:t>产生的背景</w:t>
      </w:r>
    </w:p>
    <w:p w:rsidR="009F44A8" w:rsidRDefault="00162D4C" w:rsidP="00566EE0">
      <w:r>
        <w:t xml:space="preserve">    </w:t>
      </w:r>
      <w:r w:rsidR="009F44A8">
        <w:rPr>
          <w:rFonts w:hint="eastAsia"/>
        </w:rPr>
        <w:t>2 HGP</w:t>
      </w:r>
      <w:r w:rsidR="009F44A8">
        <w:rPr>
          <w:rFonts w:hint="eastAsia"/>
        </w:rPr>
        <w:t>对医学发展的影响：加速医学基础科研的发展；在人类疾病治疗和预防方面</w:t>
      </w:r>
      <w:proofErr w:type="gramStart"/>
      <w:r w:rsidR="009F44A8">
        <w:rPr>
          <w:rFonts w:hint="eastAsia"/>
        </w:rPr>
        <w:t>作出</w:t>
      </w:r>
      <w:proofErr w:type="gramEnd"/>
      <w:r w:rsidR="009F44A8">
        <w:rPr>
          <w:rFonts w:hint="eastAsia"/>
        </w:rPr>
        <w:t>特殊贡献；促进其他模式生物基因组的研究</w:t>
      </w:r>
    </w:p>
    <w:p w:rsidR="009F44A8" w:rsidRDefault="00162D4C" w:rsidP="00566EE0">
      <w:r>
        <w:t xml:space="preserve">    </w:t>
      </w:r>
      <w:r w:rsidR="009F44A8">
        <w:rPr>
          <w:rFonts w:hint="eastAsia"/>
        </w:rPr>
        <w:t>3</w:t>
      </w:r>
      <w:r w:rsidR="009F44A8">
        <w:rPr>
          <w:rFonts w:hint="eastAsia"/>
        </w:rPr>
        <w:t>我国基因资源的特点；基因多样性和疾病基因的识别；</w:t>
      </w:r>
      <w:r w:rsidR="009F44A8">
        <w:rPr>
          <w:rFonts w:hint="eastAsia"/>
        </w:rPr>
        <w:t>1993</w:t>
      </w:r>
      <w:r w:rsidR="009F44A8">
        <w:rPr>
          <w:rFonts w:hint="eastAsia"/>
        </w:rPr>
        <w:t>开始参与了</w:t>
      </w:r>
      <w:r w:rsidR="009F44A8">
        <w:rPr>
          <w:rFonts w:hint="eastAsia"/>
        </w:rPr>
        <w:t>1%</w:t>
      </w:r>
      <w:r w:rsidR="009F44A8">
        <w:rPr>
          <w:rFonts w:hint="eastAsia"/>
        </w:rPr>
        <w:t>的测序工作</w:t>
      </w:r>
    </w:p>
    <w:p w:rsidR="009F44A8" w:rsidRDefault="009F44A8" w:rsidP="00566EE0">
      <w:r>
        <w:rPr>
          <w:rFonts w:hint="eastAsia"/>
        </w:rPr>
        <w:t>第九章</w:t>
      </w:r>
      <w:r>
        <w:rPr>
          <w:rFonts w:hint="eastAsia"/>
        </w:rPr>
        <w:t xml:space="preserve"> </w:t>
      </w:r>
      <w:r>
        <w:rPr>
          <w:rFonts w:hint="eastAsia"/>
        </w:rPr>
        <w:t>绚丽多彩的世界——生物界</w:t>
      </w:r>
    </w:p>
    <w:p w:rsidR="009F44A8" w:rsidRDefault="009F44A8" w:rsidP="00566EE0">
      <w:pPr>
        <w:rPr>
          <w:rFonts w:hint="eastAsia"/>
        </w:rPr>
      </w:pPr>
      <w:r>
        <w:rPr>
          <w:rFonts w:hint="eastAsia"/>
        </w:rPr>
        <w:t>一、生物分类概述</w:t>
      </w:r>
    </w:p>
    <w:p w:rsidR="009F44A8" w:rsidRDefault="00162D4C" w:rsidP="00566EE0">
      <w:r>
        <w:t xml:space="preserve">    </w:t>
      </w:r>
      <w:r w:rsidR="009F44A8">
        <w:rPr>
          <w:rFonts w:hint="eastAsia"/>
        </w:rPr>
        <w:t>1</w:t>
      </w:r>
      <w:r w:rsidR="009F44A8">
        <w:rPr>
          <w:rFonts w:hint="eastAsia"/>
        </w:rPr>
        <w:t>分类学原理</w:t>
      </w:r>
    </w:p>
    <w:p w:rsidR="009F44A8" w:rsidRDefault="00162D4C" w:rsidP="00566EE0">
      <w:r>
        <w:t xml:space="preserve">        </w:t>
      </w:r>
      <w:r w:rsidR="009F44A8">
        <w:rPr>
          <w:rFonts w:hint="eastAsia"/>
        </w:rPr>
        <w:t>形态分类：林奈、达尔文、海格尔等；细胞分类：应用细胞学特征进行物种分类称为细胞分类学；化学分类：氨基酸序列、碱基序列、细胞色素</w:t>
      </w:r>
      <w:r w:rsidR="009F44A8">
        <w:rPr>
          <w:rFonts w:hint="eastAsia"/>
        </w:rPr>
        <w:t>C</w:t>
      </w:r>
    </w:p>
    <w:p w:rsidR="009F44A8" w:rsidRDefault="00162D4C" w:rsidP="00566EE0">
      <w:pPr>
        <w:rPr>
          <w:rFonts w:hint="eastAsia"/>
        </w:rPr>
      </w:pPr>
      <w:r>
        <w:t xml:space="preserve">    </w:t>
      </w:r>
      <w:r w:rsidR="009F44A8">
        <w:rPr>
          <w:rFonts w:hint="eastAsia"/>
        </w:rPr>
        <w:t>2</w:t>
      </w:r>
      <w:r w:rsidR="009F44A8">
        <w:rPr>
          <w:rFonts w:hint="eastAsia"/>
        </w:rPr>
        <w:t>种的命名</w:t>
      </w:r>
    </w:p>
    <w:p w:rsidR="009F44A8" w:rsidRDefault="00162D4C" w:rsidP="00566EE0">
      <w:r>
        <w:t xml:space="preserve">        </w:t>
      </w:r>
      <w:r w:rsidR="009F44A8">
        <w:rPr>
          <w:rFonts w:hint="eastAsia"/>
        </w:rPr>
        <w:t>双名法：</w:t>
      </w:r>
      <w:r w:rsidR="009F44A8" w:rsidRPr="008B0F6C">
        <w:rPr>
          <w:rFonts w:hint="eastAsia"/>
          <w:b/>
          <w:u w:val="single"/>
        </w:rPr>
        <w:t>属名加种名</w:t>
      </w:r>
      <w:r w:rsidR="009F44A8">
        <w:rPr>
          <w:rFonts w:hint="eastAsia"/>
        </w:rPr>
        <w:t>。</w:t>
      </w:r>
      <w:r w:rsidR="009F44A8" w:rsidRPr="008B0F6C">
        <w:rPr>
          <w:rFonts w:hint="eastAsia"/>
          <w:b/>
          <w:u w:val="single"/>
        </w:rPr>
        <w:t>属名</w:t>
      </w:r>
      <w:r w:rsidR="009F44A8">
        <w:rPr>
          <w:rFonts w:hint="eastAsia"/>
        </w:rPr>
        <w:t>是名词，在前，第一字母要</w:t>
      </w:r>
      <w:r w:rsidR="009F44A8" w:rsidRPr="008B0F6C">
        <w:rPr>
          <w:rFonts w:hint="eastAsia"/>
          <w:b/>
          <w:u w:val="single"/>
        </w:rPr>
        <w:t>大写</w:t>
      </w:r>
      <w:r w:rsidR="009F44A8">
        <w:rPr>
          <w:rFonts w:hint="eastAsia"/>
        </w:rPr>
        <w:t>，种名是</w:t>
      </w:r>
      <w:r w:rsidR="009F44A8" w:rsidRPr="008B0F6C">
        <w:rPr>
          <w:rFonts w:hint="eastAsia"/>
          <w:b/>
          <w:u w:val="single"/>
        </w:rPr>
        <w:t>形容词</w:t>
      </w:r>
      <w:r w:rsidR="009F44A8">
        <w:rPr>
          <w:rFonts w:hint="eastAsia"/>
        </w:rPr>
        <w:t>，</w:t>
      </w:r>
      <w:r w:rsidR="009F44A8" w:rsidRPr="008B0F6C">
        <w:rPr>
          <w:rFonts w:hint="eastAsia"/>
          <w:b/>
          <w:u w:val="single"/>
        </w:rPr>
        <w:t>小写</w:t>
      </w:r>
    </w:p>
    <w:p w:rsidR="009F44A8" w:rsidRDefault="00162D4C" w:rsidP="00566EE0">
      <w:r>
        <w:t xml:space="preserve">        </w:t>
      </w:r>
      <w:r w:rsidR="009F44A8">
        <w:rPr>
          <w:rFonts w:hint="eastAsia"/>
        </w:rPr>
        <w:t>三名法：在双名法命名后写上定名者的姓名（注意：用拉丁文定名，如用其他文字，需先把它们拉丁化。书写成斜体字，如手写时则在下面划一横线，以示区别）如</w:t>
      </w:r>
      <w:proofErr w:type="spellStart"/>
      <w:r w:rsidR="009F44A8">
        <w:rPr>
          <w:rFonts w:hint="eastAsia"/>
        </w:rPr>
        <w:t>Ailuropoda</w:t>
      </w:r>
      <w:proofErr w:type="spellEnd"/>
      <w:r w:rsidR="009F44A8">
        <w:rPr>
          <w:rFonts w:hint="eastAsia"/>
        </w:rPr>
        <w:t xml:space="preserve"> </w:t>
      </w:r>
      <w:proofErr w:type="spellStart"/>
      <w:r w:rsidR="009F44A8">
        <w:rPr>
          <w:rFonts w:hint="eastAsia"/>
        </w:rPr>
        <w:t>melanoleuca</w:t>
      </w:r>
      <w:proofErr w:type="spellEnd"/>
      <w:r w:rsidR="009F44A8">
        <w:rPr>
          <w:rFonts w:hint="eastAsia"/>
        </w:rPr>
        <w:t xml:space="preserve"> David </w:t>
      </w:r>
      <w:r w:rsidR="009F44A8">
        <w:rPr>
          <w:rFonts w:hint="eastAsia"/>
        </w:rPr>
        <w:t>大熊猫</w:t>
      </w:r>
    </w:p>
    <w:p w:rsidR="009F44A8" w:rsidRDefault="00162D4C" w:rsidP="00566EE0">
      <w:r>
        <w:t xml:space="preserve">    </w:t>
      </w:r>
      <w:r w:rsidR="004E4803">
        <w:rPr>
          <w:rFonts w:hint="eastAsia"/>
        </w:rPr>
        <w:t>3</w:t>
      </w:r>
      <w:r w:rsidR="004E4803">
        <w:rPr>
          <w:rFonts w:hint="eastAsia"/>
        </w:rPr>
        <w:t>分类等级：基本等级</w:t>
      </w:r>
      <w:r w:rsidR="004E4803">
        <w:rPr>
          <w:rFonts w:hint="eastAsia"/>
        </w:rPr>
        <w:t>7</w:t>
      </w:r>
      <w:r w:rsidR="004E4803">
        <w:rPr>
          <w:rFonts w:hint="eastAsia"/>
        </w:rPr>
        <w:t>级（</w:t>
      </w:r>
      <w:r w:rsidR="004E4803" w:rsidRPr="008B0F6C">
        <w:rPr>
          <w:rFonts w:hint="eastAsia"/>
          <w:b/>
          <w:u w:val="single"/>
        </w:rPr>
        <w:t>界、门、纲、目、科、属、种</w:t>
      </w:r>
      <w:r w:rsidR="004E4803">
        <w:rPr>
          <w:rFonts w:hint="eastAsia"/>
        </w:rPr>
        <w:t>）</w:t>
      </w:r>
    </w:p>
    <w:p w:rsidR="004E4803" w:rsidRDefault="00162D4C" w:rsidP="00566EE0">
      <w:r>
        <w:t xml:space="preserve">    </w:t>
      </w:r>
      <w:r w:rsidR="004E4803">
        <w:rPr>
          <w:rFonts w:hint="eastAsia"/>
        </w:rPr>
        <w:t>4</w:t>
      </w:r>
      <w:r w:rsidR="004E4803">
        <w:rPr>
          <w:rFonts w:hint="eastAsia"/>
        </w:rPr>
        <w:t>生物的分界</w:t>
      </w:r>
    </w:p>
    <w:p w:rsidR="004E4803" w:rsidRDefault="00162D4C" w:rsidP="00566EE0">
      <w:r>
        <w:t xml:space="preserve">        </w:t>
      </w:r>
      <w:proofErr w:type="gramStart"/>
      <w:r w:rsidR="004E4803">
        <w:rPr>
          <w:rFonts w:hint="eastAsia"/>
        </w:rPr>
        <w:t>二界系统</w:t>
      </w:r>
      <w:proofErr w:type="gramEnd"/>
      <w:r w:rsidR="004E4803">
        <w:rPr>
          <w:rFonts w:hint="eastAsia"/>
        </w:rPr>
        <w:t>：植物界，动物界；三界系统：原生生物界，植物界，动物界；</w:t>
      </w:r>
    </w:p>
    <w:p w:rsidR="004E4803" w:rsidRPr="008B0F6C" w:rsidRDefault="00162D4C" w:rsidP="00566EE0">
      <w:pPr>
        <w:rPr>
          <w:b/>
          <w:u w:val="single"/>
        </w:rPr>
      </w:pPr>
      <w:r>
        <w:t xml:space="preserve">        </w:t>
      </w:r>
      <w:proofErr w:type="gramStart"/>
      <w:r w:rsidR="004E4803" w:rsidRPr="008B0F6C">
        <w:rPr>
          <w:rFonts w:hint="eastAsia"/>
          <w:b/>
          <w:u w:val="single"/>
        </w:rPr>
        <w:t>五界系统</w:t>
      </w:r>
      <w:proofErr w:type="gramEnd"/>
      <w:r w:rsidR="004E4803" w:rsidRPr="008B0F6C">
        <w:rPr>
          <w:rFonts w:hint="eastAsia"/>
          <w:b/>
          <w:u w:val="single"/>
        </w:rPr>
        <w:t>：原核生物界、真核生物界、植物界、真菌界、动物界；</w:t>
      </w:r>
    </w:p>
    <w:p w:rsidR="004E4803" w:rsidRDefault="00162D4C" w:rsidP="00566EE0">
      <w:r>
        <w:t xml:space="preserve">        </w:t>
      </w:r>
      <w:proofErr w:type="gramStart"/>
      <w:r w:rsidR="004E4803">
        <w:rPr>
          <w:rFonts w:hint="eastAsia"/>
        </w:rPr>
        <w:t>六界系统</w:t>
      </w:r>
      <w:proofErr w:type="gramEnd"/>
      <w:r w:rsidR="004E4803">
        <w:rPr>
          <w:rFonts w:hint="eastAsia"/>
        </w:rPr>
        <w:t>：无细胞生物总界，包括病毒</w:t>
      </w:r>
      <w:proofErr w:type="gramStart"/>
      <w:r w:rsidR="004E4803">
        <w:rPr>
          <w:rFonts w:hint="eastAsia"/>
        </w:rPr>
        <w:t>一</w:t>
      </w:r>
      <w:proofErr w:type="gramEnd"/>
      <w:r w:rsidR="004E4803">
        <w:rPr>
          <w:rFonts w:hint="eastAsia"/>
        </w:rPr>
        <w:t>界；原核生物总界，包括细菌和蓝藻两界；真核生物总界，包括植物、真菌和动物三界。</w:t>
      </w:r>
    </w:p>
    <w:p w:rsidR="004E4803" w:rsidRDefault="00162D4C" w:rsidP="00566EE0">
      <w:r>
        <w:t xml:space="preserve">        </w:t>
      </w:r>
      <w:r w:rsidR="004E4803">
        <w:rPr>
          <w:rFonts w:hint="eastAsia"/>
        </w:rPr>
        <w:t>三主干学说：古细菌，只含古细菌；真细菌，只含原核生物</w:t>
      </w:r>
      <w:proofErr w:type="gramStart"/>
      <w:r w:rsidR="004E4803">
        <w:rPr>
          <w:rFonts w:hint="eastAsia"/>
        </w:rPr>
        <w:t>一</w:t>
      </w:r>
      <w:proofErr w:type="gramEnd"/>
      <w:r w:rsidR="004E4803">
        <w:rPr>
          <w:rFonts w:hint="eastAsia"/>
        </w:rPr>
        <w:t>界；真核生物，含原生生物、植物、真菌和动物四界</w:t>
      </w:r>
    </w:p>
    <w:p w:rsidR="004E4803" w:rsidRDefault="004E4803" w:rsidP="00566EE0">
      <w:r>
        <w:rPr>
          <w:rFonts w:hint="eastAsia"/>
        </w:rPr>
        <w:t>二、生物的类群</w:t>
      </w:r>
    </w:p>
    <w:p w:rsidR="004E4803" w:rsidRDefault="00162D4C" w:rsidP="00566EE0">
      <w:pPr>
        <w:rPr>
          <w:rFonts w:hint="eastAsia"/>
        </w:rPr>
      </w:pPr>
      <w:r>
        <w:t xml:space="preserve">    </w:t>
      </w:r>
      <w:r w:rsidR="004E4803">
        <w:rPr>
          <w:rFonts w:hint="eastAsia"/>
        </w:rPr>
        <w:t>1</w:t>
      </w:r>
      <w:r w:rsidR="004E4803">
        <w:rPr>
          <w:rFonts w:hint="eastAsia"/>
        </w:rPr>
        <w:t>病毒：病毒颗粒由一个核酸芯子和一个蛋白质外衣</w:t>
      </w:r>
      <w:r w:rsidR="004E4803">
        <w:rPr>
          <w:rFonts w:hint="eastAsia"/>
        </w:rPr>
        <w:t>(</w:t>
      </w:r>
      <w:r w:rsidR="004E4803">
        <w:rPr>
          <w:rFonts w:hint="eastAsia"/>
        </w:rPr>
        <w:t>衣壳</w:t>
      </w:r>
      <w:r w:rsidR="004E4803">
        <w:rPr>
          <w:rFonts w:hint="eastAsia"/>
        </w:rPr>
        <w:t>)</w:t>
      </w:r>
      <w:r w:rsidR="004E4803">
        <w:rPr>
          <w:rFonts w:hint="eastAsia"/>
        </w:rPr>
        <w:t>组成，只含</w:t>
      </w:r>
      <w:r w:rsidR="004E4803">
        <w:rPr>
          <w:rFonts w:hint="eastAsia"/>
        </w:rPr>
        <w:t>RNA</w:t>
      </w:r>
      <w:r w:rsidR="004E4803">
        <w:rPr>
          <w:rFonts w:hint="eastAsia"/>
        </w:rPr>
        <w:t>和</w:t>
      </w:r>
      <w:r w:rsidR="004E4803">
        <w:rPr>
          <w:rFonts w:hint="eastAsia"/>
        </w:rPr>
        <w:t>DNA</w:t>
      </w:r>
      <w:r w:rsidR="004E4803">
        <w:rPr>
          <w:rFonts w:hint="eastAsia"/>
        </w:rPr>
        <w:t>中一种</w:t>
      </w:r>
    </w:p>
    <w:p w:rsidR="008B0F6C" w:rsidRPr="008B0F6C" w:rsidRDefault="008B0F6C" w:rsidP="00566EE0">
      <w:pPr>
        <w:rPr>
          <w:rFonts w:hint="eastAsia"/>
          <w:b/>
          <w:u w:val="single"/>
        </w:rPr>
      </w:pPr>
      <w:r>
        <w:t xml:space="preserve">        </w:t>
      </w:r>
      <w:r w:rsidRPr="008B0F6C">
        <w:rPr>
          <w:rFonts w:hint="eastAsia"/>
          <w:b/>
          <w:u w:val="single"/>
        </w:rPr>
        <w:t>特点：个体小，无细胞结构，只有一种核酸，专门在活细胞内寄生，会复制繁殖，对抗生素不敏感</w:t>
      </w:r>
    </w:p>
    <w:p w:rsidR="004E4803" w:rsidRDefault="00162D4C" w:rsidP="00566EE0">
      <w:r>
        <w:t xml:space="preserve">        </w:t>
      </w:r>
      <w:r w:rsidR="004E4803">
        <w:rPr>
          <w:rFonts w:hint="eastAsia"/>
        </w:rPr>
        <w:t>病毒结构：细菌病毒——噬菌体，真核细胞病毒；病毒的繁殖，噬菌体的繁殖，真核细胞病毒的繁殖</w:t>
      </w:r>
      <w:r w:rsidR="00476BA3">
        <w:rPr>
          <w:rFonts w:hint="eastAsia"/>
        </w:rPr>
        <w:t>：</w:t>
      </w:r>
      <w:r w:rsidR="00476BA3" w:rsidRPr="00476BA3">
        <w:rPr>
          <w:rFonts w:hint="eastAsia"/>
          <w:b/>
          <w:u w:val="single"/>
        </w:rPr>
        <w:t>吸附、侵入、脱壳、合成、装配、成熟、释放</w:t>
      </w:r>
    </w:p>
    <w:p w:rsidR="004E4803" w:rsidRDefault="00162D4C" w:rsidP="00566EE0">
      <w:r>
        <w:t xml:space="preserve">        </w:t>
      </w:r>
      <w:r w:rsidR="004E4803">
        <w:rPr>
          <w:rFonts w:hint="eastAsia"/>
        </w:rPr>
        <w:t>病毒病：艾滋病</w:t>
      </w:r>
      <w:r w:rsidR="004E4803">
        <w:rPr>
          <w:rFonts w:hint="eastAsia"/>
        </w:rPr>
        <w:t>HIV</w:t>
      </w:r>
      <w:r w:rsidR="004E4803">
        <w:rPr>
          <w:rFonts w:hint="eastAsia"/>
        </w:rPr>
        <w:t>（艾滋病是由一种反转录病毒，即</w:t>
      </w:r>
      <w:r w:rsidR="004E4803">
        <w:rPr>
          <w:rFonts w:hint="eastAsia"/>
        </w:rPr>
        <w:t>HIV</w:t>
      </w:r>
      <w:r w:rsidR="004E4803">
        <w:rPr>
          <w:rFonts w:hint="eastAsia"/>
        </w:rPr>
        <w:t>引起的。</w:t>
      </w:r>
      <w:r w:rsidR="004E4803">
        <w:rPr>
          <w:rFonts w:hint="eastAsia"/>
        </w:rPr>
        <w:t>HIV</w:t>
      </w:r>
      <w:r w:rsidR="004E4803">
        <w:rPr>
          <w:rFonts w:hint="eastAsia"/>
        </w:rPr>
        <w:t>是一种反转录病毒，含有</w:t>
      </w:r>
      <w:r w:rsidR="004E4803">
        <w:rPr>
          <w:rFonts w:hint="eastAsia"/>
        </w:rPr>
        <w:t>2</w:t>
      </w:r>
      <w:r w:rsidR="004E4803">
        <w:rPr>
          <w:rFonts w:hint="eastAsia"/>
        </w:rPr>
        <w:t>个单链</w:t>
      </w:r>
      <w:r w:rsidR="004E4803">
        <w:rPr>
          <w:rFonts w:hint="eastAsia"/>
        </w:rPr>
        <w:t>RNA</w:t>
      </w:r>
      <w:r w:rsidR="004E4803">
        <w:rPr>
          <w:rFonts w:hint="eastAsia"/>
        </w:rPr>
        <w:t>，能产生反转录酶，因而</w:t>
      </w:r>
      <w:r w:rsidR="004E4803">
        <w:rPr>
          <w:rFonts w:hint="eastAsia"/>
        </w:rPr>
        <w:t>RNA</w:t>
      </w:r>
      <w:r w:rsidR="004E4803">
        <w:rPr>
          <w:rFonts w:hint="eastAsia"/>
        </w:rPr>
        <w:t>可作为模板而反转录为</w:t>
      </w:r>
      <w:r w:rsidR="004E4803">
        <w:rPr>
          <w:rFonts w:hint="eastAsia"/>
        </w:rPr>
        <w:t>DNA</w:t>
      </w:r>
      <w:r w:rsidR="004E4803">
        <w:rPr>
          <w:rFonts w:hint="eastAsia"/>
        </w:rPr>
        <w:t>。</w:t>
      </w:r>
      <w:r w:rsidR="004E4803">
        <w:rPr>
          <w:rFonts w:hint="eastAsia"/>
        </w:rPr>
        <w:t>HIV</w:t>
      </w:r>
      <w:r w:rsidR="004E4803">
        <w:rPr>
          <w:rFonts w:hint="eastAsia"/>
        </w:rPr>
        <w:t>病毒主要</w:t>
      </w:r>
      <w:proofErr w:type="gramStart"/>
      <w:r w:rsidR="004E4803">
        <w:rPr>
          <w:rFonts w:hint="eastAsia"/>
        </w:rPr>
        <w:t>侵染</w:t>
      </w:r>
      <w:proofErr w:type="gramEnd"/>
      <w:r w:rsidR="004E4803">
        <w:rPr>
          <w:rFonts w:hint="eastAsia"/>
        </w:rPr>
        <w:t>T</w:t>
      </w:r>
      <w:r w:rsidR="004E4803">
        <w:rPr>
          <w:rFonts w:hint="eastAsia"/>
        </w:rPr>
        <w:t>细胞，也能</w:t>
      </w:r>
      <w:proofErr w:type="gramStart"/>
      <w:r w:rsidR="004E4803">
        <w:rPr>
          <w:rFonts w:hint="eastAsia"/>
        </w:rPr>
        <w:t>侵染</w:t>
      </w:r>
      <w:proofErr w:type="gramEnd"/>
      <w:r w:rsidR="004E4803">
        <w:rPr>
          <w:rFonts w:hint="eastAsia"/>
        </w:rPr>
        <w:t>巨噬细胞、某些</w:t>
      </w:r>
      <w:r w:rsidR="004E4803">
        <w:rPr>
          <w:rFonts w:hint="eastAsia"/>
        </w:rPr>
        <w:t>B</w:t>
      </w:r>
      <w:r w:rsidR="004E4803">
        <w:rPr>
          <w:rFonts w:hint="eastAsia"/>
        </w:rPr>
        <w:t>细胞以及其他细胞，经反转录后将</w:t>
      </w:r>
      <w:r w:rsidR="004E4803">
        <w:rPr>
          <w:rFonts w:hint="eastAsia"/>
        </w:rPr>
        <w:t>DNA</w:t>
      </w:r>
      <w:r w:rsidR="004E4803">
        <w:rPr>
          <w:rFonts w:hint="eastAsia"/>
        </w:rPr>
        <w:t>拼接到寄主</w:t>
      </w:r>
      <w:r w:rsidR="004E4803">
        <w:rPr>
          <w:rFonts w:hint="eastAsia"/>
        </w:rPr>
        <w:t>DNA</w:t>
      </w:r>
      <w:r w:rsidR="004E4803">
        <w:rPr>
          <w:rFonts w:hint="eastAsia"/>
        </w:rPr>
        <w:t>上，称为原病毒，使其丧失免疫能力。并且</w:t>
      </w:r>
      <w:r w:rsidR="004E4803">
        <w:rPr>
          <w:rFonts w:hint="eastAsia"/>
        </w:rPr>
        <w:t>HIV</w:t>
      </w:r>
      <w:r w:rsidR="004E4803">
        <w:rPr>
          <w:rFonts w:hint="eastAsia"/>
        </w:rPr>
        <w:t>每复制一次就变异一次，使寄主抗体难以识别。口蹄疫、牛痘、狂犬病、劳氏肉瘤、天花、流感、麻疹、肝炎、脊髓灰质炎）</w:t>
      </w:r>
    </w:p>
    <w:p w:rsidR="00600ADE" w:rsidRDefault="00162D4C" w:rsidP="00566EE0">
      <w:r>
        <w:t xml:space="preserve">        </w:t>
      </w:r>
      <w:r w:rsidR="00600ADE" w:rsidRPr="008B0F6C">
        <w:rPr>
          <w:rFonts w:hint="eastAsia"/>
          <w:b/>
          <w:u w:val="single"/>
        </w:rPr>
        <w:t>类病毒：没有蛋白质外壳</w:t>
      </w:r>
      <w:r w:rsidR="00600ADE">
        <w:rPr>
          <w:rFonts w:hint="eastAsia"/>
        </w:rPr>
        <w:t>，它只是一个由</w:t>
      </w:r>
      <w:r w:rsidR="00600ADE">
        <w:rPr>
          <w:rFonts w:hint="eastAsia"/>
        </w:rPr>
        <w:t>300</w:t>
      </w:r>
      <w:r w:rsidR="00600ADE">
        <w:rPr>
          <w:rFonts w:hint="eastAsia"/>
        </w:rPr>
        <w:t>多个核苷酸构成的单链环状或线状</w:t>
      </w:r>
      <w:r w:rsidR="00600ADE">
        <w:rPr>
          <w:rFonts w:hint="eastAsia"/>
        </w:rPr>
        <w:t>RNA</w:t>
      </w:r>
      <w:r w:rsidR="00600ADE">
        <w:rPr>
          <w:rFonts w:hint="eastAsia"/>
        </w:rPr>
        <w:t>分子。比病毒小，脂溶剂、蛋白质酶和</w:t>
      </w:r>
      <w:r w:rsidR="00600ADE">
        <w:rPr>
          <w:rFonts w:hint="eastAsia"/>
        </w:rPr>
        <w:t>DNA</w:t>
      </w:r>
      <w:r w:rsidR="00600ADE">
        <w:rPr>
          <w:rFonts w:hint="eastAsia"/>
        </w:rPr>
        <w:t>酶都不能使之失去活性，只有</w:t>
      </w:r>
      <w:r w:rsidR="00600ADE">
        <w:rPr>
          <w:rFonts w:hint="eastAsia"/>
        </w:rPr>
        <w:t>RNA</w:t>
      </w:r>
      <w:r w:rsidR="00600ADE">
        <w:rPr>
          <w:rFonts w:hint="eastAsia"/>
        </w:rPr>
        <w:t>酶能使</w:t>
      </w:r>
      <w:r w:rsidR="00600ADE">
        <w:rPr>
          <w:rFonts w:hint="eastAsia"/>
        </w:rPr>
        <w:lastRenderedPageBreak/>
        <w:t>之失去感染能力</w:t>
      </w:r>
    </w:p>
    <w:p w:rsidR="00600ADE" w:rsidRDefault="00162D4C" w:rsidP="00566EE0">
      <w:r>
        <w:t xml:space="preserve">        </w:t>
      </w:r>
      <w:proofErr w:type="gramStart"/>
      <w:r w:rsidR="00600ADE" w:rsidRPr="008B0F6C">
        <w:rPr>
          <w:rFonts w:hint="eastAsia"/>
          <w:b/>
          <w:u w:val="single"/>
        </w:rPr>
        <w:t>朊</w:t>
      </w:r>
      <w:proofErr w:type="gramEnd"/>
      <w:r w:rsidR="00600ADE" w:rsidRPr="008B0F6C">
        <w:rPr>
          <w:rFonts w:hint="eastAsia"/>
          <w:b/>
          <w:u w:val="single"/>
        </w:rPr>
        <w:t>粒：是只含蛋白质而无核酸的分子</w:t>
      </w:r>
      <w:r w:rsidR="00600ADE">
        <w:rPr>
          <w:rFonts w:hint="eastAsia"/>
        </w:rPr>
        <w:t>，能引起寄主中枢神经系统病变并使寄主死亡。无核酸（不算生物）但有信号分子作用（可以算）</w:t>
      </w:r>
    </w:p>
    <w:p w:rsidR="00600ADE" w:rsidRDefault="00162D4C" w:rsidP="00566EE0">
      <w:r>
        <w:t xml:space="preserve">    </w:t>
      </w:r>
      <w:r w:rsidR="00600ADE">
        <w:rPr>
          <w:rFonts w:hint="eastAsia"/>
        </w:rPr>
        <w:t>2</w:t>
      </w:r>
      <w:r w:rsidR="00600ADE">
        <w:rPr>
          <w:rFonts w:hint="eastAsia"/>
        </w:rPr>
        <w:t>原核生物</w:t>
      </w:r>
    </w:p>
    <w:p w:rsidR="00600ADE" w:rsidRDefault="00162D4C" w:rsidP="00566EE0">
      <w:r>
        <w:t xml:space="preserve">        </w:t>
      </w:r>
      <w:r w:rsidR="00600ADE" w:rsidRPr="008B0F6C">
        <w:rPr>
          <w:rFonts w:hint="eastAsia"/>
          <w:b/>
          <w:u w:val="single"/>
        </w:rPr>
        <w:t>细菌：球、杆、螺旋</w:t>
      </w:r>
      <w:r w:rsidR="00600ADE">
        <w:rPr>
          <w:rFonts w:hint="eastAsia"/>
        </w:rPr>
        <w:t>。只有</w:t>
      </w:r>
      <w:r w:rsidR="00600ADE" w:rsidRPr="008B0F6C">
        <w:rPr>
          <w:rFonts w:hint="eastAsia"/>
          <w:b/>
          <w:u w:val="single"/>
        </w:rPr>
        <w:t>一个环状的</w:t>
      </w:r>
      <w:r w:rsidR="00600ADE" w:rsidRPr="008B0F6C">
        <w:rPr>
          <w:rFonts w:hint="eastAsia"/>
          <w:b/>
          <w:u w:val="single"/>
        </w:rPr>
        <w:t>DNA</w:t>
      </w:r>
      <w:r w:rsidR="00600ADE" w:rsidRPr="008B0F6C">
        <w:rPr>
          <w:rFonts w:hint="eastAsia"/>
          <w:b/>
          <w:u w:val="single"/>
        </w:rPr>
        <w:t>分子</w:t>
      </w:r>
      <w:r w:rsidR="00600ADE">
        <w:rPr>
          <w:rFonts w:hint="eastAsia"/>
        </w:rPr>
        <w:t>，有</w:t>
      </w:r>
      <w:r w:rsidR="00600ADE" w:rsidRPr="008B0F6C">
        <w:rPr>
          <w:rFonts w:hint="eastAsia"/>
          <w:b/>
          <w:u w:val="single"/>
        </w:rPr>
        <w:t>细胞壁</w:t>
      </w:r>
      <w:r w:rsidR="00600ADE">
        <w:rPr>
          <w:rFonts w:hint="eastAsia"/>
        </w:rPr>
        <w:t>不含纤维素，主要成分是乙酰胞壁酸的</w:t>
      </w:r>
      <w:r w:rsidR="00600ADE" w:rsidRPr="008B0F6C">
        <w:rPr>
          <w:rFonts w:hint="eastAsia"/>
          <w:b/>
          <w:u w:val="single"/>
        </w:rPr>
        <w:t>肽聚糖</w:t>
      </w:r>
      <w:r w:rsidR="00600ADE">
        <w:rPr>
          <w:rFonts w:hint="eastAsia"/>
        </w:rPr>
        <w:t>。胞壁酸是细菌壁的特有成分。细胞膜也是</w:t>
      </w:r>
      <w:r w:rsidR="00600ADE" w:rsidRPr="008B0F6C">
        <w:rPr>
          <w:rFonts w:hint="eastAsia"/>
          <w:b/>
          <w:u w:val="single"/>
        </w:rPr>
        <w:t>脂类双分子层结构</w:t>
      </w:r>
      <w:r w:rsidR="00600ADE">
        <w:rPr>
          <w:rFonts w:hint="eastAsia"/>
        </w:rPr>
        <w:t>，含有小的环状</w:t>
      </w:r>
      <w:r w:rsidR="00600ADE">
        <w:rPr>
          <w:rFonts w:hint="eastAsia"/>
        </w:rPr>
        <w:t>DNA</w:t>
      </w:r>
      <w:r w:rsidR="00600ADE">
        <w:rPr>
          <w:rFonts w:hint="eastAsia"/>
        </w:rPr>
        <w:t>分子（称为质粒）。以</w:t>
      </w:r>
      <w:r w:rsidR="00600ADE" w:rsidRPr="008B0F6C">
        <w:rPr>
          <w:rFonts w:hint="eastAsia"/>
          <w:b/>
          <w:u w:val="single"/>
        </w:rPr>
        <w:t>二分裂</w:t>
      </w:r>
      <w:r w:rsidR="00600ADE">
        <w:rPr>
          <w:rFonts w:hint="eastAsia"/>
        </w:rPr>
        <w:t>的方式繁殖。除吞噬营养外，生物界的其他各种营养方式在细菌中都存在。少数细菌是自养的。多数细菌是需氧的，有些细菌是厌氧的。</w:t>
      </w:r>
    </w:p>
    <w:p w:rsidR="00600ADE" w:rsidRDefault="00162D4C" w:rsidP="00566EE0">
      <w:r>
        <w:t xml:space="preserve">        </w:t>
      </w:r>
      <w:r w:rsidR="00600ADE">
        <w:rPr>
          <w:rFonts w:hint="eastAsia"/>
        </w:rPr>
        <w:t>蓝藻：没有核，只有一个环状双链</w:t>
      </w:r>
      <w:r w:rsidR="00600ADE">
        <w:rPr>
          <w:rFonts w:hint="eastAsia"/>
        </w:rPr>
        <w:t>DNA</w:t>
      </w:r>
      <w:r w:rsidR="00600ADE">
        <w:rPr>
          <w:rFonts w:hint="eastAsia"/>
        </w:rPr>
        <w:t>分子。表面都有胶质外鞘</w:t>
      </w:r>
    </w:p>
    <w:p w:rsidR="00600ADE" w:rsidRDefault="00162D4C" w:rsidP="00566EE0">
      <w:r>
        <w:t xml:space="preserve">    </w:t>
      </w:r>
      <w:r w:rsidR="00600ADE">
        <w:rPr>
          <w:rFonts w:hint="eastAsia"/>
        </w:rPr>
        <w:t>3</w:t>
      </w:r>
      <w:r w:rsidR="00600ADE">
        <w:rPr>
          <w:rFonts w:hint="eastAsia"/>
        </w:rPr>
        <w:t>古细菌。嗜热细菌：厌氧，只有在高温下才能良好生长。（产）甲烷细菌：厌氧，需</w:t>
      </w:r>
      <w:r w:rsidR="00600ADE" w:rsidRPr="00600ADE">
        <w:rPr>
          <w:position w:val="-12"/>
        </w:rPr>
        <w:object w:dxaOrig="340" w:dyaOrig="360">
          <v:shape id="_x0000_i1042" type="#_x0000_t75" style="width:17.25pt;height:18pt" o:ole="">
            <v:imagedata r:id="rId55" o:title=""/>
          </v:shape>
          <o:OLEObject Type="Embed" ProgID="Equation.DSMT4" ShapeID="_x0000_i1042" DrawAspect="Content" ObjectID="_1387029941" r:id="rId56"/>
        </w:object>
      </w:r>
      <w:r w:rsidR="00600ADE">
        <w:rPr>
          <w:rFonts w:hint="eastAsia"/>
        </w:rPr>
        <w:t>；有机碳源</w:t>
      </w:r>
    </w:p>
    <w:p w:rsidR="00600ADE" w:rsidRDefault="00162D4C" w:rsidP="00566EE0">
      <w:r>
        <w:t xml:space="preserve">        </w:t>
      </w:r>
      <w:r w:rsidR="00600ADE">
        <w:rPr>
          <w:rFonts w:hint="eastAsia"/>
        </w:rPr>
        <w:t>嗜盐细菌：能在极端的</w:t>
      </w:r>
      <w:proofErr w:type="gramStart"/>
      <w:r w:rsidR="00600ADE">
        <w:rPr>
          <w:rFonts w:hint="eastAsia"/>
        </w:rPr>
        <w:t>盐环境</w:t>
      </w:r>
      <w:proofErr w:type="gramEnd"/>
      <w:r w:rsidR="00600ADE">
        <w:rPr>
          <w:rFonts w:hint="eastAsia"/>
        </w:rPr>
        <w:t>中生长和繁殖，细胞易失水，称为脱水细胞，可进行光合作用</w:t>
      </w:r>
    </w:p>
    <w:p w:rsidR="00600ADE" w:rsidRDefault="00162D4C" w:rsidP="00566EE0">
      <w:r>
        <w:t xml:space="preserve">    </w:t>
      </w:r>
      <w:r w:rsidR="00600ADE">
        <w:rPr>
          <w:rFonts w:hint="eastAsia"/>
        </w:rPr>
        <w:t>4</w:t>
      </w:r>
      <w:r w:rsidR="00600ADE">
        <w:rPr>
          <w:rFonts w:hint="eastAsia"/>
        </w:rPr>
        <w:t>原生生物：金藻、甲藻、裸藻、褐藻、红藻、绿藻</w:t>
      </w:r>
      <w:r w:rsidR="008B0F6C">
        <w:rPr>
          <w:rFonts w:hint="eastAsia"/>
        </w:rPr>
        <w:t>（</w:t>
      </w:r>
      <w:r w:rsidR="008B0F6C" w:rsidRPr="008B0F6C">
        <w:rPr>
          <w:rFonts w:hint="eastAsia"/>
          <w:b/>
          <w:u w:val="single"/>
        </w:rPr>
        <w:t>单细胞</w:t>
      </w:r>
      <w:r w:rsidR="008B0F6C">
        <w:rPr>
          <w:rFonts w:hint="eastAsia"/>
        </w:rPr>
        <w:t>）</w:t>
      </w:r>
      <w:r w:rsidR="005B3F59">
        <w:rPr>
          <w:rFonts w:hint="eastAsia"/>
        </w:rPr>
        <w:t>。</w:t>
      </w:r>
    </w:p>
    <w:p w:rsidR="00600ADE" w:rsidRDefault="00162D4C" w:rsidP="00566EE0">
      <w:r>
        <w:t xml:space="preserve">    </w:t>
      </w:r>
      <w:r w:rsidR="00600ADE">
        <w:rPr>
          <w:rFonts w:hint="eastAsia"/>
        </w:rPr>
        <w:t>5</w:t>
      </w:r>
      <w:r w:rsidR="00600ADE">
        <w:rPr>
          <w:rFonts w:hint="eastAsia"/>
        </w:rPr>
        <w:t>真菌：</w:t>
      </w:r>
      <w:r w:rsidR="00600ADE" w:rsidRPr="008B0F6C">
        <w:rPr>
          <w:rFonts w:hint="eastAsia"/>
          <w:b/>
          <w:u w:val="single"/>
        </w:rPr>
        <w:t>自然界中强大的有机物分解者</w:t>
      </w:r>
      <w:r w:rsidR="008B0F6C">
        <w:rPr>
          <w:rFonts w:hint="eastAsia"/>
          <w:b/>
          <w:u w:val="single"/>
        </w:rPr>
        <w:t>（具有真正细胞核、含线粒体，无叶绿体，孢子繁殖，多为多细胞）</w:t>
      </w:r>
    </w:p>
    <w:p w:rsidR="00600ADE" w:rsidRDefault="00162D4C" w:rsidP="00566EE0">
      <w:pPr>
        <w:rPr>
          <w:rFonts w:hint="eastAsia"/>
        </w:rPr>
      </w:pPr>
      <w:r>
        <w:t xml:space="preserve">        </w:t>
      </w:r>
      <w:r w:rsidR="00600ADE">
        <w:rPr>
          <w:rFonts w:hint="eastAsia"/>
        </w:rPr>
        <w:t>地衣：是真菌和绿藻（或蓝藻）的共生体，两者的密切结合使地衣表现为单一的植物体</w:t>
      </w:r>
    </w:p>
    <w:tbl>
      <w:tblPr>
        <w:tblStyle w:val="a6"/>
        <w:tblW w:w="0" w:type="auto"/>
        <w:tblLook w:val="04A0"/>
      </w:tblPr>
      <w:tblGrid>
        <w:gridCol w:w="4261"/>
        <w:gridCol w:w="4261"/>
      </w:tblGrid>
      <w:tr w:rsidR="00A60908" w:rsidTr="00A60908">
        <w:tc>
          <w:tcPr>
            <w:tcW w:w="4261" w:type="dxa"/>
          </w:tcPr>
          <w:p w:rsidR="00A60908" w:rsidRDefault="00A60908" w:rsidP="00566EE0">
            <w:pPr>
              <w:rPr>
                <w:rFonts w:hint="eastAsia"/>
              </w:rPr>
            </w:pPr>
            <w:r>
              <w:rPr>
                <w:rFonts w:hint="eastAsia"/>
              </w:rPr>
              <w:t>细菌</w:t>
            </w:r>
          </w:p>
        </w:tc>
        <w:tc>
          <w:tcPr>
            <w:tcW w:w="4261" w:type="dxa"/>
          </w:tcPr>
          <w:p w:rsidR="00A60908" w:rsidRDefault="00A60908" w:rsidP="00566EE0">
            <w:r>
              <w:rPr>
                <w:rFonts w:hint="eastAsia"/>
              </w:rPr>
              <w:t>真菌</w:t>
            </w:r>
          </w:p>
        </w:tc>
      </w:tr>
      <w:tr w:rsidR="00A60908" w:rsidTr="00A60908">
        <w:tc>
          <w:tcPr>
            <w:tcW w:w="4261" w:type="dxa"/>
          </w:tcPr>
          <w:p w:rsidR="00A60908" w:rsidRDefault="00A60908" w:rsidP="00A60908">
            <w:pPr>
              <w:rPr>
                <w:rFonts w:hint="eastAsia"/>
              </w:rPr>
            </w:pPr>
            <w:r w:rsidRPr="00A60908">
              <w:rPr>
                <w:rFonts w:hint="eastAsia"/>
              </w:rPr>
              <w:t>DNA</w:t>
            </w:r>
            <w:r w:rsidRPr="00A60908">
              <w:rPr>
                <w:rFonts w:hint="eastAsia"/>
              </w:rPr>
              <w:t>成环</w:t>
            </w:r>
          </w:p>
        </w:tc>
        <w:tc>
          <w:tcPr>
            <w:tcW w:w="4261" w:type="dxa"/>
          </w:tcPr>
          <w:p w:rsidR="00A60908" w:rsidRDefault="00A60908" w:rsidP="00A60908">
            <w:r>
              <w:rPr>
                <w:rFonts w:hint="eastAsia"/>
              </w:rPr>
              <w:t>有核膜</w:t>
            </w:r>
          </w:p>
        </w:tc>
      </w:tr>
      <w:tr w:rsidR="00A60908" w:rsidTr="00A60908">
        <w:tc>
          <w:tcPr>
            <w:tcW w:w="4261" w:type="dxa"/>
          </w:tcPr>
          <w:p w:rsidR="00A60908" w:rsidRDefault="00A60908" w:rsidP="00566EE0">
            <w:r w:rsidRPr="00A60908">
              <w:rPr>
                <w:rFonts w:hint="eastAsia"/>
              </w:rPr>
              <w:t>无核无膜系统</w:t>
            </w:r>
          </w:p>
        </w:tc>
        <w:tc>
          <w:tcPr>
            <w:tcW w:w="4261" w:type="dxa"/>
          </w:tcPr>
          <w:p w:rsidR="00A60908" w:rsidRDefault="00A60908" w:rsidP="00566EE0">
            <w:r w:rsidRPr="00A60908">
              <w:rPr>
                <w:rFonts w:hint="eastAsia"/>
              </w:rPr>
              <w:t>有核、细胞器</w:t>
            </w:r>
          </w:p>
        </w:tc>
      </w:tr>
      <w:tr w:rsidR="00A60908" w:rsidTr="00A60908">
        <w:tc>
          <w:tcPr>
            <w:tcW w:w="4261" w:type="dxa"/>
          </w:tcPr>
          <w:p w:rsidR="00A60908" w:rsidRDefault="00A60908" w:rsidP="00566EE0">
            <w:r w:rsidRPr="00A60908">
              <w:rPr>
                <w:rFonts w:hint="eastAsia"/>
              </w:rPr>
              <w:t>二分裂</w:t>
            </w:r>
          </w:p>
        </w:tc>
        <w:tc>
          <w:tcPr>
            <w:tcW w:w="4261" w:type="dxa"/>
          </w:tcPr>
          <w:p w:rsidR="00A60908" w:rsidRDefault="00A60908" w:rsidP="00566EE0">
            <w:r w:rsidRPr="00A60908">
              <w:rPr>
                <w:rFonts w:hint="eastAsia"/>
              </w:rPr>
              <w:t>有丝分裂</w:t>
            </w:r>
          </w:p>
        </w:tc>
      </w:tr>
    </w:tbl>
    <w:p w:rsidR="00A60908" w:rsidRDefault="00A60908" w:rsidP="00566EE0"/>
    <w:p w:rsidR="00600ADE" w:rsidRDefault="00162D4C" w:rsidP="00566EE0">
      <w:r>
        <w:t xml:space="preserve">    </w:t>
      </w:r>
      <w:r w:rsidR="00600ADE">
        <w:rPr>
          <w:rFonts w:hint="eastAsia"/>
        </w:rPr>
        <w:t>6</w:t>
      </w:r>
      <w:r w:rsidR="00600ADE">
        <w:rPr>
          <w:rFonts w:hint="eastAsia"/>
        </w:rPr>
        <w:t>植物</w:t>
      </w:r>
    </w:p>
    <w:p w:rsidR="00600ADE" w:rsidRDefault="00162D4C" w:rsidP="00566EE0">
      <w:r>
        <w:t xml:space="preserve">        </w:t>
      </w:r>
      <w:r w:rsidR="00600ADE">
        <w:rPr>
          <w:rFonts w:hint="eastAsia"/>
        </w:rPr>
        <w:t>苔藓植物：是过渡性的陆生植物，</w:t>
      </w:r>
      <w:r w:rsidR="00600ADE" w:rsidRPr="008B0F6C">
        <w:rPr>
          <w:rFonts w:hint="eastAsia"/>
          <w:b/>
          <w:u w:val="single"/>
        </w:rPr>
        <w:t>无维管组织</w:t>
      </w:r>
      <w:r w:rsidR="00600ADE">
        <w:rPr>
          <w:rFonts w:hint="eastAsia"/>
        </w:rPr>
        <w:t>，只能生长在潮湿多水的地方。欧龙牙草、苔藓</w:t>
      </w:r>
      <w:r w:rsidR="008B0F6C">
        <w:rPr>
          <w:rFonts w:hint="eastAsia"/>
        </w:rPr>
        <w:t>。</w:t>
      </w:r>
      <w:r w:rsidR="008B0F6C" w:rsidRPr="005B3F59">
        <w:rPr>
          <w:rFonts w:hint="eastAsia"/>
          <w:b/>
          <w:u w:val="single"/>
        </w:rPr>
        <w:t>高等植物中最低等</w:t>
      </w:r>
      <w:r w:rsidR="005B3F59" w:rsidRPr="005B3F59">
        <w:rPr>
          <w:rFonts w:hint="eastAsia"/>
          <w:b/>
          <w:u w:val="single"/>
        </w:rPr>
        <w:t>，无根茎叶分化，</w:t>
      </w:r>
      <w:proofErr w:type="gramStart"/>
      <w:r w:rsidR="005B3F59" w:rsidRPr="005B3F59">
        <w:rPr>
          <w:rFonts w:hint="eastAsia"/>
          <w:b/>
          <w:u w:val="single"/>
        </w:rPr>
        <w:t>无维管</w:t>
      </w:r>
      <w:proofErr w:type="gramEnd"/>
      <w:r w:rsidR="005B3F59" w:rsidRPr="005B3F59">
        <w:rPr>
          <w:rFonts w:hint="eastAsia"/>
          <w:b/>
          <w:u w:val="single"/>
        </w:rPr>
        <w:t>，水中受精，世代交替现象</w:t>
      </w:r>
    </w:p>
    <w:p w:rsidR="00600ADE" w:rsidRDefault="00162D4C" w:rsidP="00566EE0">
      <w:r>
        <w:t xml:space="preserve">        </w:t>
      </w:r>
      <w:r w:rsidR="00600ADE">
        <w:rPr>
          <w:rFonts w:hint="eastAsia"/>
        </w:rPr>
        <w:t>蕨类植物：</w:t>
      </w:r>
      <w:r w:rsidR="00600ADE" w:rsidRPr="005B3F59">
        <w:rPr>
          <w:rFonts w:hint="eastAsia"/>
          <w:b/>
          <w:u w:val="single"/>
        </w:rPr>
        <w:t>孢子体发达</w:t>
      </w:r>
      <w:r w:rsidR="00600ADE">
        <w:rPr>
          <w:rFonts w:hint="eastAsia"/>
        </w:rPr>
        <w:t>，能独立生活，</w:t>
      </w:r>
      <w:proofErr w:type="gramStart"/>
      <w:r w:rsidR="00600ADE" w:rsidRPr="005B3F59">
        <w:rPr>
          <w:rFonts w:hint="eastAsia"/>
          <w:b/>
          <w:u w:val="single"/>
        </w:rPr>
        <w:t>受精仍</w:t>
      </w:r>
      <w:proofErr w:type="gramEnd"/>
      <w:r w:rsidR="00600ADE" w:rsidRPr="005B3F59">
        <w:rPr>
          <w:rFonts w:hint="eastAsia"/>
          <w:b/>
          <w:u w:val="single"/>
        </w:rPr>
        <w:t>离不开水</w:t>
      </w:r>
      <w:r w:rsidR="00600ADE">
        <w:rPr>
          <w:rFonts w:hint="eastAsia"/>
        </w:rPr>
        <w:t>。石松子、马尾草、蕨、桫椤</w:t>
      </w:r>
      <w:r w:rsidR="005B3F59">
        <w:rPr>
          <w:rFonts w:hint="eastAsia"/>
        </w:rPr>
        <w:t>。孢子体发达，</w:t>
      </w:r>
      <w:r w:rsidR="005B3F59" w:rsidRPr="005B3F59">
        <w:rPr>
          <w:rFonts w:hint="eastAsia"/>
          <w:b/>
          <w:u w:val="single"/>
        </w:rPr>
        <w:t>配子体退化，有根茎叶分化，有维管组织，水中受精</w:t>
      </w:r>
    </w:p>
    <w:p w:rsidR="00600ADE" w:rsidRDefault="00162D4C" w:rsidP="00566EE0">
      <w:r>
        <w:t xml:space="preserve">        </w:t>
      </w:r>
      <w:r w:rsidR="00600ADE">
        <w:rPr>
          <w:rFonts w:hint="eastAsia"/>
        </w:rPr>
        <w:t>种子植物：</w:t>
      </w:r>
      <w:r w:rsidR="00600ADE" w:rsidRPr="005B3F59">
        <w:rPr>
          <w:rFonts w:hint="eastAsia"/>
          <w:b/>
          <w:u w:val="single"/>
        </w:rPr>
        <w:t>种子中有充足的养分</w:t>
      </w:r>
      <w:r w:rsidR="00600ADE">
        <w:rPr>
          <w:rFonts w:hint="eastAsia"/>
        </w:rPr>
        <w:t>。适于在</w:t>
      </w:r>
      <w:r w:rsidR="00600ADE" w:rsidRPr="005B3F59">
        <w:rPr>
          <w:rFonts w:hint="eastAsia"/>
          <w:b/>
          <w:u w:val="single"/>
        </w:rPr>
        <w:t>干燥</w:t>
      </w:r>
      <w:r w:rsidR="00600ADE">
        <w:rPr>
          <w:rFonts w:hint="eastAsia"/>
        </w:rPr>
        <w:t>的环境中完成受精作用。</w:t>
      </w:r>
      <w:r w:rsidR="00600ADE" w:rsidRPr="005B3F59">
        <w:rPr>
          <w:rFonts w:hint="eastAsia"/>
          <w:b/>
          <w:u w:val="single"/>
        </w:rPr>
        <w:t>配子体存在于孢子体内</w:t>
      </w:r>
      <w:r w:rsidR="00600ADE">
        <w:rPr>
          <w:rFonts w:hint="eastAsia"/>
        </w:rPr>
        <w:t>而得到孢子体</w:t>
      </w:r>
      <w:proofErr w:type="gramStart"/>
      <w:r w:rsidR="00600ADE">
        <w:rPr>
          <w:rFonts w:hint="eastAsia"/>
        </w:rPr>
        <w:t>的妥密</w:t>
      </w:r>
      <w:proofErr w:type="gramEnd"/>
      <w:r w:rsidR="00600ADE">
        <w:rPr>
          <w:rFonts w:hint="eastAsia"/>
        </w:rPr>
        <w:t>保护。适应于陆地生活</w:t>
      </w:r>
    </w:p>
    <w:p w:rsidR="00600ADE" w:rsidRDefault="00162D4C" w:rsidP="00566EE0">
      <w:r>
        <w:t xml:space="preserve">        </w:t>
      </w:r>
      <w:r w:rsidR="00600ADE">
        <w:rPr>
          <w:rFonts w:hint="eastAsia"/>
        </w:rPr>
        <w:t>裸子植物：苏铁属，苏铁纲，苏铁科基干不分杈，羽状</w:t>
      </w:r>
      <w:r w:rsidR="009C0983">
        <w:rPr>
          <w:rFonts w:hint="eastAsia"/>
        </w:rPr>
        <w:t>复叶，大小孢子异株，精子有鞭毛。银杏属银杏纲，还有松柏纲，红豆纲</w:t>
      </w:r>
      <w:r w:rsidR="00600ADE">
        <w:rPr>
          <w:rFonts w:hint="eastAsia"/>
        </w:rPr>
        <w:t>，</w:t>
      </w:r>
      <w:proofErr w:type="gramStart"/>
      <w:r w:rsidR="00600ADE">
        <w:rPr>
          <w:rFonts w:hint="eastAsia"/>
        </w:rPr>
        <w:t>灵麻藤纲</w:t>
      </w:r>
      <w:proofErr w:type="gramEnd"/>
      <w:r w:rsidR="00600ADE">
        <w:rPr>
          <w:rFonts w:hint="eastAsia"/>
        </w:rPr>
        <w:t>（百岁兰）</w:t>
      </w:r>
      <w:r w:rsidR="005B3F59">
        <w:rPr>
          <w:rFonts w:hint="eastAsia"/>
        </w:rPr>
        <w:t>。</w:t>
      </w:r>
      <w:r w:rsidR="005B3F59" w:rsidRPr="005B3F59">
        <w:rPr>
          <w:rFonts w:hint="eastAsia"/>
          <w:b/>
          <w:u w:val="single"/>
        </w:rPr>
        <w:t>种子形成，受精中形成花粉管，孢子体发达，分化程度高，维管组织发达，精子无鞭毛，可以不在水中受精，产生裸露种子。</w:t>
      </w:r>
    </w:p>
    <w:p w:rsidR="003616E9" w:rsidRDefault="00162D4C" w:rsidP="00566EE0">
      <w:r>
        <w:t xml:space="preserve">        </w:t>
      </w:r>
      <w:r w:rsidR="003616E9">
        <w:rPr>
          <w:rFonts w:hint="eastAsia"/>
        </w:rPr>
        <w:t>被子植物：</w:t>
      </w:r>
      <w:proofErr w:type="gramStart"/>
      <w:r w:rsidR="003616E9" w:rsidRPr="005B3F59">
        <w:rPr>
          <w:rFonts w:hint="eastAsia"/>
          <w:b/>
          <w:u w:val="single"/>
        </w:rPr>
        <w:t>孢子叶化程度</w:t>
      </w:r>
      <w:proofErr w:type="gramEnd"/>
      <w:r w:rsidR="003616E9" w:rsidRPr="005B3F59">
        <w:rPr>
          <w:rFonts w:hint="eastAsia"/>
          <w:b/>
          <w:u w:val="single"/>
        </w:rPr>
        <w:t>高</w:t>
      </w:r>
      <w:r w:rsidR="003616E9">
        <w:rPr>
          <w:rFonts w:hint="eastAsia"/>
        </w:rPr>
        <w:t>，胚珠包在子房中，配子体更退化，</w:t>
      </w:r>
      <w:r w:rsidR="003616E9" w:rsidRPr="005B3F59">
        <w:rPr>
          <w:rFonts w:hint="eastAsia"/>
          <w:b/>
          <w:u w:val="single"/>
        </w:rPr>
        <w:t>传粉方式多样化，双受精，有果实。</w:t>
      </w:r>
      <w:r w:rsidR="005B3F59" w:rsidRPr="005B3F59">
        <w:rPr>
          <w:rFonts w:hint="eastAsia"/>
          <w:b/>
          <w:u w:val="single"/>
        </w:rPr>
        <w:t>高度发达的孢子体和分化，具有典型的根茎叶和花果种子，生殖器官为花，有雌蕊、子房、花柱、柱头，胚珠在子房中。精子通过花粉管输送，在干燥环境中受精，双受精</w:t>
      </w:r>
    </w:p>
    <w:p w:rsidR="003616E9" w:rsidRDefault="00162D4C" w:rsidP="00566EE0">
      <w:r>
        <w:t xml:space="preserve">        </w:t>
      </w:r>
      <w:r w:rsidR="003616E9">
        <w:rPr>
          <w:rFonts w:hint="eastAsia"/>
        </w:rPr>
        <w:t>单子叶植物，如鸢尾；双子叶植物，如金丝桃</w:t>
      </w:r>
    </w:p>
    <w:p w:rsidR="003616E9" w:rsidRDefault="00162D4C" w:rsidP="00566EE0">
      <w:r>
        <w:t xml:space="preserve">    </w:t>
      </w:r>
      <w:r w:rsidR="003616E9">
        <w:rPr>
          <w:rFonts w:hint="eastAsia"/>
        </w:rPr>
        <w:t>7</w:t>
      </w:r>
      <w:r w:rsidR="003616E9">
        <w:rPr>
          <w:rFonts w:hint="eastAsia"/>
        </w:rPr>
        <w:t>动物</w:t>
      </w:r>
    </w:p>
    <w:p w:rsidR="003616E9" w:rsidRDefault="00162D4C" w:rsidP="00566EE0">
      <w:r>
        <w:t xml:space="preserve">        </w:t>
      </w:r>
      <w:r w:rsidR="003616E9">
        <w:rPr>
          <w:rFonts w:hint="eastAsia"/>
        </w:rPr>
        <w:t>原生动物：鞭毛虫纲、肉</w:t>
      </w:r>
      <w:proofErr w:type="gramStart"/>
      <w:r w:rsidR="003616E9">
        <w:rPr>
          <w:rFonts w:hint="eastAsia"/>
        </w:rPr>
        <w:t>足虫纲</w:t>
      </w:r>
      <w:proofErr w:type="gramEnd"/>
      <w:r w:rsidR="003616E9">
        <w:rPr>
          <w:rFonts w:hint="eastAsia"/>
        </w:rPr>
        <w:t>、孢子虫纲、粘孢子纲、微孢子纲、纤毛纲。如草履虫、眼虫、锥体虫</w:t>
      </w:r>
    </w:p>
    <w:p w:rsidR="003616E9" w:rsidRDefault="00162D4C" w:rsidP="00566EE0">
      <w:r>
        <w:t xml:space="preserve">        </w:t>
      </w:r>
      <w:r w:rsidR="003616E9">
        <w:rPr>
          <w:rFonts w:hint="eastAsia"/>
        </w:rPr>
        <w:t>节肢动物：蜘蛛，节肺，虾蟹，藤壶，水藻多足类，蛾，昆虫（口器）</w:t>
      </w:r>
    </w:p>
    <w:p w:rsidR="003616E9" w:rsidRDefault="00162D4C" w:rsidP="00566EE0">
      <w:r>
        <w:lastRenderedPageBreak/>
        <w:t xml:space="preserve">        </w:t>
      </w:r>
      <w:r w:rsidR="003616E9">
        <w:rPr>
          <w:rFonts w:hint="eastAsia"/>
        </w:rPr>
        <w:t>棘皮动物：海百合，蛇尾，海参，海胆，海星（水管系统）</w:t>
      </w:r>
    </w:p>
    <w:p w:rsidR="003616E9" w:rsidRDefault="00162D4C" w:rsidP="00566EE0">
      <w:r>
        <w:t xml:space="preserve">        </w:t>
      </w:r>
      <w:r w:rsidR="003616E9">
        <w:rPr>
          <w:rFonts w:hint="eastAsia"/>
        </w:rPr>
        <w:t>半索动物：柱头虫</w:t>
      </w:r>
    </w:p>
    <w:p w:rsidR="003616E9" w:rsidRDefault="00162D4C" w:rsidP="00566EE0">
      <w:r>
        <w:t xml:space="preserve">        </w:t>
      </w:r>
      <w:r w:rsidR="003616E9">
        <w:rPr>
          <w:rFonts w:hint="eastAsia"/>
        </w:rPr>
        <w:t>脊索动物：尾索动物亚门、头索动物亚门、脊椎动物亚门；</w:t>
      </w:r>
      <w:proofErr w:type="gramStart"/>
      <w:r w:rsidR="003616E9">
        <w:rPr>
          <w:rFonts w:hint="eastAsia"/>
        </w:rPr>
        <w:t>园口纲</w:t>
      </w:r>
      <w:proofErr w:type="gramEnd"/>
      <w:r w:rsidR="00CF40E0">
        <w:rPr>
          <w:rFonts w:hint="eastAsia"/>
        </w:rPr>
        <w:t>，七鳃鳗（鳃孔和鳃囊）鱼纲（硬骨鱼）、鱼纲（软骨鱼）、两栖纲（无足目）、两栖纲（有尾目）、两栖纲（无尾目）、爬行纲、鸟纲、哺乳</w:t>
      </w:r>
      <w:proofErr w:type="gramStart"/>
      <w:r w:rsidR="00CF40E0">
        <w:rPr>
          <w:rFonts w:hint="eastAsia"/>
        </w:rPr>
        <w:t>纲</w:t>
      </w:r>
      <w:proofErr w:type="gramEnd"/>
    </w:p>
    <w:p w:rsidR="00CF40E0" w:rsidRDefault="00CF40E0" w:rsidP="00566EE0">
      <w:r>
        <w:rPr>
          <w:rFonts w:hint="eastAsia"/>
        </w:rPr>
        <w:t>第十章</w:t>
      </w:r>
      <w:r>
        <w:rPr>
          <w:rFonts w:hint="eastAsia"/>
        </w:rPr>
        <w:t xml:space="preserve"> </w:t>
      </w:r>
      <w:r>
        <w:rPr>
          <w:rFonts w:hint="eastAsia"/>
        </w:rPr>
        <w:t>生物的整体性</w:t>
      </w:r>
    </w:p>
    <w:p w:rsidR="00CF40E0" w:rsidRDefault="00CF40E0" w:rsidP="00566EE0">
      <w:r>
        <w:rPr>
          <w:rFonts w:hint="eastAsia"/>
        </w:rPr>
        <w:t>一、生物体的结构整体性</w:t>
      </w:r>
    </w:p>
    <w:p w:rsidR="00CF40E0" w:rsidRDefault="00162D4C" w:rsidP="00566EE0">
      <w:r>
        <w:t xml:space="preserve">    </w:t>
      </w:r>
      <w:r w:rsidR="00CF40E0">
        <w:rPr>
          <w:rFonts w:hint="eastAsia"/>
        </w:rPr>
        <w:t>1</w:t>
      </w:r>
      <w:r w:rsidR="00CF40E0">
        <w:rPr>
          <w:rFonts w:hint="eastAsia"/>
        </w:rPr>
        <w:t>细胞水平的结构整体性：细胞的膜、质、核以及其他细胞器结构上都有类似于膜的结构。犹如变化了的膜的提及结构。所以细胞结构上整体性的基础是膜的结构</w:t>
      </w:r>
    </w:p>
    <w:p w:rsidR="00CF40E0" w:rsidRDefault="00162D4C" w:rsidP="00566EE0">
      <w:r>
        <w:t xml:space="preserve">    </w:t>
      </w:r>
      <w:r w:rsidR="00CF40E0">
        <w:rPr>
          <w:rFonts w:hint="eastAsia"/>
        </w:rPr>
        <w:t>2</w:t>
      </w:r>
      <w:r w:rsidR="00CF40E0">
        <w:rPr>
          <w:rFonts w:hint="eastAsia"/>
        </w:rPr>
        <w:t>多细胞生物结构的整体性</w:t>
      </w:r>
    </w:p>
    <w:p w:rsidR="00CF40E0" w:rsidRDefault="00162D4C" w:rsidP="00566EE0">
      <w:r>
        <w:t xml:space="preserve">        </w:t>
      </w:r>
      <w:r w:rsidR="00CF40E0">
        <w:rPr>
          <w:rFonts w:hint="eastAsia"/>
        </w:rPr>
        <w:t>组织（生物体的组织是由许多基本结构相同的细胞和细胞间质，按一定规律组合而成的，并且具有相似的生理功能）；</w:t>
      </w:r>
    </w:p>
    <w:p w:rsidR="00CF40E0" w:rsidRDefault="00162D4C" w:rsidP="00566EE0">
      <w:r>
        <w:t xml:space="preserve">        </w:t>
      </w:r>
      <w:r w:rsidR="00CF40E0">
        <w:rPr>
          <w:rFonts w:hint="eastAsia"/>
        </w:rPr>
        <w:t>植物组织——分生组织（根尖等），永久组织（表皮、导管等）；动物组织——上皮组织，结缔组织，肌肉组织，神经组织</w:t>
      </w:r>
    </w:p>
    <w:p w:rsidR="00500A5A" w:rsidRDefault="00162D4C" w:rsidP="00566EE0">
      <w:r>
        <w:t xml:space="preserve">        </w:t>
      </w:r>
      <w:r w:rsidR="00500A5A">
        <w:rPr>
          <w:rFonts w:hint="eastAsia"/>
        </w:rPr>
        <w:t>器官（多细胞生物体内由多种不同组织联合构成的结构单位，具有一定的形态特征，能行使一种或几种生理功能的集体构造）：（植物）根，茎，叶，花；（动物）眼，鼻，心，胃，膀胱等</w:t>
      </w:r>
    </w:p>
    <w:p w:rsidR="00500A5A" w:rsidRDefault="00162D4C" w:rsidP="00566EE0">
      <w:r>
        <w:t xml:space="preserve">        </w:t>
      </w:r>
      <w:r w:rsidR="00500A5A">
        <w:rPr>
          <w:rFonts w:hint="eastAsia"/>
        </w:rPr>
        <w:t>系统（多细胞生物体内由许多器官联合起来，共同完成某种连续的基本生理功能，这些器官组成一个系统）：（高等植物）营养系统，生殖系统；（哺乳动物）皮肤，骨骼，肌肉，消化呼吸，循环，泌尿，生殖，神经和内分泌系统</w:t>
      </w:r>
    </w:p>
    <w:p w:rsidR="00500A5A" w:rsidRDefault="00500A5A" w:rsidP="00566EE0">
      <w:r>
        <w:rPr>
          <w:rFonts w:hint="eastAsia"/>
        </w:rPr>
        <w:t>二、生物体的功能整体性</w:t>
      </w:r>
    </w:p>
    <w:p w:rsidR="00500A5A" w:rsidRDefault="00162D4C" w:rsidP="00566EE0">
      <w:r>
        <w:t xml:space="preserve">    </w:t>
      </w:r>
      <w:r w:rsidR="00500A5A">
        <w:rPr>
          <w:rFonts w:hint="eastAsia"/>
        </w:rPr>
        <w:t>1</w:t>
      </w:r>
      <w:r w:rsidR="00500A5A">
        <w:rPr>
          <w:rFonts w:hint="eastAsia"/>
        </w:rPr>
        <w:t>细胞水平的功能整体性：细胞膜、细胞质和细胞核是相互配合、彼此制约的。核、质、膜缺一不可</w:t>
      </w:r>
    </w:p>
    <w:p w:rsidR="00500A5A" w:rsidRDefault="00162D4C" w:rsidP="00566EE0">
      <w:r>
        <w:t xml:space="preserve">    </w:t>
      </w:r>
      <w:r w:rsidR="00500A5A">
        <w:rPr>
          <w:rFonts w:hint="eastAsia"/>
        </w:rPr>
        <w:t>2</w:t>
      </w:r>
      <w:r w:rsidR="00500A5A">
        <w:rPr>
          <w:rFonts w:hint="eastAsia"/>
        </w:rPr>
        <w:t>多细胞生物的功能整体性：生物体各器官系统间的协调运行，才能保证生物体的生存和生存的质量</w:t>
      </w:r>
    </w:p>
    <w:p w:rsidR="00500A5A" w:rsidRDefault="00500A5A" w:rsidP="00566EE0">
      <w:r>
        <w:rPr>
          <w:rFonts w:hint="eastAsia"/>
        </w:rPr>
        <w:t>三、生物体与环境的整体性</w:t>
      </w:r>
    </w:p>
    <w:p w:rsidR="00500A5A" w:rsidRDefault="00162D4C" w:rsidP="00566EE0">
      <w:r>
        <w:t xml:space="preserve">    </w:t>
      </w:r>
      <w:r w:rsidR="00500A5A">
        <w:rPr>
          <w:rFonts w:hint="eastAsia"/>
        </w:rPr>
        <w:t>1</w:t>
      </w:r>
      <w:r w:rsidR="00500A5A">
        <w:rPr>
          <w:rFonts w:hint="eastAsia"/>
        </w:rPr>
        <w:t>生物体与非生物环境的整体性：生物体与周围非生物环境，包括温度、水、空气、光盐度等等，息息相关，不可或缺，同时生物体对周围环境在一定程度上有影响</w:t>
      </w:r>
    </w:p>
    <w:p w:rsidR="00500A5A" w:rsidRDefault="00162D4C" w:rsidP="00566EE0">
      <w:r>
        <w:t xml:space="preserve">    </w:t>
      </w:r>
      <w:r w:rsidR="00500A5A">
        <w:rPr>
          <w:rFonts w:hint="eastAsia"/>
        </w:rPr>
        <w:t>2</w:t>
      </w:r>
      <w:r w:rsidR="00500A5A">
        <w:rPr>
          <w:rFonts w:hint="eastAsia"/>
        </w:rPr>
        <w:t>生物体与生物环境的整体性：生物体与周围的生物环境，即与其周围的生物之间的关系，是一个“食与被食”的关系。生物体的生存与周围的其他生物关系密切，从而成为一个整体</w:t>
      </w:r>
    </w:p>
    <w:p w:rsidR="00500A5A" w:rsidRDefault="00500A5A" w:rsidP="00566EE0">
      <w:r>
        <w:rPr>
          <w:rFonts w:hint="eastAsia"/>
        </w:rPr>
        <w:t>四、生物学研究的重要思想方法之一……整体性</w:t>
      </w:r>
    </w:p>
    <w:p w:rsidR="00500A5A" w:rsidRDefault="00162D4C" w:rsidP="00566EE0">
      <w:r>
        <w:t xml:space="preserve">    </w:t>
      </w:r>
      <w:r w:rsidR="00500A5A">
        <w:rPr>
          <w:rFonts w:hint="eastAsia"/>
        </w:rPr>
        <w:t>1</w:t>
      </w:r>
      <w:r w:rsidR="00500A5A">
        <w:rPr>
          <w:rFonts w:hint="eastAsia"/>
        </w:rPr>
        <w:t>神经系统和脑科学；</w:t>
      </w:r>
      <w:r w:rsidR="00500A5A">
        <w:rPr>
          <w:rFonts w:hint="eastAsia"/>
        </w:rPr>
        <w:t>2</w:t>
      </w:r>
      <w:r w:rsidR="00500A5A">
        <w:rPr>
          <w:rFonts w:hint="eastAsia"/>
        </w:rPr>
        <w:t>医学科学；</w:t>
      </w:r>
      <w:r w:rsidR="00500A5A">
        <w:rPr>
          <w:rFonts w:hint="eastAsia"/>
        </w:rPr>
        <w:t>3</w:t>
      </w:r>
      <w:r w:rsidR="00500A5A">
        <w:rPr>
          <w:rFonts w:hint="eastAsia"/>
        </w:rPr>
        <w:t>生态学、生物多样性保护</w:t>
      </w:r>
    </w:p>
    <w:p w:rsidR="00500A5A" w:rsidRDefault="00500A5A" w:rsidP="00566EE0">
      <w:r>
        <w:rPr>
          <w:rFonts w:hint="eastAsia"/>
        </w:rPr>
        <w:t>第十一章</w:t>
      </w:r>
      <w:r>
        <w:rPr>
          <w:rFonts w:hint="eastAsia"/>
        </w:rPr>
        <w:t xml:space="preserve"> </w:t>
      </w:r>
      <w:r>
        <w:rPr>
          <w:rFonts w:hint="eastAsia"/>
        </w:rPr>
        <w:t>生命的延续——繁殖和发育</w:t>
      </w:r>
    </w:p>
    <w:p w:rsidR="00500A5A" w:rsidRDefault="00500A5A" w:rsidP="00566EE0">
      <w:r>
        <w:rPr>
          <w:rFonts w:hint="eastAsia"/>
        </w:rPr>
        <w:t>一、繁殖的方式</w:t>
      </w:r>
    </w:p>
    <w:p w:rsidR="00500A5A" w:rsidRDefault="00162D4C" w:rsidP="00566EE0">
      <w:r>
        <w:t xml:space="preserve">    </w:t>
      </w:r>
      <w:r w:rsidR="00500A5A">
        <w:rPr>
          <w:rFonts w:hint="eastAsia"/>
        </w:rPr>
        <w:t>1</w:t>
      </w:r>
      <w:r w:rsidR="00500A5A">
        <w:rPr>
          <w:rFonts w:hint="eastAsia"/>
        </w:rPr>
        <w:t>无性繁殖。定义：由生物个体的营养细胞或营养体的一部分，直接生成或经过孢子而产生出两个以上能独立生活子体的方式为无性生殖。分类：分裂生殖、出芽生殖、营养生殖、无性孢子繁殖、再生</w:t>
      </w:r>
    </w:p>
    <w:p w:rsidR="00500A5A" w:rsidRDefault="00162D4C" w:rsidP="00566EE0">
      <w:r>
        <w:t xml:space="preserve">        </w:t>
      </w:r>
      <w:r w:rsidR="00500A5A">
        <w:rPr>
          <w:rFonts w:hint="eastAsia"/>
        </w:rPr>
        <w:t>无性生殖的特点：</w:t>
      </w:r>
      <w:r w:rsidR="00500A5A">
        <w:rPr>
          <w:rFonts w:hint="eastAsia"/>
        </w:rPr>
        <w:t>1</w:t>
      </w:r>
      <w:r w:rsidR="00500A5A">
        <w:rPr>
          <w:rFonts w:hint="eastAsia"/>
        </w:rPr>
        <w:t>无两性结合，遗传性状与亲本相同，有利于保持亲本的优良性状。</w:t>
      </w:r>
      <w:r w:rsidR="00500A5A">
        <w:rPr>
          <w:rFonts w:hint="eastAsia"/>
        </w:rPr>
        <w:t>2</w:t>
      </w:r>
      <w:r w:rsidR="00500A5A">
        <w:rPr>
          <w:rFonts w:hint="eastAsia"/>
        </w:rPr>
        <w:t>不经过胚胎发育阶段，生长发育过程较短，有利于种族的繁衍。</w:t>
      </w:r>
    </w:p>
    <w:p w:rsidR="00500A5A" w:rsidRDefault="00162D4C" w:rsidP="00566EE0">
      <w:r>
        <w:t xml:space="preserve">    </w:t>
      </w:r>
      <w:r w:rsidR="00500A5A">
        <w:rPr>
          <w:rFonts w:hint="eastAsia"/>
        </w:rPr>
        <w:t>2</w:t>
      </w:r>
      <w:r w:rsidR="00500A5A">
        <w:rPr>
          <w:rFonts w:hint="eastAsia"/>
        </w:rPr>
        <w:t>有性繁殖。定义：两个异性细胞相结合而产生新的一代子代个体的方式称为有性生殖。分类：接合生殖（两个同形配子彼此暂时胶合在一起</w:t>
      </w:r>
      <w:r w:rsidR="009033BC">
        <w:rPr>
          <w:rFonts w:hint="eastAsia"/>
        </w:rPr>
        <w:t>，进行核质交换的生殖形式。水绵的接合生殖</w:t>
      </w:r>
      <w:r w:rsidR="00500A5A">
        <w:rPr>
          <w:rFonts w:hint="eastAsia"/>
        </w:rPr>
        <w:t>）</w:t>
      </w:r>
      <w:r w:rsidR="009033BC">
        <w:rPr>
          <w:rFonts w:hint="eastAsia"/>
        </w:rPr>
        <w:t>，配合生殖（由母体产生有性分化的配子，配子结合成合子，再由合子产生新的个体。），雌雄同体、孤雌生殖（由雌体产生的雌性配子或卵细胞不经过受精，单独发育成子代</w:t>
      </w:r>
      <w:r w:rsidR="009033BC">
        <w:rPr>
          <w:rFonts w:hint="eastAsia"/>
        </w:rPr>
        <w:lastRenderedPageBreak/>
        <w:t>的生殖方式）、幼体生殖（是由雌体产生的雌性配子或卵细胞不经过受精，单独发育成新个体的一种单性生殖方式。不同的是，雌</w:t>
      </w:r>
      <w:proofErr w:type="gramStart"/>
      <w:r w:rsidR="009033BC">
        <w:rPr>
          <w:rFonts w:hint="eastAsia"/>
        </w:rPr>
        <w:t>体动物</w:t>
      </w:r>
      <w:proofErr w:type="gramEnd"/>
      <w:r w:rsidR="009033BC">
        <w:rPr>
          <w:rFonts w:hint="eastAsia"/>
        </w:rPr>
        <w:t>尚处于幼体未成熟阶段，就开始产卵或在体内形成胚体）</w:t>
      </w:r>
    </w:p>
    <w:p w:rsidR="009033BC" w:rsidRDefault="00162D4C" w:rsidP="00566EE0">
      <w:r>
        <w:t xml:space="preserve">        </w:t>
      </w:r>
      <w:r w:rsidR="009033BC">
        <w:rPr>
          <w:rFonts w:hint="eastAsia"/>
        </w:rPr>
        <w:t>有性生殖的特点：</w:t>
      </w:r>
      <w:r w:rsidR="009033BC">
        <w:rPr>
          <w:rFonts w:hint="eastAsia"/>
        </w:rPr>
        <w:t>1</w:t>
      </w:r>
      <w:r w:rsidR="009033BC">
        <w:rPr>
          <w:rFonts w:hint="eastAsia"/>
        </w:rPr>
        <w:t>由于有性生殖是通过两性细胞结合而发育，所以从两个不同的亲本细胞获得的遗传特征比较丰富，变异性也大。</w:t>
      </w:r>
      <w:r w:rsidR="009033BC">
        <w:rPr>
          <w:rFonts w:hint="eastAsia"/>
        </w:rPr>
        <w:t>2</w:t>
      </w:r>
      <w:r w:rsidR="009033BC">
        <w:rPr>
          <w:rFonts w:hint="eastAsia"/>
        </w:rPr>
        <w:t>丰富的遗传性，使后代具有更适应外界环境的能力</w:t>
      </w:r>
    </w:p>
    <w:p w:rsidR="009033BC" w:rsidRDefault="00162D4C" w:rsidP="00566EE0">
      <w:r>
        <w:t xml:space="preserve">    </w:t>
      </w:r>
      <w:r w:rsidR="009033BC">
        <w:rPr>
          <w:rFonts w:hint="eastAsia"/>
        </w:rPr>
        <w:t>3</w:t>
      </w:r>
      <w:r w:rsidR="009033BC">
        <w:rPr>
          <w:rFonts w:hint="eastAsia"/>
        </w:rPr>
        <w:t>世代交替：在动物或植物的一个生命循环的生殖活动中，有性个体和无性个体交替出现，这种现象称为世代交替。</w:t>
      </w:r>
    </w:p>
    <w:p w:rsidR="009033BC" w:rsidRDefault="009033BC" w:rsidP="00566EE0">
      <w:r>
        <w:rPr>
          <w:rFonts w:hint="eastAsia"/>
        </w:rPr>
        <w:t>二、发育的类型</w:t>
      </w:r>
    </w:p>
    <w:p w:rsidR="009033BC" w:rsidRDefault="00162D4C" w:rsidP="00566EE0">
      <w:r>
        <w:t xml:space="preserve">    </w:t>
      </w:r>
      <w:r w:rsidR="009033BC">
        <w:rPr>
          <w:rFonts w:hint="eastAsia"/>
        </w:rPr>
        <w:t>1</w:t>
      </w:r>
      <w:r w:rsidR="009033BC">
        <w:rPr>
          <w:rFonts w:hint="eastAsia"/>
        </w:rPr>
        <w:t>动物的发育</w:t>
      </w:r>
    </w:p>
    <w:p w:rsidR="009033BC" w:rsidRDefault="00162D4C" w:rsidP="00566EE0">
      <w:r>
        <w:t xml:space="preserve">        </w:t>
      </w:r>
      <w:r w:rsidR="009033BC">
        <w:t>A</w:t>
      </w:r>
      <w:r w:rsidR="009033BC">
        <w:rPr>
          <w:rFonts w:hint="eastAsia"/>
        </w:rPr>
        <w:t>精子和卵的发生：精原细胞→初级精母细胞→次级精母细胞→精子细胞→精子</w:t>
      </w:r>
    </w:p>
    <w:p w:rsidR="009033BC" w:rsidRDefault="00162D4C" w:rsidP="00566EE0">
      <w:r>
        <w:t xml:space="preserve">        </w:t>
      </w:r>
      <w:r w:rsidR="009033BC">
        <w:rPr>
          <w:rFonts w:hint="eastAsia"/>
        </w:rPr>
        <w:t>卵原细胞→初级卵母细胞→次级卵母细胞→卵细胞</w:t>
      </w:r>
    </w:p>
    <w:p w:rsidR="009033BC" w:rsidRDefault="00162D4C" w:rsidP="00566EE0">
      <w:r>
        <w:t xml:space="preserve">        </w:t>
      </w:r>
      <w:r w:rsidR="009033BC">
        <w:t>B</w:t>
      </w:r>
      <w:r w:rsidR="009033BC">
        <w:rPr>
          <w:rFonts w:hint="eastAsia"/>
        </w:rPr>
        <w:t>受精精子和卵子融合而成受精卵或合子的全过程称为受精。（</w:t>
      </w:r>
      <w:r w:rsidR="009033BC">
        <w:rPr>
          <w:rFonts w:hint="eastAsia"/>
        </w:rPr>
        <w:t>1</w:t>
      </w:r>
      <w:r w:rsidR="009033BC">
        <w:rPr>
          <w:rFonts w:hint="eastAsia"/>
        </w:rPr>
        <w:t>方式：体外受精，体内受精；</w:t>
      </w:r>
      <w:r w:rsidR="009033BC">
        <w:rPr>
          <w:rFonts w:hint="eastAsia"/>
        </w:rPr>
        <w:t>2</w:t>
      </w:r>
      <w:r w:rsidR="009033BC">
        <w:rPr>
          <w:rFonts w:hint="eastAsia"/>
        </w:rPr>
        <w:t>精卵融合，顶体形成，顶体排放水解酶使卵子的胶状膜溶解，顶体释放出一些特殊蛋白质分子盖在精子前端伸出的突起上，使突起能和卵黄膜上的受体结合，穿过卵黄膜而与卵子的质膜接触。精子的质膜和卵子的质膜融合，精子</w:t>
      </w:r>
      <w:proofErr w:type="gramStart"/>
      <w:r w:rsidR="009033BC">
        <w:rPr>
          <w:rFonts w:hint="eastAsia"/>
        </w:rPr>
        <w:t>核入卵</w:t>
      </w:r>
      <w:proofErr w:type="gramEnd"/>
      <w:r w:rsidR="009033BC">
        <w:rPr>
          <w:rFonts w:hint="eastAsia"/>
        </w:rPr>
        <w:t>，精子的尾遗留在外而消失。）</w:t>
      </w:r>
    </w:p>
    <w:p w:rsidR="009F522C" w:rsidRDefault="00162D4C" w:rsidP="00566EE0">
      <w:r>
        <w:t xml:space="preserve">        </w:t>
      </w:r>
      <w:r w:rsidR="009F522C">
        <w:rPr>
          <w:rFonts w:hint="eastAsia"/>
        </w:rPr>
        <w:t>C</w:t>
      </w:r>
      <w:r w:rsidR="009F522C">
        <w:rPr>
          <w:rFonts w:hint="eastAsia"/>
        </w:rPr>
        <w:t>胚胎发育从精子进入卵细胞，形成受精卵开始</w:t>
      </w:r>
      <w:r w:rsidR="009F522C">
        <w:rPr>
          <w:rFonts w:hint="eastAsia"/>
        </w:rPr>
        <w:t>1</w:t>
      </w:r>
      <w:r w:rsidR="009F522C">
        <w:rPr>
          <w:rFonts w:hint="eastAsia"/>
        </w:rPr>
        <w:t>卵裂期：细胞经过两次经裂（纵向），成</w:t>
      </w:r>
      <w:r w:rsidR="009F522C">
        <w:rPr>
          <w:rFonts w:hint="eastAsia"/>
        </w:rPr>
        <w:t>4</w:t>
      </w:r>
      <w:r w:rsidR="009F522C">
        <w:rPr>
          <w:rFonts w:hint="eastAsia"/>
        </w:rPr>
        <w:t>细胞，继而纬裂，形成</w:t>
      </w:r>
      <w:r w:rsidR="009F522C">
        <w:rPr>
          <w:rFonts w:hint="eastAsia"/>
        </w:rPr>
        <w:t>8</w:t>
      </w:r>
      <w:r w:rsidR="009F522C">
        <w:rPr>
          <w:rFonts w:hint="eastAsia"/>
        </w:rPr>
        <w:t>细胞，而且分为细胞较小的动物极和细胞较大的植物极，继续分裂，细胞增多，形成一个实心球。</w:t>
      </w:r>
      <w:r w:rsidR="009F522C">
        <w:rPr>
          <w:rFonts w:hint="eastAsia"/>
        </w:rPr>
        <w:t>2</w:t>
      </w:r>
      <w:r w:rsidR="009F522C">
        <w:rPr>
          <w:rFonts w:hint="eastAsia"/>
        </w:rPr>
        <w:t>囊胚期：实心幼</w:t>
      </w:r>
      <w:proofErr w:type="gramStart"/>
      <w:r w:rsidR="009F522C">
        <w:rPr>
          <w:rFonts w:hint="eastAsia"/>
        </w:rPr>
        <w:t>胚继续</w:t>
      </w:r>
      <w:proofErr w:type="gramEnd"/>
      <w:r w:rsidR="009F522C">
        <w:rPr>
          <w:rFonts w:hint="eastAsia"/>
        </w:rPr>
        <w:t>发育，细胞排列到表面，成一单层，中央为一充满液体的腔，这一球形幼胚为囊胚。</w:t>
      </w:r>
      <w:r w:rsidR="009F522C">
        <w:rPr>
          <w:rFonts w:hint="eastAsia"/>
        </w:rPr>
        <w:t>3</w:t>
      </w:r>
      <w:r w:rsidR="009F522C">
        <w:rPr>
          <w:rFonts w:hint="eastAsia"/>
        </w:rPr>
        <w:t>原肠期：囊胚期的囊胚不断增大，一部分细胞内陷（或其他方式）形成原始肠腔，发育进入原肠期。此时胚胎有内、外两个胚层。</w:t>
      </w:r>
      <w:r w:rsidR="009F522C">
        <w:rPr>
          <w:rFonts w:hint="eastAsia"/>
        </w:rPr>
        <w:t>4</w:t>
      </w:r>
      <w:r w:rsidR="009F522C">
        <w:rPr>
          <w:rFonts w:hint="eastAsia"/>
        </w:rPr>
        <w:t>中胚层期：原肠胚继续出现中胚层。身体各种器官在三个胚层的基础上形成</w:t>
      </w:r>
    </w:p>
    <w:p w:rsidR="009F522C" w:rsidRDefault="00162D4C" w:rsidP="00566EE0">
      <w:r>
        <w:t xml:space="preserve">        </w:t>
      </w:r>
      <w:r w:rsidR="009F522C">
        <w:rPr>
          <w:rFonts w:hint="eastAsia"/>
        </w:rPr>
        <w:t>D</w:t>
      </w:r>
      <w:r w:rsidR="009F522C">
        <w:rPr>
          <w:rFonts w:hint="eastAsia"/>
        </w:rPr>
        <w:t>胚后发育：</w:t>
      </w:r>
      <w:r w:rsidR="009F522C">
        <w:rPr>
          <w:rFonts w:hint="eastAsia"/>
        </w:rPr>
        <w:t>1</w:t>
      </w:r>
      <w:r w:rsidR="009F522C">
        <w:rPr>
          <w:rFonts w:hint="eastAsia"/>
        </w:rPr>
        <w:t>非变态动物（鱼类、爬行类、鸟类和哺乳类等类群中幼体和成体的形态的差异不显著，为非变态动物）</w:t>
      </w:r>
      <w:r w:rsidR="009F522C">
        <w:rPr>
          <w:rFonts w:hint="eastAsia"/>
        </w:rPr>
        <w:t>2</w:t>
      </w:r>
      <w:r w:rsidR="009F522C">
        <w:rPr>
          <w:rFonts w:hint="eastAsia"/>
        </w:rPr>
        <w:t>昆虫的变态（完全变态发育要经过</w:t>
      </w:r>
      <w:r w:rsidR="009F522C">
        <w:rPr>
          <w:rFonts w:hint="eastAsia"/>
        </w:rPr>
        <w:t xml:space="preserve"> </w:t>
      </w:r>
      <w:r w:rsidR="009F522C">
        <w:rPr>
          <w:rFonts w:hint="eastAsia"/>
        </w:rPr>
        <w:t>卵、幼虫、蛹、成虫</w:t>
      </w:r>
      <w:r w:rsidR="009F522C">
        <w:rPr>
          <w:rFonts w:hint="eastAsia"/>
        </w:rPr>
        <w:t xml:space="preserve"> </w:t>
      </w:r>
      <w:r w:rsidR="009F522C">
        <w:rPr>
          <w:rFonts w:hint="eastAsia"/>
        </w:rPr>
        <w:t>四个时期。完全变态、不完全变态、渐变态、半变态、无变态）</w:t>
      </w:r>
    </w:p>
    <w:p w:rsidR="00F24EBB" w:rsidRDefault="00F24EBB" w:rsidP="00566EE0">
      <w:r>
        <w:rPr>
          <w:rFonts w:hint="eastAsia"/>
        </w:rPr>
        <w:t>第十二章</w:t>
      </w:r>
      <w:r>
        <w:rPr>
          <w:rFonts w:hint="eastAsia"/>
        </w:rPr>
        <w:t xml:space="preserve"> </w:t>
      </w:r>
      <w:r>
        <w:rPr>
          <w:rFonts w:hint="eastAsia"/>
        </w:rPr>
        <w:t>反应和调控</w:t>
      </w:r>
    </w:p>
    <w:p w:rsidR="00F24EBB" w:rsidRDefault="00162D4C" w:rsidP="00566EE0">
      <w:r>
        <w:t xml:space="preserve">    </w:t>
      </w:r>
      <w:r w:rsidR="00F24EBB">
        <w:rPr>
          <w:rFonts w:hint="eastAsia"/>
        </w:rPr>
        <w:t>1</w:t>
      </w:r>
      <w:r w:rsidR="00F24EBB">
        <w:rPr>
          <w:rFonts w:hint="eastAsia"/>
        </w:rPr>
        <w:t>中枢神经系统（包括神经系统进化）</w:t>
      </w:r>
    </w:p>
    <w:p w:rsidR="00F24EBB" w:rsidRDefault="00162D4C" w:rsidP="00566EE0">
      <w:r>
        <w:t xml:space="preserve">        </w:t>
      </w:r>
      <w:r w:rsidR="00F24EBB">
        <w:rPr>
          <w:rFonts w:hint="eastAsia"/>
        </w:rPr>
        <w:t>脊髓的结构和功能：</w:t>
      </w:r>
      <w:r w:rsidR="00F24EBB">
        <w:rPr>
          <w:rFonts w:hint="eastAsia"/>
        </w:rPr>
        <w:t>1</w:t>
      </w:r>
      <w:r w:rsidR="00F24EBB">
        <w:rPr>
          <w:rFonts w:hint="eastAsia"/>
        </w:rPr>
        <w:t>脊髓分灰质和白质。灰质在内，白质在外。</w:t>
      </w:r>
      <w:r w:rsidR="00F24EBB">
        <w:rPr>
          <w:rFonts w:hint="eastAsia"/>
        </w:rPr>
        <w:t>2</w:t>
      </w:r>
      <w:r w:rsidR="00F24EBB">
        <w:rPr>
          <w:rFonts w:hint="eastAsia"/>
        </w:rPr>
        <w:t>传导由周围神经（脊神经）传来的</w:t>
      </w:r>
      <w:proofErr w:type="gramStart"/>
      <w:r w:rsidR="00F24EBB">
        <w:rPr>
          <w:rFonts w:hint="eastAsia"/>
        </w:rPr>
        <w:t>冲动经</w:t>
      </w:r>
      <w:proofErr w:type="gramEnd"/>
      <w:r w:rsidR="00F24EBB">
        <w:rPr>
          <w:rFonts w:hint="eastAsia"/>
        </w:rPr>
        <w:t>脊髓上行入脑，脑的信息也经脊髓、脊神经而达到身体各部。反射中心完成某些基本的反射活动。如</w:t>
      </w:r>
      <w:r w:rsidR="0081148D">
        <w:rPr>
          <w:rFonts w:hint="eastAsia"/>
        </w:rPr>
        <w:t>：屈肌反射，抓痒反射，泄</w:t>
      </w:r>
      <w:proofErr w:type="gramStart"/>
      <w:r w:rsidR="0081148D">
        <w:rPr>
          <w:rFonts w:hint="eastAsia"/>
        </w:rPr>
        <w:t>殖</w:t>
      </w:r>
      <w:proofErr w:type="gramEnd"/>
      <w:r w:rsidR="0081148D">
        <w:rPr>
          <w:rFonts w:hint="eastAsia"/>
        </w:rPr>
        <w:t>系统的反射等。</w:t>
      </w:r>
      <w:r w:rsidR="0081148D">
        <w:rPr>
          <w:rFonts w:hint="eastAsia"/>
        </w:rPr>
        <w:t>3</w:t>
      </w:r>
      <w:r w:rsidR="0081148D">
        <w:rPr>
          <w:rFonts w:hint="eastAsia"/>
        </w:rPr>
        <w:t>自主神经系统</w:t>
      </w:r>
    </w:p>
    <w:p w:rsidR="0081148D" w:rsidRDefault="00162D4C" w:rsidP="00566EE0">
      <w:r>
        <w:t xml:space="preserve">        </w:t>
      </w:r>
      <w:r w:rsidR="0081148D">
        <w:rPr>
          <w:rFonts w:hint="eastAsia"/>
        </w:rPr>
        <w:t>在周围神经系统中，一部分运动神经纤维分布到心、肺、消化道等</w:t>
      </w:r>
      <w:r w:rsidR="00271734">
        <w:rPr>
          <w:rFonts w:hint="eastAsia"/>
        </w:rPr>
        <w:t>内脏器官的平滑肌和腺体器官，控制内脏器官的活动，这部分神经称为植物性神经或自主神经。植物性神经只有运动神经元</w:t>
      </w:r>
      <w:r w:rsidR="007504FD">
        <w:rPr>
          <w:rFonts w:hint="eastAsia"/>
        </w:rPr>
        <w:t>，不受大脑与意志的支配。功能：调节心率、血压、体温、激素分泌、胃肠蠕动、支气管收缩与扩张等。植物性神经包括交感神经</w:t>
      </w:r>
      <w:proofErr w:type="gramStart"/>
      <w:r w:rsidR="007504FD">
        <w:rPr>
          <w:rFonts w:hint="eastAsia"/>
        </w:rPr>
        <w:t>和副感神经</w:t>
      </w:r>
      <w:proofErr w:type="gramEnd"/>
      <w:r w:rsidR="007504FD">
        <w:rPr>
          <w:rFonts w:hint="eastAsia"/>
        </w:rPr>
        <w:t>。</w:t>
      </w:r>
    </w:p>
    <w:p w:rsidR="007504FD" w:rsidRDefault="007504FD" w:rsidP="00566EE0">
      <w:r>
        <w:rPr>
          <w:rFonts w:hint="eastAsia"/>
        </w:rPr>
        <w:t>二、信息的产生和传递</w:t>
      </w:r>
    </w:p>
    <w:p w:rsidR="007504FD" w:rsidRDefault="00162D4C" w:rsidP="00566EE0">
      <w:r>
        <w:t xml:space="preserve">    </w:t>
      </w:r>
      <w:r w:rsidR="007504FD">
        <w:rPr>
          <w:rFonts w:hint="eastAsia"/>
        </w:rPr>
        <w:t>1</w:t>
      </w:r>
      <w:r w:rsidR="007504FD">
        <w:rPr>
          <w:rFonts w:hint="eastAsia"/>
        </w:rPr>
        <w:t>阈刺激与全或无定理</w:t>
      </w:r>
    </w:p>
    <w:p w:rsidR="009F10B6" w:rsidRDefault="00162D4C" w:rsidP="00566EE0">
      <w:r>
        <w:t xml:space="preserve">        </w:t>
      </w:r>
      <w:r w:rsidR="009F10B6">
        <w:rPr>
          <w:rFonts w:hint="eastAsia"/>
        </w:rPr>
        <w:t>阈刺激：引起有机体反应</w:t>
      </w:r>
      <w:r w:rsidR="00952539">
        <w:rPr>
          <w:rFonts w:hint="eastAsia"/>
        </w:rPr>
        <w:t>的最小刺激称为阈值。小于阈值的刺激，机体不发生反应。</w:t>
      </w:r>
    </w:p>
    <w:p w:rsidR="00952539" w:rsidRDefault="00162D4C" w:rsidP="00566EE0">
      <w:r>
        <w:t xml:space="preserve">        </w:t>
      </w:r>
      <w:r w:rsidR="00952539">
        <w:rPr>
          <w:rFonts w:hint="eastAsia"/>
        </w:rPr>
        <w:t>全或无定理：当一个</w:t>
      </w:r>
      <w:proofErr w:type="gramStart"/>
      <w:r w:rsidR="00952539">
        <w:rPr>
          <w:rFonts w:hint="eastAsia"/>
        </w:rPr>
        <w:t>阈</w:t>
      </w:r>
      <w:proofErr w:type="gramEnd"/>
      <w:r w:rsidR="00952539">
        <w:rPr>
          <w:rFonts w:hint="eastAsia"/>
        </w:rPr>
        <w:t>上刺激到达神经元，不论它的强度如何，一律引起同样的全力发放。而阈值下的刺激有机体不发生（无）反应。</w:t>
      </w:r>
    </w:p>
    <w:p w:rsidR="00952539" w:rsidRDefault="00162D4C" w:rsidP="00566EE0">
      <w:r>
        <w:t xml:space="preserve">    </w:t>
      </w:r>
      <w:r w:rsidR="00952539">
        <w:rPr>
          <w:rFonts w:hint="eastAsia"/>
        </w:rPr>
        <w:t>2</w:t>
      </w:r>
      <w:r w:rsidR="00952539">
        <w:rPr>
          <w:rFonts w:hint="eastAsia"/>
        </w:rPr>
        <w:t>神经元与突触的结构</w:t>
      </w:r>
      <w:r w:rsidR="00952539">
        <w:rPr>
          <w:rFonts w:hint="eastAsia"/>
        </w:rPr>
        <w:t xml:space="preserve"> </w:t>
      </w:r>
      <w:r w:rsidR="00952539">
        <w:rPr>
          <w:rFonts w:hint="eastAsia"/>
        </w:rPr>
        <w:t>神经元就是神经细胞。</w:t>
      </w:r>
    </w:p>
    <w:p w:rsidR="00952539" w:rsidRDefault="00162D4C" w:rsidP="00566EE0">
      <w:r>
        <w:t xml:space="preserve">        </w:t>
      </w:r>
      <w:r w:rsidR="00952539">
        <w:rPr>
          <w:rFonts w:hint="eastAsia"/>
        </w:rPr>
        <w:t>神经元的结构细胞突：每一个神经细胞都有数个树突和一个轴突。</w:t>
      </w:r>
    </w:p>
    <w:p w:rsidR="00952539" w:rsidRDefault="00162D4C" w:rsidP="00566EE0">
      <w:r>
        <w:t xml:space="preserve">    </w:t>
      </w:r>
      <w:r w:rsidR="00952539">
        <w:rPr>
          <w:rFonts w:hint="eastAsia"/>
        </w:rPr>
        <w:t>3</w:t>
      </w:r>
      <w:r w:rsidR="00952539">
        <w:rPr>
          <w:rFonts w:hint="eastAsia"/>
        </w:rPr>
        <w:t>信息的产生</w:t>
      </w:r>
    </w:p>
    <w:p w:rsidR="00952539" w:rsidRDefault="00162D4C" w:rsidP="00566EE0">
      <w:r>
        <w:lastRenderedPageBreak/>
        <w:t xml:space="preserve">        </w:t>
      </w:r>
      <w:r w:rsidR="00952539">
        <w:rPr>
          <w:rFonts w:hint="eastAsia"/>
        </w:rPr>
        <w:t>静息膜电位：细胞处于安静状态下的膜电位。离子在细胞内外的不平均分配是靠</w:t>
      </w:r>
      <w:r w:rsidR="00952539" w:rsidRPr="00952539">
        <w:rPr>
          <w:position w:val="-6"/>
        </w:rPr>
        <w:object w:dxaOrig="940" w:dyaOrig="320">
          <v:shape id="_x0000_i1043" type="#_x0000_t75" style="width:47.25pt;height:15.75pt" o:ole="">
            <v:imagedata r:id="rId57" o:title=""/>
          </v:shape>
          <o:OLEObject Type="Embed" ProgID="Equation.DSMT4" ShapeID="_x0000_i1043" DrawAspect="Content" ObjectID="_1387029942" r:id="rId58"/>
        </w:object>
      </w:r>
      <w:proofErr w:type="gramStart"/>
      <w:r w:rsidR="00952539">
        <w:rPr>
          <w:rFonts w:hint="eastAsia"/>
        </w:rPr>
        <w:t>泵维持</w:t>
      </w:r>
      <w:proofErr w:type="gramEnd"/>
      <w:r w:rsidR="00952539">
        <w:rPr>
          <w:rFonts w:hint="eastAsia"/>
        </w:rPr>
        <w:t>的，需要</w:t>
      </w:r>
      <w:r w:rsidR="00952539">
        <w:rPr>
          <w:rFonts w:hint="eastAsia"/>
        </w:rPr>
        <w:t>ATP</w:t>
      </w:r>
      <w:r w:rsidR="00952539">
        <w:rPr>
          <w:rFonts w:hint="eastAsia"/>
        </w:rPr>
        <w:t>供能。</w:t>
      </w:r>
    </w:p>
    <w:p w:rsidR="00952539" w:rsidRDefault="00162D4C" w:rsidP="00566EE0">
      <w:r>
        <w:t xml:space="preserve">        </w:t>
      </w:r>
      <w:r w:rsidR="00952539">
        <w:rPr>
          <w:rFonts w:hint="eastAsia"/>
        </w:rPr>
        <w:t>动作电位：当</w:t>
      </w:r>
      <w:proofErr w:type="gramStart"/>
      <w:r w:rsidR="00952539">
        <w:rPr>
          <w:rFonts w:hint="eastAsia"/>
        </w:rPr>
        <w:t>膜受到</w:t>
      </w:r>
      <w:proofErr w:type="gramEnd"/>
      <w:r w:rsidR="00952539">
        <w:rPr>
          <w:rFonts w:hint="eastAsia"/>
        </w:rPr>
        <w:t>超过阈值的刺激时，膜去极化、超极化和复极化的过程。</w:t>
      </w:r>
    </w:p>
    <w:p w:rsidR="00952539" w:rsidRDefault="00162D4C" w:rsidP="00566EE0">
      <w:r>
        <w:t xml:space="preserve">        </w:t>
      </w:r>
      <w:r w:rsidR="00952539">
        <w:rPr>
          <w:rFonts w:hint="eastAsia"/>
        </w:rPr>
        <w:t>兴奋的传递：兴奋的神经段和它相邻的未兴奋的神经段之间的电位恰好相反，由于电位差的存在导致电荷移动，形成局部电流。这种局部电流如外加电刺激的作用，</w:t>
      </w:r>
      <w:proofErr w:type="gramStart"/>
      <w:r w:rsidR="00952539">
        <w:rPr>
          <w:rFonts w:hint="eastAsia"/>
        </w:rPr>
        <w:t>足以使峰形</w:t>
      </w:r>
      <w:proofErr w:type="gramEnd"/>
      <w:r w:rsidR="00952539">
        <w:rPr>
          <w:rFonts w:hint="eastAsia"/>
        </w:rPr>
        <w:t>电位前沿的静息膜发生去极化、超极化和复极化</w:t>
      </w:r>
      <w:r w:rsidR="001940AA">
        <w:rPr>
          <w:rFonts w:hint="eastAsia"/>
        </w:rPr>
        <w:t>，刺激信号就向前传递</w:t>
      </w:r>
    </w:p>
    <w:p w:rsidR="001940AA" w:rsidRDefault="00162D4C" w:rsidP="00566EE0">
      <w:r>
        <w:t xml:space="preserve">    </w:t>
      </w:r>
      <w:r w:rsidR="001940AA">
        <w:rPr>
          <w:rFonts w:hint="eastAsia"/>
        </w:rPr>
        <w:t>4</w:t>
      </w:r>
      <w:r w:rsidR="001940AA">
        <w:rPr>
          <w:rFonts w:hint="eastAsia"/>
        </w:rPr>
        <w:t>突触传递过程和特征——神经递质</w:t>
      </w:r>
    </w:p>
    <w:p w:rsidR="001940AA" w:rsidRDefault="00162D4C" w:rsidP="00566EE0">
      <w:r>
        <w:t xml:space="preserve">        </w:t>
      </w:r>
      <w:r w:rsidR="001940AA">
        <w:rPr>
          <w:rFonts w:hint="eastAsia"/>
        </w:rPr>
        <w:t>突触传递的过程：神经冲动→神经终末释放化学物质→突触裂→化学介质与突触后膜受体的化学反应→突触后膜离子通透性变化→去极化（兴奋性突触后电位）→超极化（抑制性突触后电位）</w:t>
      </w:r>
    </w:p>
    <w:p w:rsidR="001940AA" w:rsidRDefault="001940AA" w:rsidP="00566EE0">
      <w:r>
        <w:rPr>
          <w:rFonts w:hint="eastAsia"/>
        </w:rPr>
        <w:t>三、感受器与效应器</w:t>
      </w:r>
    </w:p>
    <w:p w:rsidR="001940AA" w:rsidRDefault="00162D4C" w:rsidP="00566EE0">
      <w:r>
        <w:t xml:space="preserve">        </w:t>
      </w:r>
      <w:r w:rsidR="001940AA">
        <w:rPr>
          <w:rFonts w:hint="eastAsia"/>
        </w:rPr>
        <w:t>当刺激作用于感受器一定时间后，其感觉冲动发放的频率就逐渐下降，这一现象称为“感受器的适应”。感受器接受刺激，发生兴奋，刺激的能量（光能、声能、机械能、热能等）转化为神经上的电活动，称为感受器的换能作用</w:t>
      </w:r>
    </w:p>
    <w:p w:rsidR="001940AA" w:rsidRDefault="001940AA" w:rsidP="00566EE0">
      <w:r>
        <w:rPr>
          <w:rFonts w:hint="eastAsia"/>
        </w:rPr>
        <w:t>四、脑的高级机能</w:t>
      </w:r>
    </w:p>
    <w:p w:rsidR="001940AA" w:rsidRDefault="00162D4C" w:rsidP="00566EE0">
      <w:r>
        <w:t xml:space="preserve">    </w:t>
      </w:r>
      <w:r w:rsidR="001940AA">
        <w:rPr>
          <w:rFonts w:hint="eastAsia"/>
        </w:rPr>
        <w:t>1</w:t>
      </w:r>
      <w:r w:rsidR="001940AA">
        <w:rPr>
          <w:rFonts w:hint="eastAsia"/>
        </w:rPr>
        <w:t>大脑皮质的生物电活动：</w:t>
      </w:r>
    </w:p>
    <w:p w:rsidR="001940AA" w:rsidRDefault="00162D4C" w:rsidP="00566EE0">
      <w:r>
        <w:t xml:space="preserve">        </w:t>
      </w:r>
      <w:r w:rsidR="001940AA">
        <w:rPr>
          <w:rFonts w:hint="eastAsia"/>
        </w:rPr>
        <w:t>1</w:t>
      </w:r>
      <w:r w:rsidR="001940AA">
        <w:rPr>
          <w:rFonts w:hint="eastAsia"/>
        </w:rPr>
        <w:t>诱发电位：是当人工刺激感受器或传入神经时，在感觉传入冲动的激发下，大脑皮质的某一特定区域可以产生较为局限的电位变化，并可用电生理记录仪进行观察记录。</w:t>
      </w:r>
    </w:p>
    <w:p w:rsidR="001940AA" w:rsidRDefault="00162D4C" w:rsidP="00566EE0">
      <w:r>
        <w:t xml:space="preserve">        </w:t>
      </w:r>
      <w:r w:rsidR="001940AA">
        <w:rPr>
          <w:rFonts w:hint="eastAsia"/>
        </w:rPr>
        <w:t>2</w:t>
      </w:r>
      <w:r w:rsidR="001940AA">
        <w:rPr>
          <w:rFonts w:hint="eastAsia"/>
        </w:rPr>
        <w:t>自发脑电活动：是在安静情况下，虽然没有任何明显的外界刺激，大脑皮质仍经常产生持续的节律性的电位改变。</w:t>
      </w:r>
    </w:p>
    <w:p w:rsidR="001940AA" w:rsidRDefault="00162D4C" w:rsidP="00566EE0">
      <w:r>
        <w:t xml:space="preserve">        </w:t>
      </w:r>
      <w:r w:rsidR="001940AA">
        <w:rPr>
          <w:rFonts w:hint="eastAsia"/>
        </w:rPr>
        <w:t>脑电波形成的原理：大量的神经元同时发生突触后电位变化，同步引起皮质表面出现电位改变</w:t>
      </w:r>
    </w:p>
    <w:p w:rsidR="001940AA" w:rsidRDefault="00162D4C" w:rsidP="00566EE0">
      <w:r>
        <w:t xml:space="preserve">    </w:t>
      </w:r>
      <w:r w:rsidR="001940AA">
        <w:rPr>
          <w:rFonts w:hint="eastAsia"/>
        </w:rPr>
        <w:t>2</w:t>
      </w:r>
      <w:r w:rsidR="001940AA">
        <w:rPr>
          <w:rFonts w:hint="eastAsia"/>
        </w:rPr>
        <w:t>条件反射：条件反射的形成是无关刺激在大脑皮质建立的</w:t>
      </w:r>
      <w:proofErr w:type="gramStart"/>
      <w:r w:rsidR="001940AA">
        <w:rPr>
          <w:rFonts w:hint="eastAsia"/>
        </w:rPr>
        <w:t>兴奋灶与非条件刺激</w:t>
      </w:r>
      <w:proofErr w:type="gramEnd"/>
      <w:r w:rsidR="001940AA">
        <w:rPr>
          <w:rFonts w:hint="eastAsia"/>
        </w:rPr>
        <w:t>在大脑皮质引起的兴奋灶之间建立暂时联系的结果。</w:t>
      </w:r>
    </w:p>
    <w:p w:rsidR="001940AA" w:rsidRDefault="00162D4C" w:rsidP="00566EE0">
      <w:r>
        <w:t xml:space="preserve">    </w:t>
      </w:r>
      <w:r w:rsidR="001940AA">
        <w:rPr>
          <w:rFonts w:hint="eastAsia"/>
        </w:rPr>
        <w:t>3</w:t>
      </w:r>
      <w:r w:rsidR="001940AA">
        <w:rPr>
          <w:rFonts w:hint="eastAsia"/>
        </w:rPr>
        <w:t>人类的语言机能</w:t>
      </w:r>
    </w:p>
    <w:p w:rsidR="001940AA" w:rsidRDefault="00162D4C" w:rsidP="00566EE0">
      <w:r>
        <w:t xml:space="preserve">        </w:t>
      </w:r>
      <w:r w:rsidR="001940AA">
        <w:rPr>
          <w:rFonts w:hint="eastAsia"/>
        </w:rPr>
        <w:t>两个信号系统的概念。第一信号是现实的具体信号，是直接作用于感觉器官的各种刺激。第二信号是现实的抽象信号，即词语刺激（对具体的直接刺激的概括与抽象化）</w:t>
      </w:r>
    </w:p>
    <w:p w:rsidR="001940AA" w:rsidRDefault="001940AA" w:rsidP="00566EE0">
      <w:r>
        <w:rPr>
          <w:rFonts w:hint="eastAsia"/>
        </w:rPr>
        <w:t>五、免疫调控</w:t>
      </w:r>
    </w:p>
    <w:p w:rsidR="001940AA" w:rsidRDefault="00162D4C" w:rsidP="00566EE0">
      <w:r>
        <w:t xml:space="preserve">    </w:t>
      </w:r>
      <w:r w:rsidR="001940AA">
        <w:rPr>
          <w:rFonts w:hint="eastAsia"/>
        </w:rPr>
        <w:t>1</w:t>
      </w:r>
      <w:r w:rsidR="001940AA">
        <w:rPr>
          <w:rFonts w:hint="eastAsia"/>
        </w:rPr>
        <w:t>免疫系统</w:t>
      </w:r>
    </w:p>
    <w:p w:rsidR="001940AA" w:rsidRDefault="00162D4C" w:rsidP="00566EE0">
      <w:r>
        <w:t xml:space="preserve">        </w:t>
      </w:r>
      <w:r w:rsidR="001940AA">
        <w:rPr>
          <w:rFonts w:hint="eastAsia"/>
        </w:rPr>
        <w:t>1</w:t>
      </w:r>
      <w:r w:rsidR="001940AA">
        <w:rPr>
          <w:rFonts w:hint="eastAsia"/>
        </w:rPr>
        <w:t>免疫器官。中枢免疫器官：骨髓、胸腺、法氏囊</w:t>
      </w:r>
    </w:p>
    <w:p w:rsidR="001940AA" w:rsidRDefault="001940AA" w:rsidP="00566EE0">
      <w:r>
        <w:rPr>
          <w:rFonts w:hint="eastAsia"/>
        </w:rPr>
        <w:t xml:space="preserve">   </w:t>
      </w:r>
      <w:r w:rsidR="00162D4C">
        <w:rPr>
          <w:rFonts w:hint="eastAsia"/>
        </w:rPr>
        <w:t xml:space="preserve">      </w:t>
      </w:r>
      <w:r>
        <w:rPr>
          <w:rFonts w:hint="eastAsia"/>
        </w:rPr>
        <w:t>外周免疫器官：脾脏、淋巴结、其他淋巴器官</w:t>
      </w:r>
    </w:p>
    <w:p w:rsidR="001940AA" w:rsidRDefault="00162D4C" w:rsidP="00566EE0">
      <w:r>
        <w:t xml:space="preserve">        </w:t>
      </w:r>
      <w:r w:rsidR="001940AA">
        <w:rPr>
          <w:rFonts w:hint="eastAsia"/>
        </w:rPr>
        <w:t>2</w:t>
      </w:r>
      <w:r w:rsidR="001940AA">
        <w:rPr>
          <w:rFonts w:hint="eastAsia"/>
        </w:rPr>
        <w:t>免疫细胞：</w:t>
      </w:r>
    </w:p>
    <w:p w:rsidR="001940AA" w:rsidRDefault="00162D4C" w:rsidP="00566EE0">
      <w:r>
        <w:t xml:space="preserve">        </w:t>
      </w:r>
      <w:r>
        <w:rPr>
          <w:rFonts w:hint="eastAsia"/>
        </w:rPr>
        <w:t xml:space="preserve">  </w:t>
      </w:r>
      <w:r w:rsidR="001940AA">
        <w:rPr>
          <w:rFonts w:hint="eastAsia"/>
        </w:rPr>
        <w:t>T</w:t>
      </w:r>
      <w:r w:rsidR="001940AA">
        <w:rPr>
          <w:rFonts w:hint="eastAsia"/>
        </w:rPr>
        <w:t>淋巴细胞：</w:t>
      </w:r>
      <w:r w:rsidR="001940AA">
        <w:rPr>
          <w:rFonts w:hint="eastAsia"/>
        </w:rPr>
        <w:t>T</w:t>
      </w:r>
      <w:r w:rsidR="001940AA">
        <w:rPr>
          <w:rFonts w:hint="eastAsia"/>
        </w:rPr>
        <w:t>淋巴细胞执行细胞免疫的任务。经抗原致敏后才能成为成熟的效应细胞</w:t>
      </w:r>
    </w:p>
    <w:p w:rsidR="001940AA" w:rsidRDefault="00162D4C" w:rsidP="00566EE0">
      <w:r>
        <w:t xml:space="preserve">        </w:t>
      </w:r>
      <w:r>
        <w:rPr>
          <w:rFonts w:hint="eastAsia"/>
        </w:rPr>
        <w:t xml:space="preserve">  </w:t>
      </w:r>
      <w:r w:rsidR="001940AA">
        <w:rPr>
          <w:rFonts w:hint="eastAsia"/>
        </w:rPr>
        <w:t>B</w:t>
      </w:r>
      <w:r w:rsidR="001940AA">
        <w:rPr>
          <w:rFonts w:hint="eastAsia"/>
        </w:rPr>
        <w:t>细胞：在骨髓内分化成熟；正常人的血液中</w:t>
      </w:r>
      <w:r w:rsidR="001940AA">
        <w:rPr>
          <w:rFonts w:hint="eastAsia"/>
        </w:rPr>
        <w:t>B</w:t>
      </w:r>
      <w:r w:rsidR="001940AA">
        <w:rPr>
          <w:rFonts w:hint="eastAsia"/>
        </w:rPr>
        <w:t>细胞被抗原致敏后分化成二种细胞；浆细胞：产生与该抗原相对应的抗体（免疫球蛋白）</w:t>
      </w:r>
      <w:r w:rsidR="00842949">
        <w:rPr>
          <w:rFonts w:hint="eastAsia"/>
        </w:rPr>
        <w:t>；记忆细胞：寿命长，它在血液和淋巴液中循环时，若第二次遇到同样抗原侵入，能快速分裂为新的记忆细胞和浆细胞，而且反应强度比初次强；每一种</w:t>
      </w:r>
      <w:r w:rsidR="00842949">
        <w:rPr>
          <w:rFonts w:hint="eastAsia"/>
        </w:rPr>
        <w:t>B</w:t>
      </w:r>
      <w:r w:rsidR="00842949">
        <w:rPr>
          <w:rFonts w:hint="eastAsia"/>
        </w:rPr>
        <w:t>细胞只能认识一种抗原</w:t>
      </w:r>
    </w:p>
    <w:p w:rsidR="00842949" w:rsidRDefault="00162D4C" w:rsidP="00566EE0">
      <w:r>
        <w:t xml:space="preserve">    </w:t>
      </w:r>
      <w:r w:rsidR="008632ED">
        <w:rPr>
          <w:rFonts w:hint="eastAsia"/>
        </w:rPr>
        <w:t>免疫分子</w:t>
      </w:r>
    </w:p>
    <w:p w:rsidR="008632ED" w:rsidRDefault="00162D4C" w:rsidP="00566EE0">
      <w:r>
        <w:t xml:space="preserve">    </w:t>
      </w:r>
      <w:r w:rsidR="008632ED">
        <w:rPr>
          <w:rFonts w:hint="eastAsia"/>
        </w:rPr>
        <w:t>1</w:t>
      </w:r>
      <w:r w:rsidR="008632ED">
        <w:rPr>
          <w:rFonts w:hint="eastAsia"/>
        </w:rPr>
        <w:t>免疫系统的三大功能</w:t>
      </w:r>
    </w:p>
    <w:p w:rsidR="008632ED" w:rsidRDefault="00162D4C" w:rsidP="00566EE0">
      <w:r>
        <w:t xml:space="preserve">        </w:t>
      </w:r>
      <w:r w:rsidR="008632ED">
        <w:rPr>
          <w:rFonts w:hint="eastAsia"/>
        </w:rPr>
        <w:t>1</w:t>
      </w:r>
      <w:r w:rsidR="008632ED">
        <w:rPr>
          <w:rFonts w:hint="eastAsia"/>
        </w:rPr>
        <w:t>免疫防御（生理性反应）清除病原微生物及其他抗原。（病理性反应）超敏反应（过度）免疫缺陷病（不足）</w:t>
      </w:r>
    </w:p>
    <w:p w:rsidR="008632ED" w:rsidRDefault="00162D4C" w:rsidP="00566EE0">
      <w:r>
        <w:t xml:space="preserve">        </w:t>
      </w:r>
      <w:r w:rsidR="008632ED">
        <w:rPr>
          <w:rFonts w:hint="eastAsia"/>
        </w:rPr>
        <w:t>2</w:t>
      </w:r>
      <w:r w:rsidR="008632ED">
        <w:rPr>
          <w:rFonts w:hint="eastAsia"/>
        </w:rPr>
        <w:t>免疫自稳（生理性反应）清除损伤或衰老细胞，免疫网络调节免疫应答（病理性</w:t>
      </w:r>
      <w:r w:rsidR="008632ED">
        <w:rPr>
          <w:rFonts w:hint="eastAsia"/>
        </w:rPr>
        <w:lastRenderedPageBreak/>
        <w:t>反应）自身免疫病</w:t>
      </w:r>
    </w:p>
    <w:p w:rsidR="008632ED" w:rsidRDefault="00162D4C" w:rsidP="00566EE0">
      <w:r>
        <w:t xml:space="preserve">        </w:t>
      </w:r>
      <w:r w:rsidR="008632ED">
        <w:rPr>
          <w:rFonts w:hint="eastAsia"/>
        </w:rPr>
        <w:t>3</w:t>
      </w:r>
      <w:r w:rsidR="008632ED">
        <w:rPr>
          <w:rFonts w:hint="eastAsia"/>
        </w:rPr>
        <w:t>免疫监视（生理性反应）清除突变或畸变的恶性细胞（病理性反应）</w:t>
      </w:r>
      <w:r w:rsidR="00100E9C">
        <w:rPr>
          <w:rFonts w:hint="eastAsia"/>
        </w:rPr>
        <w:t>肿瘤发生、持续病毒感染</w:t>
      </w:r>
    </w:p>
    <w:p w:rsidR="00100E9C" w:rsidRDefault="00162D4C" w:rsidP="00566EE0">
      <w:r>
        <w:t xml:space="preserve">        </w:t>
      </w:r>
      <w:r w:rsidR="00100E9C">
        <w:rPr>
          <w:rFonts w:hint="eastAsia"/>
        </w:rPr>
        <w:t>免疫：是指机体识别和排除抗原性异物，保护机体不受外来侵害的特性</w:t>
      </w:r>
    </w:p>
    <w:p w:rsidR="00100E9C" w:rsidRDefault="00162D4C" w:rsidP="00566EE0">
      <w:r>
        <w:t xml:space="preserve">        </w:t>
      </w:r>
      <w:r w:rsidR="00100E9C">
        <w:rPr>
          <w:rFonts w:hint="eastAsia"/>
        </w:rPr>
        <w:t>两类保护机制：自然免疫性（先天性免疫，非特异性防御），获得免疫性（特异性免疫）</w:t>
      </w:r>
    </w:p>
    <w:p w:rsidR="00100E9C" w:rsidRDefault="00162D4C" w:rsidP="00566EE0">
      <w:r>
        <w:t xml:space="preserve">    </w:t>
      </w:r>
      <w:r w:rsidR="00100E9C">
        <w:rPr>
          <w:rFonts w:hint="eastAsia"/>
        </w:rPr>
        <w:t>2</w:t>
      </w:r>
      <w:r w:rsidR="00100E9C">
        <w:rPr>
          <w:rFonts w:hint="eastAsia"/>
        </w:rPr>
        <w:t>机体的三道防线</w:t>
      </w:r>
    </w:p>
    <w:p w:rsidR="00100E9C" w:rsidRDefault="00162D4C" w:rsidP="00566EE0">
      <w:r>
        <w:t xml:space="preserve">        </w:t>
      </w:r>
      <w:proofErr w:type="gramStart"/>
      <w:r w:rsidR="00100E9C">
        <w:rPr>
          <w:rFonts w:hint="eastAsia"/>
        </w:rPr>
        <w:t>一</w:t>
      </w:r>
      <w:proofErr w:type="gramEnd"/>
      <w:r w:rsidR="00100E9C">
        <w:rPr>
          <w:rFonts w:hint="eastAsia"/>
        </w:rPr>
        <w:t>：结构屏障——皮肤与粘膜：机械阻挡与排出；分泌物中的化学物质具有局部抗菌的作用；正常菌群的拮抗作用</w:t>
      </w:r>
    </w:p>
    <w:p w:rsidR="00100E9C" w:rsidRPr="00100E9C" w:rsidRDefault="00162D4C" w:rsidP="00566EE0">
      <w:r>
        <w:t xml:space="preserve">        </w:t>
      </w:r>
      <w:r w:rsidR="00100E9C">
        <w:rPr>
          <w:rFonts w:hint="eastAsia"/>
        </w:rPr>
        <w:t>屏障结构——血脑屏障和血胎屏障。血脑屏障：主要由软脑膜、脉络丛、脑血管及星状胶质细胞等组成。血胎屏障：是由母体</w:t>
      </w:r>
      <w:r w:rsidR="008303E1">
        <w:rPr>
          <w:rFonts w:hint="eastAsia"/>
        </w:rPr>
        <w:t>子宫内膜的底蜕膜和胎儿的绒毛膜共同组成，具有防止母体中的病原菌进入胎儿的功能</w:t>
      </w:r>
    </w:p>
    <w:p w:rsidR="008303E1" w:rsidRDefault="00162D4C" w:rsidP="00566EE0">
      <w:r>
        <w:t xml:space="preserve">        </w:t>
      </w:r>
      <w:r w:rsidR="008303E1">
        <w:rPr>
          <w:rFonts w:hint="eastAsia"/>
        </w:rPr>
        <w:t>二：吞噬细胞与多形核白细胞；</w:t>
      </w:r>
    </w:p>
    <w:p w:rsidR="008303E1" w:rsidRDefault="008303E1" w:rsidP="00566EE0">
      <w:r>
        <w:rPr>
          <w:rFonts w:hint="eastAsia"/>
        </w:rPr>
        <w:t>抗菌物质：种类很多。抗菌蛋白：一般不能直接杀死病原体，但能配合免疫细胞、抗体或其它防御因子，使它们发挥较强的免疫功能。如补体、干扰素、溶菌素、吞噬细胞杀毒素、白细胞素、血小板素等</w:t>
      </w:r>
    </w:p>
    <w:p w:rsidR="008303E1" w:rsidRDefault="00162D4C" w:rsidP="00566EE0">
      <w:r>
        <w:t xml:space="preserve">        </w:t>
      </w:r>
      <w:r w:rsidR="008303E1">
        <w:rPr>
          <w:rFonts w:hint="eastAsia"/>
        </w:rPr>
        <w:t>干扰素：是高等动物在病毒或</w:t>
      </w:r>
      <w:proofErr w:type="spellStart"/>
      <w:r w:rsidR="008303E1">
        <w:rPr>
          <w:rFonts w:hint="eastAsia"/>
        </w:rPr>
        <w:t>dsRNA</w:t>
      </w:r>
      <w:proofErr w:type="spellEnd"/>
      <w:r w:rsidR="008303E1">
        <w:rPr>
          <w:rFonts w:hint="eastAsia"/>
        </w:rPr>
        <w:t>等</w:t>
      </w:r>
      <w:proofErr w:type="gramStart"/>
      <w:r w:rsidR="008303E1">
        <w:rPr>
          <w:rFonts w:hint="eastAsia"/>
        </w:rPr>
        <w:t>诱</w:t>
      </w:r>
      <w:proofErr w:type="gramEnd"/>
      <w:r w:rsidR="008303E1">
        <w:rPr>
          <w:rFonts w:hint="eastAsia"/>
        </w:rPr>
        <w:t>生</w:t>
      </w:r>
      <w:proofErr w:type="gramStart"/>
      <w:r w:rsidR="008303E1">
        <w:rPr>
          <w:rFonts w:hint="eastAsia"/>
        </w:rPr>
        <w:t>剂刺激</w:t>
      </w:r>
      <w:proofErr w:type="gramEnd"/>
      <w:r w:rsidR="008303E1">
        <w:rPr>
          <w:rFonts w:hint="eastAsia"/>
        </w:rPr>
        <w:t>下产生的一种具有高活性、广谱抗病毒功能的特异性蛋白质。功能：抑制病毒增殖、免疫调节作用、杀伤癌细胞</w:t>
      </w:r>
    </w:p>
    <w:p w:rsidR="00100E9C" w:rsidRDefault="00162D4C" w:rsidP="00566EE0">
      <w:r>
        <w:t xml:space="preserve">        </w:t>
      </w:r>
      <w:r w:rsidR="00100E9C">
        <w:rPr>
          <w:rFonts w:hint="eastAsia"/>
        </w:rPr>
        <w:t>炎症反应</w:t>
      </w:r>
      <w:r w:rsidR="008303E1">
        <w:rPr>
          <w:rFonts w:hint="eastAsia"/>
        </w:rPr>
        <w:t>：是机体对病原物入侵或其他损伤的一种保护性反应</w:t>
      </w:r>
      <w:r w:rsidR="00302AD4">
        <w:rPr>
          <w:rFonts w:hint="eastAsia"/>
        </w:rPr>
        <w:t>。</w:t>
      </w:r>
    </w:p>
    <w:p w:rsidR="00100E9C" w:rsidRDefault="00162D4C" w:rsidP="00566EE0">
      <w:r>
        <w:t xml:space="preserve">        </w:t>
      </w:r>
      <w:r w:rsidR="00100E9C">
        <w:rPr>
          <w:rFonts w:hint="eastAsia"/>
        </w:rPr>
        <w:t>三：</w:t>
      </w:r>
      <w:r w:rsidR="00302AD4">
        <w:rPr>
          <w:rFonts w:hint="eastAsia"/>
        </w:rPr>
        <w:t>特异性反应：是生物体在受外来侵害物（称为免疫作用）之后才获得的免疫性。这种获得的免疫性对诱发的抗原具有特异性，所以又</w:t>
      </w:r>
      <w:proofErr w:type="gramStart"/>
      <w:r w:rsidR="00302AD4">
        <w:rPr>
          <w:rFonts w:hint="eastAsia"/>
        </w:rPr>
        <w:t>称获得</w:t>
      </w:r>
      <w:proofErr w:type="gramEnd"/>
      <w:r w:rsidR="00302AD4">
        <w:rPr>
          <w:rFonts w:hint="eastAsia"/>
        </w:rPr>
        <w:t>的特异性免疫。包括体液免疫和细胞免疫。</w:t>
      </w:r>
    </w:p>
    <w:p w:rsidR="00100E9C" w:rsidRDefault="00162D4C" w:rsidP="00566EE0">
      <w:r>
        <w:t xml:space="preserve">        </w:t>
      </w:r>
      <w:proofErr w:type="gramStart"/>
      <w:r w:rsidR="00100E9C">
        <w:rPr>
          <w:rFonts w:hint="eastAsia"/>
        </w:rPr>
        <w:t>一</w:t>
      </w:r>
      <w:proofErr w:type="gramEnd"/>
      <w:r w:rsidR="00100E9C">
        <w:rPr>
          <w:rFonts w:hint="eastAsia"/>
        </w:rPr>
        <w:t>与</w:t>
      </w:r>
      <w:proofErr w:type="gramStart"/>
      <w:r w:rsidR="00100E9C">
        <w:rPr>
          <w:rFonts w:hint="eastAsia"/>
        </w:rPr>
        <w:t>二反应</w:t>
      </w:r>
      <w:proofErr w:type="gramEnd"/>
      <w:r w:rsidR="00100E9C">
        <w:rPr>
          <w:rFonts w:hint="eastAsia"/>
        </w:rPr>
        <w:t>快，无特异性。</w:t>
      </w:r>
      <w:proofErr w:type="gramStart"/>
      <w:r w:rsidR="00100E9C">
        <w:rPr>
          <w:rFonts w:hint="eastAsia"/>
        </w:rPr>
        <w:t>三反应</w:t>
      </w:r>
      <w:proofErr w:type="gramEnd"/>
      <w:r w:rsidR="00100E9C">
        <w:rPr>
          <w:rFonts w:hint="eastAsia"/>
        </w:rPr>
        <w:t>慢，具特异性</w:t>
      </w:r>
    </w:p>
    <w:p w:rsidR="00302AD4" w:rsidRDefault="00162D4C" w:rsidP="00302AD4">
      <w:r>
        <w:t xml:space="preserve">        </w:t>
      </w:r>
      <w:r w:rsidR="00302AD4">
        <w:rPr>
          <w:rFonts w:hint="eastAsia"/>
        </w:rPr>
        <w:t>抗原：可以使机体产生特异性免疫反应的物质，如蛋白质、大分子多糖等。</w:t>
      </w:r>
    </w:p>
    <w:tbl>
      <w:tblPr>
        <w:tblStyle w:val="a6"/>
        <w:tblW w:w="0" w:type="auto"/>
        <w:tblLook w:val="04A0"/>
      </w:tblPr>
      <w:tblGrid>
        <w:gridCol w:w="2840"/>
        <w:gridCol w:w="2841"/>
        <w:gridCol w:w="2841"/>
      </w:tblGrid>
      <w:tr w:rsidR="00302AD4" w:rsidTr="00302AD4">
        <w:tc>
          <w:tcPr>
            <w:tcW w:w="2840" w:type="dxa"/>
          </w:tcPr>
          <w:p w:rsidR="00302AD4" w:rsidRDefault="00302AD4" w:rsidP="00566EE0">
            <w:r>
              <w:rPr>
                <w:rFonts w:hint="eastAsia"/>
              </w:rPr>
              <w:t>免疫细胞</w:t>
            </w:r>
          </w:p>
        </w:tc>
        <w:tc>
          <w:tcPr>
            <w:tcW w:w="2841" w:type="dxa"/>
          </w:tcPr>
          <w:p w:rsidR="00302AD4" w:rsidRDefault="00302AD4" w:rsidP="00566EE0">
            <w:r>
              <w:rPr>
                <w:rFonts w:hint="eastAsia"/>
              </w:rPr>
              <w:t>T</w:t>
            </w:r>
            <w:r>
              <w:rPr>
                <w:rFonts w:hint="eastAsia"/>
              </w:rPr>
              <w:t>细胞</w:t>
            </w:r>
          </w:p>
        </w:tc>
        <w:tc>
          <w:tcPr>
            <w:tcW w:w="2841" w:type="dxa"/>
          </w:tcPr>
          <w:p w:rsidR="00302AD4" w:rsidRDefault="00302AD4" w:rsidP="00566EE0">
            <w:r>
              <w:rPr>
                <w:rFonts w:hint="eastAsia"/>
              </w:rPr>
              <w:t>B</w:t>
            </w:r>
            <w:r>
              <w:rPr>
                <w:rFonts w:hint="eastAsia"/>
              </w:rPr>
              <w:t>细胞</w:t>
            </w:r>
          </w:p>
        </w:tc>
      </w:tr>
      <w:tr w:rsidR="00302AD4" w:rsidTr="00302AD4">
        <w:tc>
          <w:tcPr>
            <w:tcW w:w="2840" w:type="dxa"/>
          </w:tcPr>
          <w:p w:rsidR="00302AD4" w:rsidRDefault="00302AD4" w:rsidP="00566EE0">
            <w:r>
              <w:rPr>
                <w:rFonts w:hint="eastAsia"/>
              </w:rPr>
              <w:t>来源</w:t>
            </w:r>
          </w:p>
        </w:tc>
        <w:tc>
          <w:tcPr>
            <w:tcW w:w="2841" w:type="dxa"/>
          </w:tcPr>
          <w:p w:rsidR="00302AD4" w:rsidRDefault="00302AD4" w:rsidP="00566EE0">
            <w:r>
              <w:rPr>
                <w:rFonts w:hint="eastAsia"/>
              </w:rPr>
              <w:t>骨髓</w:t>
            </w:r>
          </w:p>
        </w:tc>
        <w:tc>
          <w:tcPr>
            <w:tcW w:w="2841" w:type="dxa"/>
          </w:tcPr>
          <w:p w:rsidR="00302AD4" w:rsidRDefault="00302AD4" w:rsidP="00566EE0">
            <w:r>
              <w:rPr>
                <w:rFonts w:hint="eastAsia"/>
              </w:rPr>
              <w:t>骨髓</w:t>
            </w:r>
          </w:p>
        </w:tc>
      </w:tr>
      <w:tr w:rsidR="00302AD4" w:rsidTr="00302AD4">
        <w:tc>
          <w:tcPr>
            <w:tcW w:w="2840" w:type="dxa"/>
          </w:tcPr>
          <w:p w:rsidR="00302AD4" w:rsidRDefault="00302AD4" w:rsidP="00566EE0">
            <w:r>
              <w:rPr>
                <w:rFonts w:hint="eastAsia"/>
              </w:rPr>
              <w:t>成熟</w:t>
            </w:r>
          </w:p>
        </w:tc>
        <w:tc>
          <w:tcPr>
            <w:tcW w:w="2841" w:type="dxa"/>
          </w:tcPr>
          <w:p w:rsidR="00302AD4" w:rsidRDefault="00302AD4" w:rsidP="00566EE0">
            <w:r>
              <w:rPr>
                <w:rFonts w:hint="eastAsia"/>
              </w:rPr>
              <w:t>胸腺</w:t>
            </w:r>
          </w:p>
        </w:tc>
        <w:tc>
          <w:tcPr>
            <w:tcW w:w="2841" w:type="dxa"/>
          </w:tcPr>
          <w:p w:rsidR="00302AD4" w:rsidRDefault="00302AD4" w:rsidP="00566EE0">
            <w:r>
              <w:rPr>
                <w:rFonts w:hint="eastAsia"/>
              </w:rPr>
              <w:t>骨髓</w:t>
            </w:r>
          </w:p>
        </w:tc>
      </w:tr>
      <w:tr w:rsidR="00302AD4" w:rsidTr="00302AD4">
        <w:tc>
          <w:tcPr>
            <w:tcW w:w="2840" w:type="dxa"/>
          </w:tcPr>
          <w:p w:rsidR="00302AD4" w:rsidRDefault="00302AD4" w:rsidP="00566EE0">
            <w:r>
              <w:rPr>
                <w:rFonts w:hint="eastAsia"/>
              </w:rPr>
              <w:t>寿命</w:t>
            </w:r>
          </w:p>
        </w:tc>
        <w:tc>
          <w:tcPr>
            <w:tcW w:w="2841" w:type="dxa"/>
          </w:tcPr>
          <w:p w:rsidR="00302AD4" w:rsidRDefault="00302AD4" w:rsidP="00566EE0">
            <w:r>
              <w:rPr>
                <w:rFonts w:hint="eastAsia"/>
              </w:rPr>
              <w:t>数月或数年</w:t>
            </w:r>
          </w:p>
        </w:tc>
        <w:tc>
          <w:tcPr>
            <w:tcW w:w="2841" w:type="dxa"/>
          </w:tcPr>
          <w:p w:rsidR="00302AD4" w:rsidRDefault="00302AD4" w:rsidP="00566EE0">
            <w:r>
              <w:rPr>
                <w:rFonts w:hint="eastAsia"/>
              </w:rPr>
              <w:t>或长或短</w:t>
            </w:r>
          </w:p>
        </w:tc>
      </w:tr>
      <w:tr w:rsidR="00302AD4" w:rsidTr="00302AD4">
        <w:tc>
          <w:tcPr>
            <w:tcW w:w="2840" w:type="dxa"/>
          </w:tcPr>
          <w:p w:rsidR="00302AD4" w:rsidRDefault="00302AD4" w:rsidP="00566EE0">
            <w:r>
              <w:rPr>
                <w:rFonts w:hint="eastAsia"/>
              </w:rPr>
              <w:t>运动性</w:t>
            </w:r>
          </w:p>
        </w:tc>
        <w:tc>
          <w:tcPr>
            <w:tcW w:w="2841" w:type="dxa"/>
          </w:tcPr>
          <w:p w:rsidR="00302AD4" w:rsidRDefault="00302AD4" w:rsidP="00566EE0">
            <w:r>
              <w:rPr>
                <w:rFonts w:hint="eastAsia"/>
              </w:rPr>
              <w:t>强</w:t>
            </w:r>
          </w:p>
        </w:tc>
        <w:tc>
          <w:tcPr>
            <w:tcW w:w="2841" w:type="dxa"/>
          </w:tcPr>
          <w:p w:rsidR="00302AD4" w:rsidRDefault="00302AD4" w:rsidP="00566EE0">
            <w:r>
              <w:rPr>
                <w:rFonts w:hint="eastAsia"/>
              </w:rPr>
              <w:t>弱</w:t>
            </w:r>
          </w:p>
        </w:tc>
      </w:tr>
      <w:tr w:rsidR="00302AD4" w:rsidTr="00302AD4">
        <w:tc>
          <w:tcPr>
            <w:tcW w:w="2840" w:type="dxa"/>
          </w:tcPr>
          <w:p w:rsidR="00302AD4" w:rsidRDefault="00302AD4" w:rsidP="00566EE0">
            <w:r>
              <w:rPr>
                <w:rFonts w:hint="eastAsia"/>
              </w:rPr>
              <w:t>产物</w:t>
            </w:r>
          </w:p>
        </w:tc>
        <w:tc>
          <w:tcPr>
            <w:tcW w:w="2841" w:type="dxa"/>
          </w:tcPr>
          <w:p w:rsidR="00302AD4" w:rsidRDefault="00302AD4" w:rsidP="00566EE0">
            <w:r>
              <w:rPr>
                <w:rFonts w:hint="eastAsia"/>
              </w:rPr>
              <w:t>各种淋巴因子</w:t>
            </w:r>
          </w:p>
        </w:tc>
        <w:tc>
          <w:tcPr>
            <w:tcW w:w="2841" w:type="dxa"/>
          </w:tcPr>
          <w:p w:rsidR="00302AD4" w:rsidRDefault="00302AD4" w:rsidP="00566EE0">
            <w:r>
              <w:rPr>
                <w:rFonts w:hint="eastAsia"/>
              </w:rPr>
              <w:t>抗体</w:t>
            </w:r>
          </w:p>
        </w:tc>
      </w:tr>
      <w:tr w:rsidR="00302AD4" w:rsidTr="00302AD4">
        <w:tc>
          <w:tcPr>
            <w:tcW w:w="2840" w:type="dxa"/>
          </w:tcPr>
          <w:p w:rsidR="00302AD4" w:rsidRDefault="00302AD4" w:rsidP="00566EE0">
            <w:r>
              <w:rPr>
                <w:rFonts w:hint="eastAsia"/>
              </w:rPr>
              <w:t>占白细胞总数</w:t>
            </w:r>
          </w:p>
        </w:tc>
        <w:tc>
          <w:tcPr>
            <w:tcW w:w="2841" w:type="dxa"/>
          </w:tcPr>
          <w:p w:rsidR="00302AD4" w:rsidRDefault="00302AD4" w:rsidP="00566EE0">
            <w:r>
              <w:rPr>
                <w:rFonts w:hint="eastAsia"/>
              </w:rPr>
              <w:t>80%</w:t>
            </w:r>
          </w:p>
        </w:tc>
        <w:tc>
          <w:tcPr>
            <w:tcW w:w="2841" w:type="dxa"/>
          </w:tcPr>
          <w:p w:rsidR="00302AD4" w:rsidRDefault="00302AD4" w:rsidP="00566EE0">
            <w:r>
              <w:rPr>
                <w:rFonts w:hint="eastAsia"/>
              </w:rPr>
              <w:t>20%</w:t>
            </w:r>
          </w:p>
        </w:tc>
      </w:tr>
      <w:tr w:rsidR="00302AD4" w:rsidTr="00302AD4">
        <w:tc>
          <w:tcPr>
            <w:tcW w:w="2840" w:type="dxa"/>
          </w:tcPr>
          <w:p w:rsidR="00302AD4" w:rsidRDefault="00302AD4" w:rsidP="00566EE0">
            <w:r>
              <w:rPr>
                <w:rFonts w:hint="eastAsia"/>
              </w:rPr>
              <w:t>功能</w:t>
            </w:r>
          </w:p>
        </w:tc>
        <w:tc>
          <w:tcPr>
            <w:tcW w:w="2841" w:type="dxa"/>
          </w:tcPr>
          <w:p w:rsidR="00302AD4" w:rsidRDefault="00302AD4" w:rsidP="00566EE0">
            <w:r>
              <w:rPr>
                <w:rFonts w:hint="eastAsia"/>
              </w:rPr>
              <w:t>细胞免疫</w:t>
            </w:r>
          </w:p>
        </w:tc>
        <w:tc>
          <w:tcPr>
            <w:tcW w:w="2841" w:type="dxa"/>
          </w:tcPr>
          <w:p w:rsidR="00302AD4" w:rsidRDefault="00302AD4" w:rsidP="00566EE0">
            <w:r>
              <w:rPr>
                <w:rFonts w:hint="eastAsia"/>
              </w:rPr>
              <w:t>体液免疫</w:t>
            </w:r>
          </w:p>
        </w:tc>
      </w:tr>
      <w:tr w:rsidR="00302AD4" w:rsidTr="004E319E">
        <w:tc>
          <w:tcPr>
            <w:tcW w:w="2840" w:type="dxa"/>
          </w:tcPr>
          <w:p w:rsidR="00302AD4" w:rsidRDefault="00302AD4" w:rsidP="00566EE0">
            <w:r>
              <w:rPr>
                <w:rFonts w:hint="eastAsia"/>
              </w:rPr>
              <w:t>其他功能</w:t>
            </w:r>
          </w:p>
        </w:tc>
        <w:tc>
          <w:tcPr>
            <w:tcW w:w="5682" w:type="dxa"/>
            <w:gridSpan w:val="2"/>
          </w:tcPr>
          <w:p w:rsidR="00302AD4" w:rsidRDefault="00302AD4" w:rsidP="00566EE0">
            <w:r>
              <w:rPr>
                <w:rFonts w:hint="eastAsia"/>
              </w:rPr>
              <w:t>引起</w:t>
            </w:r>
            <w:proofErr w:type="gramStart"/>
            <w:r>
              <w:rPr>
                <w:rFonts w:hint="eastAsia"/>
              </w:rPr>
              <w:t>迟发性超敏</w:t>
            </w:r>
            <w:proofErr w:type="gramEnd"/>
            <w:r>
              <w:rPr>
                <w:rFonts w:hint="eastAsia"/>
              </w:rPr>
              <w:t>反应</w:t>
            </w:r>
          </w:p>
          <w:p w:rsidR="00302AD4" w:rsidRDefault="00302AD4" w:rsidP="00566EE0">
            <w:r>
              <w:rPr>
                <w:rFonts w:hint="eastAsia"/>
              </w:rPr>
              <w:t>协助</w:t>
            </w:r>
            <w:r>
              <w:rPr>
                <w:rFonts w:hint="eastAsia"/>
              </w:rPr>
              <w:t>B</w:t>
            </w:r>
            <w:r>
              <w:rPr>
                <w:rFonts w:hint="eastAsia"/>
              </w:rPr>
              <w:t>细胞产生</w:t>
            </w:r>
            <w:proofErr w:type="spellStart"/>
            <w:r>
              <w:rPr>
                <w:rFonts w:hint="eastAsia"/>
              </w:rPr>
              <w:t>Ig</w:t>
            </w:r>
            <w:proofErr w:type="spellEnd"/>
            <w:r>
              <w:rPr>
                <w:rFonts w:hint="eastAsia"/>
              </w:rPr>
              <w:t>(</w:t>
            </w:r>
            <w:proofErr w:type="spellStart"/>
            <w:r>
              <w:rPr>
                <w:rFonts w:hint="eastAsia"/>
              </w:rPr>
              <w:t>Th</w:t>
            </w:r>
            <w:proofErr w:type="spellEnd"/>
            <w:r>
              <w:rPr>
                <w:rFonts w:hint="eastAsia"/>
              </w:rPr>
              <w:t>)</w:t>
            </w:r>
          </w:p>
          <w:p w:rsidR="00302AD4" w:rsidRDefault="00302AD4" w:rsidP="00566EE0">
            <w:r>
              <w:rPr>
                <w:rFonts w:hint="eastAsia"/>
              </w:rPr>
              <w:t>杀死带抗原的靶细胞（</w:t>
            </w:r>
            <w:proofErr w:type="spellStart"/>
            <w:r>
              <w:rPr>
                <w:rFonts w:hint="eastAsia"/>
              </w:rPr>
              <w:t>Tc</w:t>
            </w:r>
            <w:proofErr w:type="spellEnd"/>
            <w:r>
              <w:rPr>
                <w:rFonts w:hint="eastAsia"/>
              </w:rPr>
              <w:t>）</w:t>
            </w:r>
          </w:p>
          <w:p w:rsidR="00302AD4" w:rsidRDefault="00302AD4" w:rsidP="00566EE0">
            <w:r>
              <w:rPr>
                <w:rFonts w:hint="eastAsia"/>
              </w:rPr>
              <w:t>控制免疫应答（</w:t>
            </w:r>
            <w:r>
              <w:rPr>
                <w:rFonts w:hint="eastAsia"/>
              </w:rPr>
              <w:t>Ts</w:t>
            </w:r>
            <w:r>
              <w:rPr>
                <w:rFonts w:hint="eastAsia"/>
              </w:rPr>
              <w:t>）</w:t>
            </w:r>
          </w:p>
        </w:tc>
      </w:tr>
    </w:tbl>
    <w:p w:rsidR="00100E9C" w:rsidRDefault="00162D4C" w:rsidP="00566EE0">
      <w:r>
        <w:t xml:space="preserve">    </w:t>
      </w:r>
      <w:r w:rsidR="00302AD4">
        <w:rPr>
          <w:rFonts w:hint="eastAsia"/>
        </w:rPr>
        <w:t>3</w:t>
      </w:r>
      <w:r w:rsidR="00302AD4">
        <w:rPr>
          <w:rFonts w:hint="eastAsia"/>
        </w:rPr>
        <w:t>免疫应答</w:t>
      </w:r>
    </w:p>
    <w:p w:rsidR="00302AD4" w:rsidRDefault="00162D4C" w:rsidP="00566EE0">
      <w:r>
        <w:t xml:space="preserve">        </w:t>
      </w:r>
      <w:r w:rsidR="00302AD4">
        <w:rPr>
          <w:rFonts w:hint="eastAsia"/>
        </w:rPr>
        <w:t>抗原进入机体刺激免疫细胞活化、增殖、分化，产生免疫物质发挥免疫效应，将抗原破坏、清除的整个过程叫免疫应答。免疫应答主要表现为以</w:t>
      </w:r>
      <w:r w:rsidR="00302AD4">
        <w:rPr>
          <w:rFonts w:hint="eastAsia"/>
        </w:rPr>
        <w:t>T</w:t>
      </w:r>
      <w:r w:rsidR="00302AD4">
        <w:rPr>
          <w:rFonts w:hint="eastAsia"/>
        </w:rPr>
        <w:t>淋巴细胞</w:t>
      </w:r>
      <w:proofErr w:type="gramStart"/>
      <w:r w:rsidR="00302AD4">
        <w:rPr>
          <w:rFonts w:hint="eastAsia"/>
        </w:rPr>
        <w:t>介</w:t>
      </w:r>
      <w:proofErr w:type="gramEnd"/>
      <w:r w:rsidR="00302AD4">
        <w:rPr>
          <w:rFonts w:hint="eastAsia"/>
        </w:rPr>
        <w:t>导为主的细胞免疫应答和</w:t>
      </w:r>
      <w:r w:rsidR="00302AD4">
        <w:rPr>
          <w:rFonts w:hint="eastAsia"/>
        </w:rPr>
        <w:t>B</w:t>
      </w:r>
      <w:r w:rsidR="00302AD4">
        <w:rPr>
          <w:rFonts w:hint="eastAsia"/>
        </w:rPr>
        <w:t>淋巴细胞</w:t>
      </w:r>
      <w:proofErr w:type="gramStart"/>
      <w:r w:rsidR="00302AD4">
        <w:rPr>
          <w:rFonts w:hint="eastAsia"/>
        </w:rPr>
        <w:t>介</w:t>
      </w:r>
      <w:proofErr w:type="gramEnd"/>
      <w:r w:rsidR="00302AD4">
        <w:rPr>
          <w:rFonts w:hint="eastAsia"/>
        </w:rPr>
        <w:t>导为主的体液免疫应答两种类型。</w:t>
      </w:r>
    </w:p>
    <w:p w:rsidR="00302AD4" w:rsidRDefault="00162D4C" w:rsidP="00566EE0">
      <w:r>
        <w:t xml:space="preserve">    </w:t>
      </w:r>
      <w:r w:rsidR="00302AD4">
        <w:rPr>
          <w:rFonts w:hint="eastAsia"/>
        </w:rPr>
        <w:t>抗体的结构与功能</w:t>
      </w:r>
    </w:p>
    <w:p w:rsidR="00302AD4" w:rsidRDefault="00162D4C" w:rsidP="00566EE0">
      <w:r>
        <w:t xml:space="preserve">        </w:t>
      </w:r>
      <w:r w:rsidR="00302AD4">
        <w:rPr>
          <w:rFonts w:hint="eastAsia"/>
        </w:rPr>
        <w:t>抗体：是机体免疫系统受抗原刺激后产生的，并能与相应抗原特异性结合的球蛋白。主要存在于血清中，也存在于淋巴液及外分泌液中。抗体与相应抗原在机体</w:t>
      </w:r>
      <w:proofErr w:type="gramStart"/>
      <w:r w:rsidR="00302AD4">
        <w:rPr>
          <w:rFonts w:hint="eastAsia"/>
        </w:rPr>
        <w:t>内结合</w:t>
      </w:r>
      <w:proofErr w:type="gramEnd"/>
      <w:r w:rsidR="00302AD4">
        <w:rPr>
          <w:rFonts w:hint="eastAsia"/>
        </w:rPr>
        <w:t>后，可以被吞噬、排泄而将抗原清除，或使抗原失去致病作用。</w:t>
      </w:r>
    </w:p>
    <w:p w:rsidR="00302AD4" w:rsidRDefault="00162D4C" w:rsidP="00566EE0">
      <w:r>
        <w:lastRenderedPageBreak/>
        <w:t xml:space="preserve">        </w:t>
      </w:r>
      <w:r w:rsidR="00302AD4">
        <w:rPr>
          <w:rFonts w:hint="eastAsia"/>
        </w:rPr>
        <w:t>抗体本身并不直接杀死入侵的病原物，它是通过活化互补的蛋白质系统和作为分子标记而使病原体成为免疫细胞攻击的目标，最终使病原体分解。</w:t>
      </w:r>
    </w:p>
    <w:p w:rsidR="00302AD4" w:rsidRDefault="00162D4C" w:rsidP="00566EE0">
      <w:r>
        <w:t xml:space="preserve">    </w:t>
      </w:r>
      <w:r w:rsidR="00302AD4">
        <w:rPr>
          <w:rFonts w:hint="eastAsia"/>
        </w:rPr>
        <w:t>4</w:t>
      </w:r>
      <w:r w:rsidR="00302AD4">
        <w:rPr>
          <w:rFonts w:hint="eastAsia"/>
        </w:rPr>
        <w:t>免疫技术的应用：疫苗、免疫诊断、免疫治疗</w:t>
      </w:r>
    </w:p>
    <w:p w:rsidR="00302AD4" w:rsidRDefault="00302AD4" w:rsidP="00566EE0">
      <w:r>
        <w:rPr>
          <w:rFonts w:hint="eastAsia"/>
        </w:rPr>
        <w:t>第十三章</w:t>
      </w:r>
      <w:r>
        <w:rPr>
          <w:rFonts w:hint="eastAsia"/>
        </w:rPr>
        <w:t xml:space="preserve"> </w:t>
      </w:r>
      <w:r>
        <w:rPr>
          <w:rFonts w:hint="eastAsia"/>
        </w:rPr>
        <w:t>生物的进化</w:t>
      </w:r>
    </w:p>
    <w:p w:rsidR="004E319E" w:rsidRDefault="004E319E" w:rsidP="00566EE0">
      <w:r>
        <w:rPr>
          <w:rFonts w:hint="eastAsia"/>
        </w:rPr>
        <w:t>一、原始生命体的发生问题</w:t>
      </w:r>
    </w:p>
    <w:p w:rsidR="004E319E" w:rsidRDefault="00162D4C" w:rsidP="00566EE0">
      <w:r>
        <w:t xml:space="preserve">    </w:t>
      </w:r>
      <w:r w:rsidR="004E319E">
        <w:rPr>
          <w:rFonts w:hint="eastAsia"/>
        </w:rPr>
        <w:t>1</w:t>
      </w:r>
      <w:r w:rsidR="004E319E">
        <w:rPr>
          <w:rFonts w:hint="eastAsia"/>
        </w:rPr>
        <w:t>微球说：美国的福克斯实验室主张微球说，认为有生物质在水</w:t>
      </w:r>
      <w:proofErr w:type="gramStart"/>
      <w:r w:rsidR="004E319E">
        <w:rPr>
          <w:rFonts w:hint="eastAsia"/>
        </w:rPr>
        <w:t>液环境</w:t>
      </w:r>
      <w:proofErr w:type="gramEnd"/>
      <w:r w:rsidR="004E319E">
        <w:rPr>
          <w:rFonts w:hint="eastAsia"/>
        </w:rPr>
        <w:t>中可以形成微小球状物。（类蛋白加热浓缩形成微球体）这种微球外</w:t>
      </w:r>
      <w:proofErr w:type="gramStart"/>
      <w:r w:rsidR="004E319E">
        <w:rPr>
          <w:rFonts w:hint="eastAsia"/>
        </w:rPr>
        <w:t>周具有</w:t>
      </w:r>
      <w:proofErr w:type="gramEnd"/>
      <w:r w:rsidR="004E319E">
        <w:rPr>
          <w:rFonts w:hint="eastAsia"/>
        </w:rPr>
        <w:t>双层表面膜，能将它与环境隔离成为相对独立的小体系。这种微球可因内外变化而变形，“增长”体积；一分为二，也能出芽，它们还能吸收物质</w:t>
      </w:r>
    </w:p>
    <w:p w:rsidR="004E319E" w:rsidRDefault="00162D4C" w:rsidP="00566EE0">
      <w:r>
        <w:t xml:space="preserve">    </w:t>
      </w:r>
      <w:r w:rsidR="004E319E">
        <w:rPr>
          <w:rFonts w:hint="eastAsia"/>
        </w:rPr>
        <w:t>2</w:t>
      </w:r>
      <w:r w:rsidR="004E319E">
        <w:rPr>
          <w:rFonts w:hint="eastAsia"/>
        </w:rPr>
        <w:t>团聚粒说：苏联的奥巴林实验室主张有生物质最先形成团聚小粒。这种团聚小粒大小不一，但有一定范围，形态类似球状菌。团聚小粒类似简单的细胞，外表有双层膜，膜的大小形态因环境渗透压而变化。它能“选择吸收”某些物质，也能进行“分裂”，能自发“出芽”。</w:t>
      </w:r>
    </w:p>
    <w:p w:rsidR="004E319E" w:rsidRDefault="00162D4C" w:rsidP="00566EE0">
      <w:r>
        <w:t xml:space="preserve">    </w:t>
      </w:r>
      <w:r w:rsidR="004E319E">
        <w:rPr>
          <w:rFonts w:hint="eastAsia"/>
        </w:rPr>
        <w:t>3</w:t>
      </w:r>
      <w:r w:rsidR="004E319E">
        <w:rPr>
          <w:rFonts w:hint="eastAsia"/>
        </w:rPr>
        <w:t>微球说与团聚粒的共同点：两个模型的研究共同证明一点：地球表面物质的化学演化，在适宜的条件下即有可能通过物理的，化学的过程，产生原始</w:t>
      </w:r>
      <w:proofErr w:type="gramStart"/>
      <w:r w:rsidR="004E319E">
        <w:rPr>
          <w:rFonts w:hint="eastAsia"/>
        </w:rPr>
        <w:t>的有膜包被</w:t>
      </w:r>
      <w:proofErr w:type="gramEnd"/>
      <w:r w:rsidR="004E319E">
        <w:rPr>
          <w:rFonts w:hint="eastAsia"/>
        </w:rPr>
        <w:t>的微小球体，这种微球体具有某些类似的简单生命活动的特性。</w:t>
      </w:r>
    </w:p>
    <w:p w:rsidR="004E319E" w:rsidRDefault="00162D4C" w:rsidP="00566EE0">
      <w:r>
        <w:t xml:space="preserve">    </w:t>
      </w:r>
      <w:r w:rsidR="004E319E">
        <w:rPr>
          <w:rFonts w:hint="eastAsia"/>
        </w:rPr>
        <w:t>4</w:t>
      </w:r>
      <w:r w:rsidR="004E319E">
        <w:rPr>
          <w:rFonts w:hint="eastAsia"/>
        </w:rPr>
        <w:t>原生的第一个细胞必须具备最基本的性质：</w:t>
      </w:r>
      <w:r w:rsidR="004E319E">
        <w:rPr>
          <w:rFonts w:hint="eastAsia"/>
        </w:rPr>
        <w:t>1</w:t>
      </w:r>
      <w:r w:rsidR="004E319E">
        <w:rPr>
          <w:rFonts w:hint="eastAsia"/>
        </w:rPr>
        <w:t>有类似质膜的生物膜；</w:t>
      </w:r>
      <w:r w:rsidR="004E319E">
        <w:rPr>
          <w:rFonts w:hint="eastAsia"/>
        </w:rPr>
        <w:t>2</w:t>
      </w:r>
      <w:r w:rsidR="004E319E">
        <w:rPr>
          <w:rFonts w:hint="eastAsia"/>
        </w:rPr>
        <w:t>有能完成自我复制和自发整合的生命大分子物质体系；</w:t>
      </w:r>
      <w:r w:rsidR="004E319E">
        <w:rPr>
          <w:rFonts w:hint="eastAsia"/>
        </w:rPr>
        <w:t>3</w:t>
      </w:r>
      <w:r w:rsidR="004E319E">
        <w:rPr>
          <w:rFonts w:hint="eastAsia"/>
        </w:rPr>
        <w:t>具有内在的物质代谢、能量代谢和信息交流的基本性能。</w:t>
      </w:r>
    </w:p>
    <w:p w:rsidR="004E319E" w:rsidRDefault="004E319E" w:rsidP="00566EE0">
      <w:r>
        <w:rPr>
          <w:rFonts w:hint="eastAsia"/>
        </w:rPr>
        <w:t>二、生物进化的证据</w:t>
      </w:r>
    </w:p>
    <w:p w:rsidR="00A36239" w:rsidRDefault="00162D4C" w:rsidP="00566EE0">
      <w:r>
        <w:t xml:space="preserve">    </w:t>
      </w:r>
      <w:r w:rsidR="00A36239">
        <w:rPr>
          <w:rFonts w:hint="eastAsia"/>
        </w:rPr>
        <w:t>1</w:t>
      </w:r>
      <w:r w:rsidR="00A36239">
        <w:rPr>
          <w:rFonts w:hint="eastAsia"/>
        </w:rPr>
        <w:t>痕迹器官：动物身上往往保存着一些没有用处的器官，称为痕迹器官。</w:t>
      </w:r>
    </w:p>
    <w:p w:rsidR="00A36239" w:rsidRDefault="00162D4C" w:rsidP="00566EE0">
      <w:r>
        <w:t xml:space="preserve">        </w:t>
      </w:r>
      <w:r w:rsidR="00A36239">
        <w:rPr>
          <w:rFonts w:hint="eastAsia"/>
        </w:rPr>
        <w:t>如：人的盲肠、阑尾、耳肌、毛肌、尾椎骨等，海豚和某些蛇类的后肢骨，蚊蝇的平衡棒</w:t>
      </w:r>
    </w:p>
    <w:p w:rsidR="00A36239" w:rsidRDefault="00162D4C" w:rsidP="00566EE0">
      <w:r>
        <w:t xml:space="preserve">    </w:t>
      </w:r>
      <w:r w:rsidR="00A36239">
        <w:rPr>
          <w:rFonts w:hint="eastAsia"/>
        </w:rPr>
        <w:t>2</w:t>
      </w:r>
      <w:r w:rsidR="00A36239">
        <w:rPr>
          <w:rFonts w:hint="eastAsia"/>
        </w:rPr>
        <w:t>同源器官：不同动物的器官，功用不同，形状相异，但来源和基本结构却相同，叫做同源器官</w:t>
      </w:r>
    </w:p>
    <w:p w:rsidR="00A36239" w:rsidRDefault="00162D4C" w:rsidP="00566EE0">
      <w:r>
        <w:t xml:space="preserve">        </w:t>
      </w:r>
      <w:r w:rsidR="00A36239">
        <w:rPr>
          <w:rFonts w:hint="eastAsia"/>
        </w:rPr>
        <w:t>如：牛马的前肢、蝙蝠的翼、鲸的鳍状肢；哺乳动物的三块听骨、鱼的部分咽弓</w:t>
      </w:r>
    </w:p>
    <w:p w:rsidR="00A36239" w:rsidRDefault="00162D4C" w:rsidP="00566EE0">
      <w:r>
        <w:t xml:space="preserve">    </w:t>
      </w:r>
      <w:r w:rsidR="00A36239">
        <w:rPr>
          <w:rFonts w:hint="eastAsia"/>
        </w:rPr>
        <w:t>3</w:t>
      </w:r>
      <w:r w:rsidR="00A36239">
        <w:rPr>
          <w:rFonts w:hint="eastAsia"/>
        </w:rPr>
        <w:t>同功器官：两种动物身体上功用相同，形状相似，但来源和基本结构完全不同的器官</w:t>
      </w:r>
    </w:p>
    <w:p w:rsidR="00015EDA" w:rsidRDefault="00162D4C" w:rsidP="00566EE0">
      <w:r>
        <w:t xml:space="preserve">        </w:t>
      </w:r>
      <w:r w:rsidR="00015EDA">
        <w:rPr>
          <w:rFonts w:hint="eastAsia"/>
        </w:rPr>
        <w:t>如蝴蝶与鸟的翼</w:t>
      </w:r>
    </w:p>
    <w:p w:rsidR="009C0983" w:rsidRDefault="009C0983" w:rsidP="00566EE0">
      <w:r>
        <w:rPr>
          <w:rFonts w:hint="eastAsia"/>
        </w:rPr>
        <w:t>三、生物进化理论</w:t>
      </w:r>
    </w:p>
    <w:p w:rsidR="009C0983" w:rsidRDefault="00162D4C" w:rsidP="00566EE0">
      <w:r>
        <w:t xml:space="preserve">    </w:t>
      </w:r>
      <w:r w:rsidR="009C0983">
        <w:rPr>
          <w:rFonts w:hint="eastAsia"/>
        </w:rPr>
        <w:t>1</w:t>
      </w:r>
      <w:r w:rsidR="009C0983">
        <w:rPr>
          <w:rFonts w:hint="eastAsia"/>
        </w:rPr>
        <w:t>拉马克学说：用进废退，获得性遗传</w:t>
      </w:r>
    </w:p>
    <w:p w:rsidR="009C0983" w:rsidRDefault="00162D4C" w:rsidP="00566EE0">
      <w:r>
        <w:t xml:space="preserve">    </w:t>
      </w:r>
      <w:r w:rsidR="009C0983">
        <w:rPr>
          <w:rFonts w:hint="eastAsia"/>
        </w:rPr>
        <w:t>2</w:t>
      </w:r>
      <w:r w:rsidR="009C0983">
        <w:rPr>
          <w:rFonts w:hint="eastAsia"/>
        </w:rPr>
        <w:t>达尔文进化论：达尔文用自然选择来解释进化。五点：</w:t>
      </w:r>
    </w:p>
    <w:p w:rsidR="009C0983" w:rsidRDefault="00162D4C" w:rsidP="00566EE0">
      <w:r>
        <w:t xml:space="preserve">        </w:t>
      </w:r>
      <w:r w:rsidR="009C0983">
        <w:rPr>
          <w:rFonts w:hint="eastAsia"/>
        </w:rPr>
        <w:t>1</w:t>
      </w:r>
      <w:r w:rsidR="009C0983">
        <w:rPr>
          <w:rFonts w:hint="eastAsia"/>
        </w:rPr>
        <w:t>（遗传）</w:t>
      </w:r>
      <w:r w:rsidR="009C0983" w:rsidRPr="00CD1C54">
        <w:rPr>
          <w:rFonts w:hint="eastAsia"/>
          <w:b/>
          <w:u w:val="single"/>
        </w:rPr>
        <w:t>遗传</w:t>
      </w:r>
      <w:r w:rsidR="009C0983">
        <w:rPr>
          <w:rFonts w:hint="eastAsia"/>
        </w:rPr>
        <w:t>是生物进化的重要因素，是生物的一个普遍特征，生物有这个特征，物种才会稳定存在。</w:t>
      </w:r>
    </w:p>
    <w:p w:rsidR="009C0983" w:rsidRDefault="00162D4C" w:rsidP="00566EE0">
      <w:r>
        <w:t xml:space="preserve">        </w:t>
      </w:r>
      <w:r w:rsidR="009C0983">
        <w:rPr>
          <w:rFonts w:hint="eastAsia"/>
        </w:rPr>
        <w:t>2</w:t>
      </w:r>
      <w:r w:rsidR="009C0983" w:rsidRPr="00CD1C54">
        <w:rPr>
          <w:rFonts w:hint="eastAsia"/>
          <w:b/>
          <w:u w:val="single"/>
        </w:rPr>
        <w:t>（变异）</w:t>
      </w:r>
      <w:r w:rsidR="009C0983">
        <w:rPr>
          <w:rFonts w:hint="eastAsia"/>
        </w:rPr>
        <w:t>亲代与子代之间、同一亲本产生的各子女之间都存在着差异，</w:t>
      </w:r>
      <w:r w:rsidR="009C0983" w:rsidRPr="00CD1C54">
        <w:rPr>
          <w:rFonts w:hint="eastAsia"/>
          <w:b/>
          <w:u w:val="single"/>
        </w:rPr>
        <w:t>变异是随机产生的</w:t>
      </w:r>
      <w:r w:rsidR="009C0983">
        <w:rPr>
          <w:rFonts w:hint="eastAsia"/>
        </w:rPr>
        <w:t>。</w:t>
      </w:r>
    </w:p>
    <w:p w:rsidR="009C0983" w:rsidRDefault="00162D4C" w:rsidP="00566EE0">
      <w:r>
        <w:t xml:space="preserve">        </w:t>
      </w:r>
      <w:r w:rsidR="009C0983">
        <w:rPr>
          <w:rFonts w:hint="eastAsia"/>
        </w:rPr>
        <w:t>3</w:t>
      </w:r>
      <w:r w:rsidR="009C0983">
        <w:rPr>
          <w:rFonts w:hint="eastAsia"/>
        </w:rPr>
        <w:t>（</w:t>
      </w:r>
      <w:r w:rsidR="009C0983" w:rsidRPr="00CD1C54">
        <w:rPr>
          <w:rFonts w:hint="eastAsia"/>
          <w:b/>
          <w:u w:val="single"/>
        </w:rPr>
        <w:t>繁殖过剩）生物</w:t>
      </w:r>
      <w:r w:rsidR="009C0983">
        <w:rPr>
          <w:rFonts w:hint="eastAsia"/>
        </w:rPr>
        <w:t>都有极强大的生殖力。</w:t>
      </w:r>
    </w:p>
    <w:p w:rsidR="009C0983" w:rsidRDefault="00162D4C" w:rsidP="00566EE0">
      <w:r>
        <w:t xml:space="preserve">        </w:t>
      </w:r>
      <w:r w:rsidR="009C0983">
        <w:rPr>
          <w:rFonts w:hint="eastAsia"/>
        </w:rPr>
        <w:t>4</w:t>
      </w:r>
      <w:r w:rsidR="009C0983">
        <w:rPr>
          <w:rFonts w:hint="eastAsia"/>
        </w:rPr>
        <w:t>（</w:t>
      </w:r>
      <w:r w:rsidR="00C00993">
        <w:rPr>
          <w:rFonts w:hint="eastAsia"/>
        </w:rPr>
        <w:t>生存斗争</w:t>
      </w:r>
      <w:r w:rsidR="009C0983">
        <w:rPr>
          <w:rFonts w:hint="eastAsia"/>
        </w:rPr>
        <w:t>）</w:t>
      </w:r>
      <w:r w:rsidR="00C00993">
        <w:rPr>
          <w:rFonts w:hint="eastAsia"/>
        </w:rPr>
        <w:t>物种之所以不会数量大增，由于</w:t>
      </w:r>
      <w:r w:rsidR="00C00993" w:rsidRPr="00CD1C54">
        <w:rPr>
          <w:rFonts w:hint="eastAsia"/>
          <w:b/>
          <w:u w:val="single"/>
        </w:rPr>
        <w:t>生存斗争</w:t>
      </w:r>
      <w:r w:rsidR="00C00993">
        <w:rPr>
          <w:rFonts w:hint="eastAsia"/>
        </w:rPr>
        <w:t>。</w:t>
      </w:r>
      <w:r w:rsidR="00C00993" w:rsidRPr="00CD1C54">
        <w:rPr>
          <w:rFonts w:hint="eastAsia"/>
          <w:b/>
          <w:u w:val="single"/>
        </w:rPr>
        <w:t>种内、种间、环境斗争</w:t>
      </w:r>
    </w:p>
    <w:p w:rsidR="00C00993" w:rsidRDefault="00162D4C" w:rsidP="00566EE0">
      <w:r>
        <w:t xml:space="preserve">        </w:t>
      </w:r>
      <w:r w:rsidR="00C00993">
        <w:rPr>
          <w:rFonts w:hint="eastAsia"/>
        </w:rPr>
        <w:t>5</w:t>
      </w:r>
      <w:r w:rsidR="00C00993">
        <w:rPr>
          <w:rFonts w:hint="eastAsia"/>
        </w:rPr>
        <w:t>（适者生存）不同的个体在形态、生理等方面存在着不同的变异。有的变异使生物在斗争中生存下来，有的变异却使生物在斗争中不能生存。</w:t>
      </w:r>
    </w:p>
    <w:p w:rsidR="00C00993" w:rsidRDefault="00162D4C" w:rsidP="00566EE0">
      <w:r>
        <w:t xml:space="preserve">    </w:t>
      </w:r>
      <w:r w:rsidR="00C00993">
        <w:rPr>
          <w:rFonts w:hint="eastAsia"/>
        </w:rPr>
        <w:t>3</w:t>
      </w:r>
      <w:r w:rsidR="00C00993">
        <w:rPr>
          <w:rFonts w:hint="eastAsia"/>
        </w:rPr>
        <w:t>综合进化论。</w:t>
      </w:r>
    </w:p>
    <w:p w:rsidR="00C00993" w:rsidRDefault="00162D4C" w:rsidP="00566EE0">
      <w:r>
        <w:t xml:space="preserve">        </w:t>
      </w:r>
      <w:r w:rsidR="00C00993">
        <w:rPr>
          <w:rFonts w:hint="eastAsia"/>
        </w:rPr>
        <w:t>两个基本点：</w:t>
      </w:r>
      <w:r w:rsidR="00C00993" w:rsidRPr="00CD1C54">
        <w:rPr>
          <w:rFonts w:hint="eastAsia"/>
          <w:b/>
          <w:u w:val="single"/>
        </w:rPr>
        <w:t>1</w:t>
      </w:r>
      <w:r w:rsidR="00C00993" w:rsidRPr="00CD1C54">
        <w:rPr>
          <w:rFonts w:hint="eastAsia"/>
          <w:b/>
          <w:u w:val="single"/>
        </w:rPr>
        <w:t>认为种群是生物进化的基本单位</w:t>
      </w:r>
      <w:r w:rsidR="00C00993">
        <w:rPr>
          <w:rFonts w:hint="eastAsia"/>
        </w:rPr>
        <w:t>，进化机制的研究应当属于群体遗传学的研究范围。</w:t>
      </w:r>
      <w:r w:rsidR="00C00993" w:rsidRPr="00CD1C54">
        <w:rPr>
          <w:rFonts w:hint="eastAsia"/>
          <w:b/>
          <w:u w:val="single"/>
        </w:rPr>
        <w:t>2</w:t>
      </w:r>
      <w:r w:rsidR="00C00993" w:rsidRPr="00CD1C54">
        <w:rPr>
          <w:rFonts w:hint="eastAsia"/>
          <w:b/>
          <w:u w:val="single"/>
        </w:rPr>
        <w:t>突变，选择和隔离是物种进化，物种形成和新种产生的机制。突变为新种的形成提供原材料。</w:t>
      </w:r>
      <w:r w:rsidR="00C00993">
        <w:rPr>
          <w:rFonts w:hint="eastAsia"/>
        </w:rPr>
        <w:t>但只有极少数的突变是有利，可以作为进化的原材料。突变是否有利，随所处环境而异。突变形成基因重组，新基因形成的新种通过自然选择能适应的个体保留下</w:t>
      </w:r>
      <w:r w:rsidR="00C00993">
        <w:rPr>
          <w:rFonts w:hint="eastAsia"/>
        </w:rPr>
        <w:lastRenderedPageBreak/>
        <w:t>来，不能适应的淘汰掉。</w:t>
      </w:r>
    </w:p>
    <w:p w:rsidR="00C00993" w:rsidRDefault="00C00993" w:rsidP="00C00993">
      <w:r>
        <w:rPr>
          <w:rFonts w:hint="eastAsia"/>
        </w:rPr>
        <w:t>第十四章</w:t>
      </w:r>
      <w:r>
        <w:rPr>
          <w:rFonts w:hint="eastAsia"/>
        </w:rPr>
        <w:t xml:space="preserve"> </w:t>
      </w:r>
      <w:r>
        <w:rPr>
          <w:rFonts w:hint="eastAsia"/>
        </w:rPr>
        <w:t>生物与环境</w:t>
      </w:r>
    </w:p>
    <w:p w:rsidR="00C00993" w:rsidRDefault="00C00993" w:rsidP="00C00993">
      <w:pPr>
        <w:pStyle w:val="a3"/>
        <w:numPr>
          <w:ilvl w:val="0"/>
          <w:numId w:val="3"/>
        </w:numPr>
        <w:ind w:firstLineChars="0"/>
      </w:pPr>
      <w:r>
        <w:rPr>
          <w:rFonts w:hint="eastAsia"/>
        </w:rPr>
        <w:t>生物圈与生态环境</w:t>
      </w:r>
    </w:p>
    <w:p w:rsidR="00C00993" w:rsidRDefault="00C00993" w:rsidP="00C00993">
      <w:r>
        <w:rPr>
          <w:rFonts w:hint="eastAsia"/>
        </w:rPr>
        <w:t xml:space="preserve">  1</w:t>
      </w:r>
      <w:r>
        <w:rPr>
          <w:rFonts w:hint="eastAsia"/>
        </w:rPr>
        <w:t>、生物圈（</w:t>
      </w:r>
      <w:r>
        <w:rPr>
          <w:rFonts w:hint="eastAsia"/>
        </w:rPr>
        <w:t>GAIA</w:t>
      </w:r>
      <w:r>
        <w:rPr>
          <w:rFonts w:hint="eastAsia"/>
        </w:rPr>
        <w:t>学说）</w:t>
      </w:r>
      <w:r>
        <w:rPr>
          <w:rFonts w:hint="eastAsia"/>
        </w:rPr>
        <w:tab/>
      </w:r>
      <w:r>
        <w:rPr>
          <w:rFonts w:hint="eastAsia"/>
        </w:rPr>
        <w:t>生物圈是地球上生物和它们所生活环境的总称</w:t>
      </w:r>
    </w:p>
    <w:p w:rsidR="00C00993" w:rsidRDefault="00C00993" w:rsidP="00C00993">
      <w:r>
        <w:rPr>
          <w:rFonts w:hint="eastAsia"/>
        </w:rPr>
        <w:t xml:space="preserve">  2</w:t>
      </w:r>
      <w:r>
        <w:rPr>
          <w:rFonts w:hint="eastAsia"/>
        </w:rPr>
        <w:t>、环境分析</w:t>
      </w:r>
    </w:p>
    <w:p w:rsidR="00C00993" w:rsidRDefault="00C00993" w:rsidP="00C00993">
      <w:r>
        <w:rPr>
          <w:rFonts w:hint="eastAsia"/>
        </w:rPr>
        <w:t xml:space="preserve">   </w:t>
      </w:r>
      <w:r>
        <w:rPr>
          <w:rFonts w:hint="eastAsia"/>
        </w:rPr>
        <w:t>（</w:t>
      </w:r>
      <w:r>
        <w:rPr>
          <w:rFonts w:hint="eastAsia"/>
        </w:rPr>
        <w:t>1</w:t>
      </w:r>
      <w:r>
        <w:rPr>
          <w:rFonts w:hint="eastAsia"/>
        </w:rPr>
        <w:t>）</w:t>
      </w:r>
      <w:r w:rsidRPr="00CD1C54">
        <w:rPr>
          <w:rFonts w:hint="eastAsia"/>
          <w:b/>
          <w:u w:val="single"/>
        </w:rPr>
        <w:t>非生物因子的作用：温度、光、水、盐类、气体、基底等</w:t>
      </w:r>
    </w:p>
    <w:p w:rsidR="00C00993" w:rsidRDefault="00C00993" w:rsidP="00C00993">
      <w:r>
        <w:rPr>
          <w:rFonts w:hint="eastAsia"/>
        </w:rPr>
        <w:t xml:space="preserve">       </w:t>
      </w:r>
      <w:r w:rsidRPr="00CD1C54">
        <w:rPr>
          <w:rFonts w:hint="eastAsia"/>
          <w:b/>
          <w:u w:val="single"/>
        </w:rPr>
        <w:t>*</w:t>
      </w:r>
      <w:r w:rsidRPr="00CD1C54">
        <w:rPr>
          <w:rFonts w:hint="eastAsia"/>
          <w:b/>
          <w:u w:val="single"/>
        </w:rPr>
        <w:t>温度</w:t>
      </w:r>
      <w:r w:rsidRPr="00CD1C54">
        <w:rPr>
          <w:rFonts w:hint="eastAsia"/>
          <w:b/>
          <w:u w:val="single"/>
        </w:rPr>
        <w:tab/>
        <w:t xml:space="preserve"> </w:t>
      </w:r>
      <w:r>
        <w:rPr>
          <w:rFonts w:hint="eastAsia"/>
        </w:rPr>
        <w:t>1</w:t>
      </w:r>
      <w:r>
        <w:rPr>
          <w:rFonts w:hint="eastAsia"/>
        </w:rPr>
        <w:t>）</w:t>
      </w:r>
      <w:r w:rsidRPr="00CD1C54">
        <w:rPr>
          <w:rFonts w:hint="eastAsia"/>
          <w:b/>
          <w:u w:val="single"/>
        </w:rPr>
        <w:t>直接影响</w:t>
      </w:r>
      <w:r>
        <w:rPr>
          <w:rFonts w:hint="eastAsia"/>
        </w:rPr>
        <w:t>：</w:t>
      </w:r>
    </w:p>
    <w:p w:rsidR="00C00993" w:rsidRDefault="00C00993" w:rsidP="00C00993">
      <w:pPr>
        <w:ind w:firstLineChars="700" w:firstLine="1470"/>
      </w:pPr>
      <w:r>
        <w:rPr>
          <w:rFonts w:hint="eastAsia"/>
        </w:rPr>
        <w:t>a</w:t>
      </w:r>
      <w:r>
        <w:rPr>
          <w:rFonts w:hint="eastAsia"/>
        </w:rPr>
        <w:t>）繁殖：低温抑制，高温也抑制</w:t>
      </w:r>
    </w:p>
    <w:p w:rsidR="00C00993" w:rsidRDefault="00C00993" w:rsidP="00C00993">
      <w:pPr>
        <w:ind w:left="1701" w:rightChars="-27" w:right="-57" w:hangingChars="810" w:hanging="1701"/>
      </w:pPr>
      <w:r>
        <w:rPr>
          <w:rFonts w:hint="eastAsia"/>
        </w:rPr>
        <w:t xml:space="preserve">              b</w:t>
      </w:r>
      <w:r>
        <w:rPr>
          <w:rFonts w:hint="eastAsia"/>
        </w:rPr>
        <w:t>）发育：气温低，发育时间要长，高温时就短。最适温度发育快，变温比恒温发育快。</w:t>
      </w:r>
    </w:p>
    <w:p w:rsidR="00C00993" w:rsidRDefault="00C00993" w:rsidP="00C00993">
      <w:pPr>
        <w:ind w:left="1701" w:rightChars="-27" w:right="-57" w:hangingChars="810" w:hanging="1701"/>
      </w:pPr>
      <w:r>
        <w:rPr>
          <w:rFonts w:hint="eastAsia"/>
        </w:rPr>
        <w:t xml:space="preserve">              c</w:t>
      </w:r>
      <w:r>
        <w:rPr>
          <w:rFonts w:hint="eastAsia"/>
        </w:rPr>
        <w:t>）生长：生长发育一般都是随温度上升而加快，在最适温度中生长发育最快，超过最适温度时，生长发育就要有所下降。</w:t>
      </w:r>
    </w:p>
    <w:p w:rsidR="00C00993" w:rsidRDefault="00C00993" w:rsidP="00C00993">
      <w:pPr>
        <w:ind w:left="1701" w:rightChars="-27" w:right="-57" w:hangingChars="810" w:hanging="1701"/>
      </w:pPr>
      <w:r>
        <w:rPr>
          <w:rFonts w:hint="eastAsia"/>
        </w:rPr>
        <w:t xml:space="preserve">              d</w:t>
      </w:r>
      <w:r>
        <w:rPr>
          <w:rFonts w:hint="eastAsia"/>
        </w:rPr>
        <w:t>）形态：南方鸟类比北方鸟类体小，突出部分大。阿伦定律：恒温动物身体突出部分与气温的关系。</w:t>
      </w:r>
    </w:p>
    <w:p w:rsidR="00C00993" w:rsidRDefault="00C00993" w:rsidP="00C00993">
      <w:pPr>
        <w:ind w:left="1701" w:rightChars="-27" w:right="-57" w:hangingChars="810" w:hanging="1701"/>
      </w:pPr>
      <w:r>
        <w:rPr>
          <w:rFonts w:hint="eastAsia"/>
        </w:rPr>
        <w:t xml:space="preserve">              e</w:t>
      </w:r>
      <w:r>
        <w:rPr>
          <w:rFonts w:hint="eastAsia"/>
        </w:rPr>
        <w:t>）行为：温度变化还可引起动物的迁徙。团身取暖，集群取暖。</w:t>
      </w:r>
    </w:p>
    <w:p w:rsidR="00C00993" w:rsidRDefault="00C00993" w:rsidP="00C00993">
      <w:pPr>
        <w:ind w:left="1701" w:rightChars="-27" w:right="-57" w:hangingChars="810" w:hanging="1701"/>
      </w:pPr>
      <w:r>
        <w:rPr>
          <w:rFonts w:hint="eastAsia"/>
        </w:rPr>
        <w:t xml:space="preserve">              f</w:t>
      </w:r>
      <w:r>
        <w:rPr>
          <w:rFonts w:hint="eastAsia"/>
        </w:rPr>
        <w:t>）生活状态：变温动物的夏眠（</w:t>
      </w:r>
      <w:r>
        <w:rPr>
          <w:rFonts w:hint="eastAsia"/>
        </w:rPr>
        <w:t>aestivation</w:t>
      </w:r>
      <w:r>
        <w:rPr>
          <w:rFonts w:hint="eastAsia"/>
        </w:rPr>
        <w:t>）和冬眠（</w:t>
      </w:r>
      <w:r>
        <w:rPr>
          <w:rFonts w:hint="eastAsia"/>
        </w:rPr>
        <w:t>hibernation</w:t>
      </w:r>
      <w:r>
        <w:rPr>
          <w:rFonts w:hint="eastAsia"/>
        </w:rPr>
        <w:t>）</w:t>
      </w:r>
    </w:p>
    <w:p w:rsidR="00C00993" w:rsidRDefault="00C00993" w:rsidP="00C00993">
      <w:pPr>
        <w:ind w:left="1701" w:rightChars="-27" w:right="-57" w:hangingChars="810" w:hanging="1701"/>
      </w:pPr>
      <w:r>
        <w:rPr>
          <w:rFonts w:hint="eastAsia"/>
        </w:rPr>
        <w:t xml:space="preserve">              g</w:t>
      </w:r>
      <w:r>
        <w:rPr>
          <w:rFonts w:hint="eastAsia"/>
        </w:rPr>
        <w:t>）生存数量：温度极限处，种类少、个体少</w:t>
      </w:r>
    </w:p>
    <w:p w:rsidR="00C00993" w:rsidRDefault="00C00993" w:rsidP="00C00993">
      <w:pPr>
        <w:ind w:left="1701" w:rightChars="-27" w:right="-57" w:hangingChars="810" w:hanging="1701"/>
      </w:pPr>
      <w:r>
        <w:rPr>
          <w:rFonts w:hint="eastAsia"/>
        </w:rPr>
        <w:t xml:space="preserve">              h</w:t>
      </w:r>
      <w:r>
        <w:rPr>
          <w:rFonts w:hint="eastAsia"/>
        </w:rPr>
        <w:t>）分布：动物和植物的分布主要决定于温度。</w:t>
      </w:r>
    </w:p>
    <w:p w:rsidR="00C00993" w:rsidRDefault="00C00993" w:rsidP="00C00993">
      <w:pPr>
        <w:ind w:left="1701" w:rightChars="-27" w:right="-57" w:hangingChars="810" w:hanging="1701"/>
      </w:pPr>
      <w:r>
        <w:rPr>
          <w:rFonts w:hint="eastAsia"/>
        </w:rPr>
        <w:t xml:space="preserve">              </w:t>
      </w:r>
      <w:proofErr w:type="spellStart"/>
      <w:r>
        <w:rPr>
          <w:rFonts w:hint="eastAsia"/>
        </w:rPr>
        <w:t>i</w:t>
      </w:r>
      <w:proofErr w:type="spellEnd"/>
      <w:r>
        <w:rPr>
          <w:rFonts w:hint="eastAsia"/>
        </w:rPr>
        <w:t>）代谢：恒温动物有较高的热能代谢水平，能靠自身代谢产热维持体温，因而受外界温度影响较小，抗寒力较大。</w:t>
      </w:r>
    </w:p>
    <w:p w:rsidR="00C00993" w:rsidRDefault="00C00993" w:rsidP="00C00993">
      <w:pPr>
        <w:ind w:left="1701" w:rightChars="-27" w:right="-57" w:hangingChars="810" w:hanging="1701"/>
      </w:pPr>
      <w:r>
        <w:rPr>
          <w:rFonts w:hint="eastAsia"/>
        </w:rPr>
        <w:t xml:space="preserve">             2</w:t>
      </w:r>
      <w:r>
        <w:rPr>
          <w:rFonts w:hint="eastAsia"/>
        </w:rPr>
        <w:t>）</w:t>
      </w:r>
      <w:r w:rsidRPr="00CD1C54">
        <w:rPr>
          <w:rFonts w:hint="eastAsia"/>
          <w:b/>
          <w:u w:val="single"/>
        </w:rPr>
        <w:t>间接影响</w:t>
      </w:r>
      <w:r>
        <w:rPr>
          <w:rFonts w:hint="eastAsia"/>
        </w:rPr>
        <w:t>：食物，植被</w:t>
      </w:r>
    </w:p>
    <w:p w:rsidR="00C00993" w:rsidRDefault="00C00993" w:rsidP="00C00993">
      <w:pPr>
        <w:ind w:left="708" w:rightChars="-27" w:right="-57" w:hangingChars="337" w:hanging="708"/>
      </w:pPr>
      <w:r>
        <w:rPr>
          <w:rFonts w:hint="eastAsia"/>
        </w:rPr>
        <w:t xml:space="preserve">   </w:t>
      </w:r>
      <w:r>
        <w:rPr>
          <w:rFonts w:hint="eastAsia"/>
        </w:rPr>
        <w:t>（</w:t>
      </w:r>
      <w:r>
        <w:rPr>
          <w:rFonts w:hint="eastAsia"/>
        </w:rPr>
        <w:t>2</w:t>
      </w:r>
      <w:r>
        <w:rPr>
          <w:rFonts w:hint="eastAsia"/>
        </w:rPr>
        <w:t>）生</w:t>
      </w:r>
      <w:r w:rsidRPr="00CD1C54">
        <w:rPr>
          <w:rFonts w:hint="eastAsia"/>
          <w:b/>
          <w:u w:val="single"/>
        </w:rPr>
        <w:t>物因子的作用：捕食、竞争、寄生</w:t>
      </w:r>
      <w:r>
        <w:rPr>
          <w:rFonts w:hint="eastAsia"/>
        </w:rPr>
        <w:t>（一种生物生活在另一种生物的体表或体内而从宿主获得营养的生活方式），</w:t>
      </w:r>
      <w:r w:rsidRPr="00CD1C54">
        <w:rPr>
          <w:rFonts w:hint="eastAsia"/>
          <w:b/>
          <w:u w:val="single"/>
        </w:rPr>
        <w:t>共栖</w:t>
      </w:r>
      <w:r>
        <w:rPr>
          <w:rFonts w:hint="eastAsia"/>
        </w:rPr>
        <w:t>（</w:t>
      </w:r>
      <w:r>
        <w:rPr>
          <w:rFonts w:hint="eastAsia"/>
        </w:rPr>
        <w:t>2</w:t>
      </w:r>
      <w:r>
        <w:rPr>
          <w:rFonts w:hint="eastAsia"/>
        </w:rPr>
        <w:t>种生物生活在一起，一种受益，一种无影响的关系），</w:t>
      </w:r>
      <w:r w:rsidRPr="00CD1C54">
        <w:rPr>
          <w:rFonts w:hint="eastAsia"/>
          <w:b/>
          <w:u w:val="single"/>
        </w:rPr>
        <w:t>合作和互利共生</w:t>
      </w:r>
      <w:r>
        <w:rPr>
          <w:rFonts w:hint="eastAsia"/>
        </w:rPr>
        <w:t>（</w:t>
      </w:r>
      <w:r>
        <w:rPr>
          <w:rFonts w:hint="eastAsia"/>
        </w:rPr>
        <w:t>2</w:t>
      </w:r>
      <w:r>
        <w:rPr>
          <w:rFonts w:hint="eastAsia"/>
        </w:rPr>
        <w:t>种生物的个体联系在一起，互相受益，互相依存关系</w:t>
      </w:r>
      <w:r w:rsidR="00CD1C54">
        <w:rPr>
          <w:rFonts w:hint="eastAsia"/>
        </w:rPr>
        <w:t>，</w:t>
      </w:r>
      <w:r w:rsidR="00CD1C54" w:rsidRPr="00CD1C54">
        <w:rPr>
          <w:rFonts w:hint="eastAsia"/>
          <w:b/>
          <w:u w:val="single"/>
        </w:rPr>
        <w:t>协作可分离</w:t>
      </w:r>
      <w:r>
        <w:rPr>
          <w:rFonts w:hint="eastAsia"/>
        </w:rPr>
        <w:t>）</w:t>
      </w:r>
      <w:r w:rsidRPr="00CD1C54">
        <w:rPr>
          <w:rFonts w:hint="eastAsia"/>
          <w:b/>
          <w:u w:val="single"/>
        </w:rPr>
        <w:t>原始合作</w:t>
      </w:r>
      <w:r>
        <w:rPr>
          <w:rFonts w:hint="eastAsia"/>
        </w:rPr>
        <w:t>（</w:t>
      </w:r>
      <w:r>
        <w:rPr>
          <w:rFonts w:hint="eastAsia"/>
        </w:rPr>
        <w:t>2</w:t>
      </w:r>
      <w:r>
        <w:rPr>
          <w:rFonts w:hint="eastAsia"/>
        </w:rPr>
        <w:t>种生物生活在一起，互受其益，二者之间并非不能分离）</w:t>
      </w:r>
    </w:p>
    <w:p w:rsidR="00C00993" w:rsidRDefault="00C00993" w:rsidP="00C00993">
      <w:pPr>
        <w:ind w:left="567" w:rightChars="-27" w:right="-57" w:hangingChars="270" w:hanging="567"/>
        <w:rPr>
          <w:rFonts w:hint="eastAsia"/>
          <w:b/>
          <w:u w:val="single"/>
        </w:rPr>
      </w:pPr>
      <w:r>
        <w:rPr>
          <w:rFonts w:hint="eastAsia"/>
        </w:rPr>
        <w:t xml:space="preserve">  3</w:t>
      </w:r>
      <w:r>
        <w:rPr>
          <w:rFonts w:hint="eastAsia"/>
        </w:rPr>
        <w:t>、（</w:t>
      </w:r>
      <w:r>
        <w:rPr>
          <w:rFonts w:hint="eastAsia"/>
        </w:rPr>
        <w:t>1</w:t>
      </w:r>
      <w:r>
        <w:rPr>
          <w:rFonts w:hint="eastAsia"/>
        </w:rPr>
        <w:t>）</w:t>
      </w:r>
      <w:r w:rsidRPr="00CD1C54">
        <w:rPr>
          <w:rFonts w:hint="eastAsia"/>
          <w:b/>
          <w:u w:val="single"/>
        </w:rPr>
        <w:t>种群：某一特定时间占据特定的空间的有联系的同种有机体的集合，</w:t>
      </w:r>
      <w:r w:rsidR="001F00CC">
        <w:rPr>
          <w:rFonts w:hint="eastAsia"/>
          <w:b/>
          <w:u w:val="single"/>
        </w:rPr>
        <w:t>能自由交配并产生可育后代。</w:t>
      </w:r>
      <w:r w:rsidRPr="00CD1C54">
        <w:rPr>
          <w:rFonts w:hint="eastAsia"/>
          <w:b/>
          <w:u w:val="single"/>
        </w:rPr>
        <w:t>是物种存在的基本单位，也是物种繁殖的基本单位</w:t>
      </w:r>
      <w:r>
        <w:rPr>
          <w:rFonts w:hint="eastAsia"/>
        </w:rPr>
        <w:t>。</w:t>
      </w:r>
      <w:r w:rsidR="001F00CC" w:rsidRPr="001F00CC">
        <w:rPr>
          <w:rFonts w:hint="eastAsia"/>
          <w:b/>
          <w:u w:val="single"/>
        </w:rPr>
        <w:t>不同种群之间存在生殖隔离</w:t>
      </w:r>
    </w:p>
    <w:p w:rsidR="001F00CC" w:rsidRDefault="001F00CC" w:rsidP="001F00CC">
      <w:pPr>
        <w:ind w:left="567" w:rightChars="-27" w:right="-57" w:hangingChars="270" w:hanging="567"/>
      </w:pPr>
      <w:r>
        <w:rPr>
          <w:rFonts w:hint="eastAsia"/>
        </w:rPr>
        <w:t xml:space="preserve">         </w:t>
      </w:r>
      <w:r w:rsidRPr="001F00CC">
        <w:rPr>
          <w:rFonts w:hint="eastAsia"/>
          <w:b/>
          <w:u w:val="single"/>
        </w:rPr>
        <w:t>亲缘关系相近</w:t>
      </w:r>
      <w:r>
        <w:rPr>
          <w:rFonts w:hint="eastAsia"/>
        </w:rPr>
        <w:t>的</w:t>
      </w:r>
      <w:proofErr w:type="gramStart"/>
      <w:r>
        <w:rPr>
          <w:rFonts w:hint="eastAsia"/>
        </w:rPr>
        <w:t>种称为</w:t>
      </w:r>
      <w:proofErr w:type="gramEnd"/>
      <w:r w:rsidRPr="001F00CC">
        <w:rPr>
          <w:rFonts w:hint="eastAsia"/>
          <w:b/>
          <w:u w:val="single"/>
        </w:rPr>
        <w:t>属</w:t>
      </w:r>
      <w:r>
        <w:rPr>
          <w:rFonts w:hint="eastAsia"/>
        </w:rPr>
        <w:t>。</w:t>
      </w:r>
    </w:p>
    <w:p w:rsidR="00C00993" w:rsidRDefault="00C00993" w:rsidP="00C00993">
      <w:pPr>
        <w:ind w:rightChars="-27" w:right="-57"/>
      </w:pPr>
      <w:r>
        <w:rPr>
          <w:rFonts w:hint="eastAsia"/>
        </w:rPr>
        <w:t xml:space="preserve">    </w:t>
      </w:r>
      <w:r>
        <w:rPr>
          <w:rFonts w:hint="eastAsia"/>
        </w:rPr>
        <w:t>（</w:t>
      </w:r>
      <w:r>
        <w:rPr>
          <w:rFonts w:hint="eastAsia"/>
        </w:rPr>
        <w:t>2</w:t>
      </w:r>
      <w:r>
        <w:rPr>
          <w:rFonts w:hint="eastAsia"/>
        </w:rPr>
        <w:t>）种群的基本特征：</w:t>
      </w:r>
    </w:p>
    <w:p w:rsidR="00C00993" w:rsidRDefault="00C00993" w:rsidP="00C00993">
      <w:pPr>
        <w:ind w:leftChars="405" w:left="850" w:rightChars="-27" w:right="-57"/>
      </w:pPr>
      <w:r>
        <w:rPr>
          <w:rFonts w:hint="eastAsia"/>
        </w:rPr>
        <w:t>1</w:t>
      </w:r>
      <w:r>
        <w:rPr>
          <w:rFonts w:hint="eastAsia"/>
        </w:rPr>
        <w:t>）</w:t>
      </w:r>
      <w:r w:rsidRPr="00CD1C54">
        <w:rPr>
          <w:rFonts w:hint="eastAsia"/>
          <w:b/>
          <w:u w:val="single"/>
        </w:rPr>
        <w:t>空间特征</w:t>
      </w:r>
      <w:r>
        <w:rPr>
          <w:rFonts w:hint="eastAsia"/>
        </w:rPr>
        <w:t>：种群具有一定的分布区域和分布形式</w:t>
      </w:r>
    </w:p>
    <w:p w:rsidR="00C00993" w:rsidRDefault="00C00993" w:rsidP="00C00993">
      <w:pPr>
        <w:ind w:leftChars="405" w:left="850" w:rightChars="-27" w:right="-57"/>
      </w:pPr>
      <w:r>
        <w:rPr>
          <w:rFonts w:hint="eastAsia"/>
        </w:rPr>
        <w:t>2</w:t>
      </w:r>
      <w:r>
        <w:rPr>
          <w:rFonts w:hint="eastAsia"/>
        </w:rPr>
        <w:t>）</w:t>
      </w:r>
      <w:r w:rsidRPr="00CD1C54">
        <w:rPr>
          <w:rFonts w:hint="eastAsia"/>
          <w:b/>
          <w:u w:val="single"/>
        </w:rPr>
        <w:t>数量特征</w:t>
      </w:r>
      <w:r>
        <w:rPr>
          <w:rFonts w:hint="eastAsia"/>
        </w:rPr>
        <w:t>：每单位面积（空间）上的个体数量（即密度）将随时间而发生变动</w:t>
      </w:r>
    </w:p>
    <w:p w:rsidR="00C00993" w:rsidRDefault="00C00993" w:rsidP="00C00993">
      <w:pPr>
        <w:ind w:leftChars="406" w:left="1134" w:rightChars="-27" w:right="-57" w:hangingChars="134" w:hanging="281"/>
      </w:pPr>
      <w:r>
        <w:rPr>
          <w:rFonts w:hint="eastAsia"/>
        </w:rPr>
        <w:t>3</w:t>
      </w:r>
      <w:r>
        <w:rPr>
          <w:rFonts w:hint="eastAsia"/>
        </w:rPr>
        <w:t>）</w:t>
      </w:r>
      <w:r w:rsidRPr="00CD1C54">
        <w:rPr>
          <w:rFonts w:hint="eastAsia"/>
          <w:b/>
          <w:u w:val="single"/>
        </w:rPr>
        <w:t>遗传特征</w:t>
      </w:r>
      <w:r>
        <w:rPr>
          <w:rFonts w:hint="eastAsia"/>
        </w:rPr>
        <w:t>：种群具有一定的基因组成，即系一个基因库，以区别于其他物种，但基因组成同样是处于变动之中的</w:t>
      </w:r>
    </w:p>
    <w:p w:rsidR="00C00993" w:rsidRDefault="00C00993" w:rsidP="00C00993">
      <w:pPr>
        <w:ind w:leftChars="405" w:left="850" w:rightChars="-27" w:right="-57" w:firstLineChars="1" w:firstLine="2"/>
      </w:pPr>
      <w:r>
        <w:rPr>
          <w:rFonts w:hint="eastAsia"/>
        </w:rPr>
        <w:t>*</w:t>
      </w:r>
      <w:r>
        <w:rPr>
          <w:rFonts w:hint="eastAsia"/>
        </w:rPr>
        <w:t>种群的数量变动：</w:t>
      </w:r>
    </w:p>
    <w:p w:rsidR="00C00993" w:rsidRDefault="00C00993" w:rsidP="00C00993">
      <w:pPr>
        <w:ind w:leftChars="472" w:left="991" w:rightChars="-27" w:right="-57" w:firstLineChars="1" w:firstLine="2"/>
      </w:pPr>
      <w:r>
        <w:rPr>
          <w:rFonts w:hint="eastAsia"/>
        </w:rPr>
        <w:t>1</w:t>
      </w:r>
      <w:r>
        <w:rPr>
          <w:rFonts w:hint="eastAsia"/>
        </w:rPr>
        <w:t>）数量变动的因素：</w:t>
      </w:r>
    </w:p>
    <w:p w:rsidR="00C00993" w:rsidRDefault="00C00993" w:rsidP="00C00993">
      <w:pPr>
        <w:ind w:leftChars="540" w:left="1134" w:rightChars="-27" w:right="-57" w:firstLineChars="1" w:firstLine="2"/>
      </w:pPr>
      <w:r>
        <w:rPr>
          <w:rFonts w:hint="eastAsia"/>
        </w:rPr>
        <w:t>a</w:t>
      </w:r>
      <w:r>
        <w:rPr>
          <w:rFonts w:hint="eastAsia"/>
        </w:rPr>
        <w:t>）出生率与死亡率</w:t>
      </w:r>
    </w:p>
    <w:p w:rsidR="00C00993" w:rsidRDefault="00C00993" w:rsidP="00C00993">
      <w:pPr>
        <w:ind w:leftChars="540" w:left="1134" w:rightChars="-27" w:right="-57" w:firstLineChars="1" w:firstLine="2"/>
      </w:pPr>
      <w:r>
        <w:rPr>
          <w:rFonts w:hint="eastAsia"/>
        </w:rPr>
        <w:t>b</w:t>
      </w:r>
      <w:r>
        <w:rPr>
          <w:rFonts w:hint="eastAsia"/>
        </w:rPr>
        <w:t>）性别比</w:t>
      </w:r>
    </w:p>
    <w:p w:rsidR="00C00993" w:rsidRDefault="00C00993" w:rsidP="00C00993">
      <w:pPr>
        <w:ind w:leftChars="540" w:left="1134" w:rightChars="-27" w:right="-57" w:firstLineChars="1" w:firstLine="2"/>
      </w:pPr>
      <w:r>
        <w:rPr>
          <w:rFonts w:hint="eastAsia"/>
        </w:rPr>
        <w:t>c</w:t>
      </w:r>
      <w:r>
        <w:rPr>
          <w:rFonts w:hint="eastAsia"/>
        </w:rPr>
        <w:t>）年龄分布</w:t>
      </w:r>
    </w:p>
    <w:p w:rsidR="00C00993" w:rsidRDefault="00C00993" w:rsidP="00C00993">
      <w:pPr>
        <w:ind w:leftChars="472" w:left="991" w:rightChars="-27" w:right="-57" w:firstLineChars="1" w:firstLine="2"/>
      </w:pPr>
      <w:r>
        <w:rPr>
          <w:rFonts w:hint="eastAsia"/>
        </w:rPr>
        <w:t>2</w:t>
      </w:r>
      <w:r>
        <w:rPr>
          <w:rFonts w:hint="eastAsia"/>
        </w:rPr>
        <w:t>）种群增长率</w:t>
      </w:r>
      <w:r>
        <w:rPr>
          <w:rFonts w:hint="eastAsia"/>
        </w:rPr>
        <w:t>=</w:t>
      </w:r>
      <w:r>
        <w:rPr>
          <w:rFonts w:hint="eastAsia"/>
        </w:rPr>
        <w:t>（出生</w:t>
      </w:r>
      <w:r>
        <w:rPr>
          <w:rFonts w:hint="eastAsia"/>
        </w:rPr>
        <w:t>+</w:t>
      </w:r>
      <w:r>
        <w:rPr>
          <w:rFonts w:hint="eastAsia"/>
        </w:rPr>
        <w:t>迁入）</w:t>
      </w:r>
      <w:r>
        <w:rPr>
          <w:rFonts w:hint="eastAsia"/>
        </w:rPr>
        <w:t>-</w:t>
      </w:r>
      <w:r>
        <w:rPr>
          <w:rFonts w:hint="eastAsia"/>
        </w:rPr>
        <w:t>（死亡</w:t>
      </w:r>
      <w:r>
        <w:rPr>
          <w:rFonts w:hint="eastAsia"/>
        </w:rPr>
        <w:t>+</w:t>
      </w:r>
      <w:r>
        <w:rPr>
          <w:rFonts w:hint="eastAsia"/>
        </w:rPr>
        <w:t>迁出）</w:t>
      </w:r>
    </w:p>
    <w:p w:rsidR="00C00993" w:rsidRDefault="00C00993" w:rsidP="00C00993">
      <w:pPr>
        <w:ind w:leftChars="473" w:left="1274" w:rightChars="-27" w:right="-57" w:hangingChars="134" w:hanging="281"/>
      </w:pPr>
      <w:r>
        <w:rPr>
          <w:rFonts w:hint="eastAsia"/>
        </w:rPr>
        <w:t>3</w:t>
      </w:r>
      <w:r>
        <w:rPr>
          <w:rFonts w:hint="eastAsia"/>
        </w:rPr>
        <w:t>）种群增长和环境负载能力：在有充分的食物供应，并且没有其他生物与之竞争的</w:t>
      </w:r>
      <w:r w:rsidRPr="00CD1C54">
        <w:rPr>
          <w:rFonts w:hint="eastAsia"/>
          <w:b/>
          <w:u w:val="single"/>
        </w:rPr>
        <w:t>适宜环境中，种群的增长是指数上升的</w:t>
      </w:r>
      <w:r>
        <w:rPr>
          <w:rFonts w:hint="eastAsia"/>
        </w:rPr>
        <w:t>。</w:t>
      </w:r>
    </w:p>
    <w:p w:rsidR="00C00993" w:rsidRDefault="00C00993" w:rsidP="00C00993">
      <w:pPr>
        <w:ind w:leftChars="540" w:left="1273" w:rightChars="-27" w:right="-57" w:hangingChars="66" w:hanging="139"/>
      </w:pPr>
      <w:r>
        <w:rPr>
          <w:rFonts w:hint="eastAsia"/>
        </w:rPr>
        <w:t>a</w:t>
      </w:r>
      <w:r>
        <w:rPr>
          <w:rFonts w:hint="eastAsia"/>
        </w:rPr>
        <w:t>）种群密度增高会引起传染病流行而使死亡率增加，捕食者也会因捕食对象增多而更多捕食，而更重要的是食物的供应将越来越不足，所以在自然界，种群</w:t>
      </w:r>
      <w:r>
        <w:rPr>
          <w:rFonts w:hint="eastAsia"/>
        </w:rPr>
        <w:lastRenderedPageBreak/>
        <w:t>总是在增长到一定限度后，增量和减量的差异逐渐消失而达到平衡。</w:t>
      </w:r>
    </w:p>
    <w:p w:rsidR="00C00993" w:rsidRDefault="00C00993" w:rsidP="00C00993">
      <w:pPr>
        <w:ind w:leftChars="590" w:left="1273" w:rightChars="-27" w:right="-57" w:hangingChars="16" w:hanging="34"/>
      </w:pPr>
      <w:r w:rsidRPr="00CD1C54">
        <w:rPr>
          <w:rFonts w:hint="eastAsia"/>
          <w:b/>
          <w:u w:val="single"/>
        </w:rPr>
        <w:t>在自然环境中所有生物的种群增长曲线捕食直线而是一个</w:t>
      </w:r>
      <w:r w:rsidRPr="00CD1C54">
        <w:rPr>
          <w:rFonts w:hint="eastAsia"/>
          <w:b/>
          <w:u w:val="single"/>
        </w:rPr>
        <w:t>S</w:t>
      </w:r>
      <w:r w:rsidRPr="00CD1C54">
        <w:rPr>
          <w:rFonts w:hint="eastAsia"/>
          <w:b/>
          <w:u w:val="single"/>
        </w:rPr>
        <w:t>形曲线</w:t>
      </w:r>
      <w:r>
        <w:rPr>
          <w:rFonts w:hint="eastAsia"/>
        </w:rPr>
        <w:t>。</w:t>
      </w:r>
    </w:p>
    <w:p w:rsidR="00C00993" w:rsidRDefault="00C00993" w:rsidP="00C00993">
      <w:pPr>
        <w:ind w:leftChars="540" w:left="1273" w:rightChars="-27" w:right="-57" w:hangingChars="66" w:hanging="139"/>
      </w:pPr>
      <w:r>
        <w:rPr>
          <w:rFonts w:hint="eastAsia"/>
        </w:rPr>
        <w:t>b</w:t>
      </w:r>
      <w:r>
        <w:rPr>
          <w:rFonts w:hint="eastAsia"/>
        </w:rPr>
        <w:t>）</w:t>
      </w:r>
      <w:r w:rsidRPr="00F01A03">
        <w:rPr>
          <w:rFonts w:hint="eastAsia"/>
          <w:b/>
          <w:u w:val="single"/>
        </w:rPr>
        <w:t>环境负载能力：又称环境满载量</w:t>
      </w:r>
      <w:r>
        <w:rPr>
          <w:rFonts w:hint="eastAsia"/>
        </w:rPr>
        <w:t>，增量和减量平衡时的种群密度，也就是环境所能负载的</w:t>
      </w:r>
      <w:r w:rsidRPr="00CD1C54">
        <w:rPr>
          <w:rFonts w:hint="eastAsia"/>
          <w:b/>
          <w:u w:val="single"/>
        </w:rPr>
        <w:t>最高密度</w:t>
      </w:r>
      <w:r>
        <w:rPr>
          <w:rFonts w:hint="eastAsia"/>
        </w:rPr>
        <w:t>。</w:t>
      </w:r>
    </w:p>
    <w:p w:rsidR="00C00993" w:rsidRDefault="00C00993" w:rsidP="00C00993">
      <w:pPr>
        <w:ind w:leftChars="405" w:left="850" w:rightChars="-27" w:right="-57"/>
      </w:pPr>
      <w:r>
        <w:rPr>
          <w:rFonts w:hint="eastAsia"/>
        </w:rPr>
        <w:t>*</w:t>
      </w:r>
      <w:r w:rsidRPr="00F01A03">
        <w:rPr>
          <w:rFonts w:hint="eastAsia"/>
          <w:b/>
          <w:u w:val="single"/>
        </w:rPr>
        <w:t>种群数量的调节</w:t>
      </w:r>
      <w:r>
        <w:rPr>
          <w:rFonts w:hint="eastAsia"/>
        </w:rPr>
        <w:t>：</w:t>
      </w:r>
    </w:p>
    <w:p w:rsidR="00C00993" w:rsidRDefault="00C00993" w:rsidP="00C00993">
      <w:pPr>
        <w:ind w:leftChars="472" w:left="991" w:rightChars="-27" w:right="-57"/>
      </w:pPr>
      <w:r>
        <w:rPr>
          <w:rFonts w:hint="eastAsia"/>
        </w:rPr>
        <w:t>1</w:t>
      </w:r>
      <w:r>
        <w:rPr>
          <w:rFonts w:hint="eastAsia"/>
        </w:rPr>
        <w:t>）</w:t>
      </w:r>
      <w:r w:rsidRPr="00F01A03">
        <w:rPr>
          <w:rFonts w:hint="eastAsia"/>
          <w:b/>
          <w:u w:val="single"/>
        </w:rPr>
        <w:t>密度制约因素</w:t>
      </w:r>
      <w:r>
        <w:rPr>
          <w:rFonts w:hint="eastAsia"/>
        </w:rPr>
        <w:t>（作用强度随种群密度变化）：</w:t>
      </w:r>
      <w:r w:rsidRPr="00F01A03">
        <w:rPr>
          <w:rFonts w:hint="eastAsia"/>
          <w:b/>
          <w:u w:val="single"/>
        </w:rPr>
        <w:t>传染病、食物、生殖力、抑制物</w:t>
      </w:r>
    </w:p>
    <w:p w:rsidR="00C00993" w:rsidRPr="00F01A03" w:rsidRDefault="00C00993" w:rsidP="00C00993">
      <w:pPr>
        <w:ind w:leftChars="472" w:left="991" w:rightChars="-27" w:right="-57"/>
        <w:rPr>
          <w:b/>
          <w:u w:val="single"/>
        </w:rPr>
      </w:pPr>
      <w:r>
        <w:rPr>
          <w:rFonts w:hint="eastAsia"/>
        </w:rPr>
        <w:t>2</w:t>
      </w:r>
      <w:r>
        <w:rPr>
          <w:rFonts w:hint="eastAsia"/>
        </w:rPr>
        <w:t>）</w:t>
      </w:r>
      <w:r w:rsidRPr="00F01A03">
        <w:rPr>
          <w:rFonts w:hint="eastAsia"/>
          <w:b/>
          <w:u w:val="single"/>
        </w:rPr>
        <w:t>非密度制约因素</w:t>
      </w:r>
      <w:r>
        <w:rPr>
          <w:rFonts w:hint="eastAsia"/>
        </w:rPr>
        <w:t>（作用强度与种群密度无关）：</w:t>
      </w:r>
      <w:r w:rsidRPr="00F01A03">
        <w:rPr>
          <w:rFonts w:hint="eastAsia"/>
          <w:b/>
          <w:u w:val="single"/>
        </w:rPr>
        <w:t>气候因素</w:t>
      </w:r>
      <w:r>
        <w:rPr>
          <w:rFonts w:hint="eastAsia"/>
        </w:rPr>
        <w:t>、</w:t>
      </w:r>
      <w:r w:rsidRPr="00F01A03">
        <w:rPr>
          <w:rFonts w:hint="eastAsia"/>
          <w:b/>
          <w:u w:val="single"/>
        </w:rPr>
        <w:t>密度制约因素</w:t>
      </w:r>
      <w:r>
        <w:rPr>
          <w:rFonts w:hint="eastAsia"/>
        </w:rPr>
        <w:t>的</w:t>
      </w:r>
      <w:r w:rsidRPr="00F01A03">
        <w:rPr>
          <w:rFonts w:hint="eastAsia"/>
          <w:b/>
          <w:u w:val="single"/>
        </w:rPr>
        <w:t>反馈调节</w:t>
      </w:r>
    </w:p>
    <w:p w:rsidR="00C00993" w:rsidRPr="00F01A03" w:rsidRDefault="00C00993" w:rsidP="00C00993">
      <w:pPr>
        <w:ind w:rightChars="-27" w:right="-57"/>
        <w:rPr>
          <w:b/>
          <w:u w:val="single"/>
        </w:rPr>
      </w:pPr>
      <w:r>
        <w:rPr>
          <w:rFonts w:hint="eastAsia"/>
        </w:rPr>
        <w:t xml:space="preserve">  4</w:t>
      </w:r>
      <w:r>
        <w:rPr>
          <w:rFonts w:hint="eastAsia"/>
        </w:rPr>
        <w:t>、群落：</w:t>
      </w:r>
      <w:r w:rsidRPr="00F01A03">
        <w:rPr>
          <w:rFonts w:hint="eastAsia"/>
          <w:b/>
          <w:u w:val="single"/>
        </w:rPr>
        <w:t>群落是在一定区域或者一定生境里各个生物种群互相松散结合的一种结构单元</w:t>
      </w:r>
    </w:p>
    <w:p w:rsidR="00C00993" w:rsidRDefault="00C00993" w:rsidP="00C00993">
      <w:pPr>
        <w:ind w:leftChars="202" w:left="424" w:rightChars="-27" w:right="-57"/>
      </w:pPr>
      <w:r>
        <w:rPr>
          <w:rFonts w:hint="eastAsia"/>
        </w:rPr>
        <w:t>（</w:t>
      </w:r>
      <w:r>
        <w:rPr>
          <w:rFonts w:hint="eastAsia"/>
        </w:rPr>
        <w:t>1</w:t>
      </w:r>
      <w:r>
        <w:rPr>
          <w:rFonts w:hint="eastAsia"/>
        </w:rPr>
        <w:t>）</w:t>
      </w:r>
      <w:r w:rsidRPr="00F01A03">
        <w:rPr>
          <w:rFonts w:hint="eastAsia"/>
          <w:b/>
          <w:u w:val="single"/>
        </w:rPr>
        <w:t>基本特征</w:t>
      </w:r>
      <w:r>
        <w:rPr>
          <w:rFonts w:hint="eastAsia"/>
        </w:rPr>
        <w:t>：</w:t>
      </w:r>
    </w:p>
    <w:p w:rsidR="00C00993" w:rsidRDefault="00C00993" w:rsidP="00C00993">
      <w:pPr>
        <w:ind w:leftChars="405" w:left="850" w:rightChars="-27" w:right="-57"/>
      </w:pPr>
      <w:r>
        <w:rPr>
          <w:rFonts w:hint="eastAsia"/>
        </w:rPr>
        <w:t>1</w:t>
      </w:r>
      <w:r>
        <w:rPr>
          <w:rFonts w:hint="eastAsia"/>
        </w:rPr>
        <w:t>）</w:t>
      </w:r>
      <w:r w:rsidRPr="00F01A03">
        <w:rPr>
          <w:rFonts w:hint="eastAsia"/>
          <w:b/>
          <w:u w:val="single"/>
        </w:rPr>
        <w:t>物种多样性</w:t>
      </w:r>
    </w:p>
    <w:p w:rsidR="00C00993" w:rsidRDefault="00C00993" w:rsidP="00C00993">
      <w:pPr>
        <w:ind w:leftChars="405" w:left="850" w:rightChars="-27" w:right="-57"/>
      </w:pPr>
      <w:r>
        <w:rPr>
          <w:rFonts w:hint="eastAsia"/>
        </w:rPr>
        <w:t>2</w:t>
      </w:r>
      <w:r>
        <w:rPr>
          <w:rFonts w:hint="eastAsia"/>
        </w:rPr>
        <w:t>）</w:t>
      </w:r>
      <w:r w:rsidRPr="00F01A03">
        <w:rPr>
          <w:rFonts w:hint="eastAsia"/>
          <w:b/>
          <w:u w:val="single"/>
        </w:rPr>
        <w:t>生长形式</w:t>
      </w:r>
    </w:p>
    <w:p w:rsidR="00C00993" w:rsidRDefault="00C00993" w:rsidP="00C00993">
      <w:pPr>
        <w:ind w:leftChars="472" w:left="991" w:rightChars="-27" w:right="-57"/>
      </w:pPr>
      <w:r>
        <w:rPr>
          <w:rFonts w:hint="eastAsia"/>
        </w:rPr>
        <w:t>a</w:t>
      </w:r>
      <w:r>
        <w:rPr>
          <w:rFonts w:hint="eastAsia"/>
        </w:rPr>
        <w:t>）</w:t>
      </w:r>
      <w:r w:rsidRPr="00F01A03">
        <w:rPr>
          <w:rFonts w:hint="eastAsia"/>
          <w:b/>
          <w:u w:val="single"/>
        </w:rPr>
        <w:t>垂直分层</w:t>
      </w:r>
    </w:p>
    <w:p w:rsidR="00C00993" w:rsidRDefault="00C00993" w:rsidP="00C00993">
      <w:pPr>
        <w:ind w:leftChars="472" w:left="991" w:rightChars="-27" w:right="-57"/>
      </w:pPr>
      <w:r>
        <w:rPr>
          <w:rFonts w:hint="eastAsia"/>
        </w:rPr>
        <w:t>b</w:t>
      </w:r>
      <w:r>
        <w:rPr>
          <w:rFonts w:hint="eastAsia"/>
        </w:rPr>
        <w:t>）</w:t>
      </w:r>
      <w:r w:rsidRPr="00F01A03">
        <w:rPr>
          <w:rFonts w:hint="eastAsia"/>
          <w:b/>
          <w:u w:val="single"/>
        </w:rPr>
        <w:t>水平分布</w:t>
      </w:r>
    </w:p>
    <w:p w:rsidR="00C00993" w:rsidRDefault="00C00993" w:rsidP="00C00993">
      <w:pPr>
        <w:ind w:leftChars="472" w:left="991" w:rightChars="-27" w:right="-57"/>
      </w:pPr>
      <w:r>
        <w:rPr>
          <w:rFonts w:hint="eastAsia"/>
        </w:rPr>
        <w:t>c</w:t>
      </w:r>
      <w:r>
        <w:rPr>
          <w:rFonts w:hint="eastAsia"/>
        </w:rPr>
        <w:t>）</w:t>
      </w:r>
      <w:r w:rsidRPr="00F01A03">
        <w:rPr>
          <w:rFonts w:hint="eastAsia"/>
          <w:b/>
          <w:u w:val="single"/>
        </w:rPr>
        <w:t>时间分布</w:t>
      </w:r>
    </w:p>
    <w:p w:rsidR="00C00993" w:rsidRPr="00F01A03" w:rsidRDefault="00C00993" w:rsidP="00C00993">
      <w:pPr>
        <w:ind w:leftChars="405" w:left="850" w:rightChars="-27" w:right="-57"/>
        <w:rPr>
          <w:b/>
          <w:u w:val="single"/>
        </w:rPr>
      </w:pPr>
      <w:r>
        <w:rPr>
          <w:rFonts w:hint="eastAsia"/>
        </w:rPr>
        <w:t>3</w:t>
      </w:r>
      <w:r>
        <w:rPr>
          <w:rFonts w:hint="eastAsia"/>
        </w:rPr>
        <w:t>）</w:t>
      </w:r>
      <w:r w:rsidRPr="00F01A03">
        <w:rPr>
          <w:rFonts w:hint="eastAsia"/>
          <w:b/>
          <w:u w:val="single"/>
        </w:rPr>
        <w:t>优势种</w:t>
      </w:r>
    </w:p>
    <w:p w:rsidR="00C00993" w:rsidRDefault="00C00993" w:rsidP="00C00993">
      <w:pPr>
        <w:ind w:leftChars="405" w:left="850" w:rightChars="-27" w:right="-57"/>
      </w:pPr>
      <w:r>
        <w:rPr>
          <w:rFonts w:hint="eastAsia"/>
        </w:rPr>
        <w:t>4</w:t>
      </w:r>
      <w:r>
        <w:rPr>
          <w:rFonts w:hint="eastAsia"/>
        </w:rPr>
        <w:t>）</w:t>
      </w:r>
      <w:r w:rsidRPr="00F01A03">
        <w:rPr>
          <w:rFonts w:hint="eastAsia"/>
          <w:b/>
          <w:u w:val="single"/>
        </w:rPr>
        <w:t>丰盛度</w:t>
      </w:r>
    </w:p>
    <w:p w:rsidR="00C00993" w:rsidRPr="00F01A03" w:rsidRDefault="00C00993" w:rsidP="00C00993">
      <w:pPr>
        <w:ind w:leftChars="405" w:left="850" w:rightChars="-27" w:right="-57"/>
        <w:rPr>
          <w:b/>
          <w:u w:val="single"/>
        </w:rPr>
      </w:pPr>
      <w:r>
        <w:rPr>
          <w:rFonts w:hint="eastAsia"/>
        </w:rPr>
        <w:t>5</w:t>
      </w:r>
      <w:r>
        <w:rPr>
          <w:rFonts w:hint="eastAsia"/>
        </w:rPr>
        <w:t>）</w:t>
      </w:r>
      <w:r w:rsidRPr="00F01A03">
        <w:rPr>
          <w:rFonts w:hint="eastAsia"/>
          <w:b/>
          <w:u w:val="single"/>
        </w:rPr>
        <w:t>营养结构</w:t>
      </w:r>
    </w:p>
    <w:p w:rsidR="00C00993" w:rsidRDefault="00C00993" w:rsidP="00C00993">
      <w:pPr>
        <w:ind w:leftChars="472" w:left="991" w:rightChars="-27" w:right="-57"/>
      </w:pPr>
      <w:r>
        <w:rPr>
          <w:rFonts w:hint="eastAsia"/>
        </w:rPr>
        <w:t>a</w:t>
      </w:r>
      <w:r>
        <w:rPr>
          <w:rFonts w:hint="eastAsia"/>
        </w:rPr>
        <w:t>）</w:t>
      </w:r>
      <w:r w:rsidRPr="00F01A03">
        <w:rPr>
          <w:rFonts w:hint="eastAsia"/>
          <w:b/>
          <w:u w:val="single"/>
        </w:rPr>
        <w:t>生产者</w:t>
      </w:r>
    </w:p>
    <w:p w:rsidR="00C00993" w:rsidRDefault="00C00993" w:rsidP="00C00993">
      <w:pPr>
        <w:ind w:leftChars="472" w:left="991" w:rightChars="-27" w:right="-57"/>
      </w:pPr>
      <w:r>
        <w:rPr>
          <w:rFonts w:hint="eastAsia"/>
        </w:rPr>
        <w:t>b</w:t>
      </w:r>
      <w:r>
        <w:rPr>
          <w:rFonts w:hint="eastAsia"/>
        </w:rPr>
        <w:t>）</w:t>
      </w:r>
      <w:r w:rsidRPr="00F01A03">
        <w:rPr>
          <w:rFonts w:hint="eastAsia"/>
          <w:b/>
          <w:u w:val="single"/>
        </w:rPr>
        <w:t>消费者</w:t>
      </w:r>
    </w:p>
    <w:p w:rsidR="00C00993" w:rsidRDefault="00C00993" w:rsidP="00C00993">
      <w:pPr>
        <w:ind w:leftChars="472" w:left="991" w:rightChars="-27" w:right="-57"/>
      </w:pPr>
      <w:r>
        <w:rPr>
          <w:rFonts w:hint="eastAsia"/>
        </w:rPr>
        <w:t>c</w:t>
      </w:r>
      <w:r>
        <w:rPr>
          <w:rFonts w:hint="eastAsia"/>
        </w:rPr>
        <w:t>）</w:t>
      </w:r>
      <w:r w:rsidRPr="00F01A03">
        <w:rPr>
          <w:rFonts w:hint="eastAsia"/>
          <w:b/>
          <w:u w:val="single"/>
        </w:rPr>
        <w:t>还原者或称分解者</w:t>
      </w:r>
    </w:p>
    <w:p w:rsidR="00C00993" w:rsidRDefault="00C00993" w:rsidP="00C00993">
      <w:pPr>
        <w:ind w:leftChars="202" w:left="424" w:rightChars="-27" w:right="-57"/>
      </w:pPr>
      <w:r>
        <w:rPr>
          <w:rFonts w:hint="eastAsia"/>
        </w:rPr>
        <w:t>（</w:t>
      </w:r>
      <w:r>
        <w:rPr>
          <w:rFonts w:hint="eastAsia"/>
        </w:rPr>
        <w:t>2</w:t>
      </w:r>
      <w:r>
        <w:rPr>
          <w:rFonts w:hint="eastAsia"/>
        </w:rPr>
        <w:t>）生态位：生物种群在群落中的生活方式和它们在时间和空间上占有的地位</w:t>
      </w:r>
    </w:p>
    <w:p w:rsidR="00C00993" w:rsidRDefault="00C00993" w:rsidP="00C00993">
      <w:pPr>
        <w:ind w:leftChars="202" w:left="424" w:rightChars="-27" w:right="-57"/>
      </w:pPr>
      <w:r>
        <w:rPr>
          <w:rFonts w:hint="eastAsia"/>
        </w:rPr>
        <w:t>（</w:t>
      </w:r>
      <w:r>
        <w:rPr>
          <w:rFonts w:hint="eastAsia"/>
        </w:rPr>
        <w:t>3</w:t>
      </w:r>
      <w:r>
        <w:rPr>
          <w:rFonts w:hint="eastAsia"/>
        </w:rPr>
        <w:t>）群落演替：</w:t>
      </w:r>
    </w:p>
    <w:p w:rsidR="00C00993" w:rsidRDefault="00C00993" w:rsidP="00C00993">
      <w:pPr>
        <w:ind w:leftChars="405" w:left="850" w:rightChars="-27" w:right="-57"/>
      </w:pPr>
      <w:r>
        <w:rPr>
          <w:rFonts w:hint="eastAsia"/>
        </w:rPr>
        <w:t>1</w:t>
      </w:r>
      <w:r>
        <w:rPr>
          <w:rFonts w:hint="eastAsia"/>
        </w:rPr>
        <w:t>）初级演替</w:t>
      </w:r>
    </w:p>
    <w:p w:rsidR="00C00993" w:rsidRDefault="00C00993" w:rsidP="00C00993">
      <w:pPr>
        <w:ind w:leftChars="405" w:left="850" w:rightChars="-27" w:right="-57"/>
      </w:pPr>
      <w:r>
        <w:rPr>
          <w:rFonts w:hint="eastAsia"/>
        </w:rPr>
        <w:t>2</w:t>
      </w:r>
      <w:r>
        <w:rPr>
          <w:rFonts w:hint="eastAsia"/>
        </w:rPr>
        <w:t>）次级演替</w:t>
      </w:r>
    </w:p>
    <w:p w:rsidR="00C00993" w:rsidRDefault="00C00993" w:rsidP="00C00993">
      <w:pPr>
        <w:ind w:leftChars="405" w:left="850" w:rightChars="-27" w:right="-57"/>
      </w:pPr>
      <w:r>
        <w:rPr>
          <w:rFonts w:hint="eastAsia"/>
        </w:rPr>
        <w:t>3</w:t>
      </w:r>
      <w:r>
        <w:rPr>
          <w:rFonts w:hint="eastAsia"/>
        </w:rPr>
        <w:t>）顶极群落</w:t>
      </w:r>
    </w:p>
    <w:p w:rsidR="00C00993" w:rsidRDefault="00C00993" w:rsidP="00C00993">
      <w:pPr>
        <w:ind w:rightChars="-27" w:right="-57"/>
      </w:pPr>
      <w:r>
        <w:rPr>
          <w:rFonts w:hint="eastAsia"/>
        </w:rPr>
        <w:t xml:space="preserve">  5</w:t>
      </w:r>
      <w:r>
        <w:rPr>
          <w:rFonts w:hint="eastAsia"/>
        </w:rPr>
        <w:t>、生态系统：群落与其环境之间不断地进行物质循环和能量流转过程而形成的统一整体</w:t>
      </w:r>
    </w:p>
    <w:p w:rsidR="00C00993" w:rsidRDefault="00C00993" w:rsidP="00C00993">
      <w:pPr>
        <w:ind w:leftChars="202" w:left="424" w:rightChars="-27" w:right="-57"/>
      </w:pPr>
      <w:r>
        <w:rPr>
          <w:rFonts w:hint="eastAsia"/>
        </w:rPr>
        <w:t>（</w:t>
      </w:r>
      <w:r>
        <w:rPr>
          <w:rFonts w:hint="eastAsia"/>
        </w:rPr>
        <w:t>1</w:t>
      </w:r>
      <w:r>
        <w:rPr>
          <w:rFonts w:hint="eastAsia"/>
        </w:rPr>
        <w:t>）结构：</w:t>
      </w:r>
    </w:p>
    <w:p w:rsidR="00C00993" w:rsidRDefault="00C00993" w:rsidP="00C00993">
      <w:pPr>
        <w:ind w:leftChars="337" w:left="708" w:rightChars="-27" w:right="-57"/>
      </w:pPr>
      <w:r>
        <w:rPr>
          <w:rFonts w:hint="eastAsia"/>
        </w:rPr>
        <w:t>a</w:t>
      </w:r>
      <w:r>
        <w:rPr>
          <w:rFonts w:hint="eastAsia"/>
        </w:rPr>
        <w:t>）非生物环境</w:t>
      </w:r>
    </w:p>
    <w:p w:rsidR="00C00993" w:rsidRDefault="00C00993" w:rsidP="00C00993">
      <w:pPr>
        <w:ind w:leftChars="337" w:left="708" w:rightChars="-27" w:right="-57"/>
      </w:pPr>
      <w:r>
        <w:rPr>
          <w:rFonts w:hint="eastAsia"/>
        </w:rPr>
        <w:t>b</w:t>
      </w:r>
      <w:r>
        <w:rPr>
          <w:rFonts w:hint="eastAsia"/>
        </w:rPr>
        <w:t>）生产者</w:t>
      </w:r>
    </w:p>
    <w:p w:rsidR="00C00993" w:rsidRDefault="00C00993" w:rsidP="00C00993">
      <w:pPr>
        <w:ind w:leftChars="337" w:left="708" w:rightChars="-27" w:right="-57"/>
      </w:pPr>
      <w:r>
        <w:rPr>
          <w:rFonts w:hint="eastAsia"/>
        </w:rPr>
        <w:t>c</w:t>
      </w:r>
      <w:r>
        <w:rPr>
          <w:rFonts w:hint="eastAsia"/>
        </w:rPr>
        <w:t>）大型消费者</w:t>
      </w:r>
    </w:p>
    <w:p w:rsidR="00C00993" w:rsidRDefault="00C00993" w:rsidP="00C00993">
      <w:pPr>
        <w:ind w:leftChars="337" w:left="708" w:rightChars="-27" w:right="-57"/>
      </w:pPr>
      <w:r>
        <w:rPr>
          <w:rFonts w:hint="eastAsia"/>
        </w:rPr>
        <w:t>d</w:t>
      </w:r>
      <w:r>
        <w:rPr>
          <w:rFonts w:hint="eastAsia"/>
        </w:rPr>
        <w:t>）小型消费者</w:t>
      </w:r>
    </w:p>
    <w:p w:rsidR="00C00993" w:rsidRDefault="00C00993" w:rsidP="00C00993">
      <w:pPr>
        <w:ind w:leftChars="202" w:left="424" w:rightChars="-27" w:right="-57"/>
      </w:pPr>
      <w:r>
        <w:rPr>
          <w:rFonts w:hint="eastAsia"/>
        </w:rPr>
        <w:t>（</w:t>
      </w:r>
      <w:r>
        <w:rPr>
          <w:rFonts w:hint="eastAsia"/>
        </w:rPr>
        <w:t>2</w:t>
      </w:r>
      <w:r>
        <w:rPr>
          <w:rFonts w:hint="eastAsia"/>
        </w:rPr>
        <w:t>）物质循环：涉及大气圈、地圈、水圈，所以称为生物地球化学循环</w:t>
      </w:r>
    </w:p>
    <w:p w:rsidR="00C00993" w:rsidRDefault="00C00993" w:rsidP="00C00993">
      <w:pPr>
        <w:ind w:leftChars="337" w:left="708" w:rightChars="-27" w:right="-57"/>
      </w:pPr>
      <w:r>
        <w:rPr>
          <w:rFonts w:hint="eastAsia"/>
        </w:rPr>
        <w:t>a</w:t>
      </w:r>
      <w:r>
        <w:rPr>
          <w:rFonts w:hint="eastAsia"/>
        </w:rPr>
        <w:t>）水循环</w:t>
      </w:r>
    </w:p>
    <w:p w:rsidR="00C00993" w:rsidRDefault="00C00993" w:rsidP="00C00993">
      <w:pPr>
        <w:ind w:leftChars="337" w:left="708" w:rightChars="-27" w:right="-57"/>
      </w:pPr>
      <w:r>
        <w:rPr>
          <w:rFonts w:hint="eastAsia"/>
        </w:rPr>
        <w:t>b</w:t>
      </w:r>
      <w:r>
        <w:rPr>
          <w:rFonts w:hint="eastAsia"/>
        </w:rPr>
        <w:t>）气体循环</w:t>
      </w:r>
    </w:p>
    <w:p w:rsidR="00C00993" w:rsidRDefault="00C00993" w:rsidP="00C00993">
      <w:pPr>
        <w:ind w:leftChars="337" w:left="708" w:rightChars="-27" w:right="-57"/>
      </w:pPr>
      <w:r>
        <w:rPr>
          <w:rFonts w:hint="eastAsia"/>
        </w:rPr>
        <w:t>c</w:t>
      </w:r>
      <w:r>
        <w:rPr>
          <w:rFonts w:hint="eastAsia"/>
        </w:rPr>
        <w:t>）沉积型循环</w:t>
      </w:r>
    </w:p>
    <w:p w:rsidR="00C00993" w:rsidRDefault="00C00993" w:rsidP="00C00993">
      <w:pPr>
        <w:ind w:leftChars="202" w:left="424" w:rightChars="-27" w:right="-57"/>
      </w:pPr>
      <w:r>
        <w:rPr>
          <w:rFonts w:hint="eastAsia"/>
        </w:rPr>
        <w:t>（</w:t>
      </w:r>
      <w:r>
        <w:rPr>
          <w:rFonts w:hint="eastAsia"/>
        </w:rPr>
        <w:t>3</w:t>
      </w:r>
      <w:r>
        <w:rPr>
          <w:rFonts w:hint="eastAsia"/>
        </w:rPr>
        <w:t>）能量流动：</w:t>
      </w:r>
    </w:p>
    <w:p w:rsidR="00C00993" w:rsidRDefault="00C00993" w:rsidP="00C00993">
      <w:pPr>
        <w:ind w:leftChars="337" w:left="991" w:rightChars="-27" w:right="-57" w:hangingChars="135" w:hanging="283"/>
      </w:pPr>
      <w:r>
        <w:rPr>
          <w:rFonts w:hint="eastAsia"/>
        </w:rPr>
        <w:t>a</w:t>
      </w:r>
      <w:r>
        <w:rPr>
          <w:rFonts w:hint="eastAsia"/>
        </w:rPr>
        <w:t>）食物链：群落中的各种生物彼此之间存在直接或间接的食物联系，形成一个复杂的食物链</w:t>
      </w:r>
    </w:p>
    <w:p w:rsidR="00C00993" w:rsidRDefault="00C00993" w:rsidP="00C00993">
      <w:pPr>
        <w:ind w:leftChars="337" w:left="991" w:rightChars="-27" w:right="-57" w:hangingChars="135" w:hanging="283"/>
      </w:pPr>
      <w:r>
        <w:rPr>
          <w:rFonts w:hint="eastAsia"/>
        </w:rPr>
        <w:t>b</w:t>
      </w:r>
      <w:r>
        <w:rPr>
          <w:rFonts w:hint="eastAsia"/>
        </w:rPr>
        <w:t>）食物网：许多食物链彼此间纵横交错，互相联系交织成为一张错综复杂的网</w:t>
      </w:r>
    </w:p>
    <w:p w:rsidR="00C00993" w:rsidRDefault="00C00993" w:rsidP="00C00993">
      <w:pPr>
        <w:ind w:leftChars="337" w:left="991" w:rightChars="-27" w:right="-57" w:hangingChars="135" w:hanging="283"/>
      </w:pPr>
      <w:r>
        <w:rPr>
          <w:rFonts w:hint="eastAsia"/>
        </w:rPr>
        <w:t>c</w:t>
      </w:r>
      <w:r>
        <w:rPr>
          <w:rFonts w:hint="eastAsia"/>
        </w:rPr>
        <w:t>）营养级</w:t>
      </w:r>
    </w:p>
    <w:p w:rsidR="00C00993" w:rsidRDefault="00C00993" w:rsidP="00C00993">
      <w:pPr>
        <w:ind w:leftChars="337" w:left="991" w:rightChars="-27" w:right="-57" w:hangingChars="135" w:hanging="283"/>
      </w:pPr>
      <w:r>
        <w:rPr>
          <w:rFonts w:hint="eastAsia"/>
        </w:rPr>
        <w:t>d</w:t>
      </w:r>
      <w:r>
        <w:rPr>
          <w:rFonts w:hint="eastAsia"/>
        </w:rPr>
        <w:t>）能量金字塔</w:t>
      </w:r>
    </w:p>
    <w:p w:rsidR="00C00993" w:rsidRDefault="00C00993" w:rsidP="00C00993">
      <w:pPr>
        <w:ind w:leftChars="202" w:left="425" w:rightChars="-27" w:right="-57" w:hanging="1"/>
      </w:pPr>
      <w:r>
        <w:rPr>
          <w:rFonts w:hint="eastAsia"/>
        </w:rPr>
        <w:t>（</w:t>
      </w:r>
      <w:r>
        <w:rPr>
          <w:rFonts w:hint="eastAsia"/>
        </w:rPr>
        <w:t>4</w:t>
      </w:r>
      <w:r>
        <w:rPr>
          <w:rFonts w:hint="eastAsia"/>
        </w:rPr>
        <w:t>）信息联系</w:t>
      </w:r>
    </w:p>
    <w:p w:rsidR="00C00993" w:rsidRDefault="00C00993" w:rsidP="00C00993">
      <w:pPr>
        <w:ind w:rightChars="-27" w:right="-57"/>
      </w:pPr>
      <w:r>
        <w:rPr>
          <w:rFonts w:hint="eastAsia"/>
        </w:rPr>
        <w:t>二、保护生物多样性</w:t>
      </w:r>
    </w:p>
    <w:p w:rsidR="00C00993" w:rsidRDefault="00C00993" w:rsidP="00C00993">
      <w:pPr>
        <w:ind w:leftChars="136" w:left="567" w:rightChars="-27" w:right="-57" w:hangingChars="134" w:hanging="281"/>
      </w:pPr>
      <w:r>
        <w:rPr>
          <w:rFonts w:hint="eastAsia"/>
        </w:rPr>
        <w:lastRenderedPageBreak/>
        <w:t>1</w:t>
      </w:r>
      <w:r>
        <w:rPr>
          <w:rFonts w:hint="eastAsia"/>
        </w:rPr>
        <w:t>、</w:t>
      </w:r>
      <w:r w:rsidRPr="001F00CC">
        <w:rPr>
          <w:rFonts w:hint="eastAsia"/>
          <w:b/>
          <w:u w:val="single"/>
        </w:rPr>
        <w:t>生物多样性：</w:t>
      </w:r>
      <w:r w:rsidR="001F00CC" w:rsidRPr="001F00CC">
        <w:rPr>
          <w:rFonts w:hint="eastAsia"/>
          <w:b/>
          <w:u w:val="single"/>
        </w:rPr>
        <w:t>生物及其环境形成的生态复合体以及与此相关的各种生态过程的综合</w:t>
      </w:r>
      <w:r>
        <w:rPr>
          <w:rFonts w:hint="eastAsia"/>
        </w:rPr>
        <w:t>。</w:t>
      </w:r>
    </w:p>
    <w:p w:rsidR="00C00993" w:rsidRDefault="00C00993" w:rsidP="00C00993">
      <w:pPr>
        <w:ind w:leftChars="204" w:left="850" w:rightChars="-27" w:right="-57" w:hangingChars="201" w:hanging="422"/>
      </w:pPr>
      <w:r>
        <w:rPr>
          <w:rFonts w:hint="eastAsia"/>
        </w:rPr>
        <w:t>（</w:t>
      </w:r>
      <w:r>
        <w:rPr>
          <w:rFonts w:hint="eastAsia"/>
        </w:rPr>
        <w:t>1</w:t>
      </w:r>
      <w:r>
        <w:rPr>
          <w:rFonts w:hint="eastAsia"/>
        </w:rPr>
        <w:t>）遗传多样性：指地球上所有生物所携带的遗传信息的总和。也就是各种生物所拥有的多种多样的遗传信息。主要包括三方面：染色体多样性、蛋白质多样性、</w:t>
      </w:r>
      <w:r>
        <w:rPr>
          <w:rFonts w:hint="eastAsia"/>
        </w:rPr>
        <w:t>DNA</w:t>
      </w:r>
      <w:r>
        <w:rPr>
          <w:rFonts w:hint="eastAsia"/>
        </w:rPr>
        <w:t>多样性。</w:t>
      </w:r>
    </w:p>
    <w:p w:rsidR="00C00993" w:rsidRDefault="00C00993" w:rsidP="00C00993">
      <w:pPr>
        <w:ind w:leftChars="204" w:left="850" w:rightChars="-27" w:right="-57" w:hangingChars="201" w:hanging="422"/>
      </w:pPr>
      <w:r>
        <w:rPr>
          <w:rFonts w:hint="eastAsia"/>
        </w:rPr>
        <w:t>（</w:t>
      </w:r>
      <w:r>
        <w:rPr>
          <w:rFonts w:hint="eastAsia"/>
        </w:rPr>
        <w:t>2</w:t>
      </w:r>
      <w:r>
        <w:rPr>
          <w:rFonts w:hint="eastAsia"/>
        </w:rPr>
        <w:t>）物种多样性：从分类学、系统学和生物地理学角度对一定区域内物种的状况进行研究</w:t>
      </w:r>
    </w:p>
    <w:p w:rsidR="00C00993" w:rsidRDefault="00C00993" w:rsidP="00C00993">
      <w:pPr>
        <w:ind w:leftChars="204" w:left="850" w:rightChars="-27" w:right="-57" w:hangingChars="201" w:hanging="422"/>
      </w:pPr>
      <w:r>
        <w:rPr>
          <w:rFonts w:hint="eastAsia"/>
        </w:rPr>
        <w:t>（</w:t>
      </w:r>
      <w:r>
        <w:rPr>
          <w:rFonts w:hint="eastAsia"/>
        </w:rPr>
        <w:t>3</w:t>
      </w:r>
      <w:r>
        <w:rPr>
          <w:rFonts w:hint="eastAsia"/>
        </w:rPr>
        <w:t>）生态系统多样性</w:t>
      </w:r>
    </w:p>
    <w:p w:rsidR="00C00993" w:rsidRDefault="00C00993" w:rsidP="00C00993">
      <w:pPr>
        <w:ind w:leftChars="337" w:left="991" w:rightChars="-27" w:right="-57" w:hangingChars="135" w:hanging="283"/>
      </w:pPr>
      <w:r>
        <w:rPr>
          <w:rFonts w:hint="eastAsia"/>
        </w:rPr>
        <w:t>a</w:t>
      </w:r>
      <w:r>
        <w:rPr>
          <w:rFonts w:hint="eastAsia"/>
        </w:rPr>
        <w:t>）生境多样性</w:t>
      </w:r>
    </w:p>
    <w:p w:rsidR="00C00993" w:rsidRDefault="00C00993" w:rsidP="00C00993">
      <w:pPr>
        <w:ind w:leftChars="337" w:left="991" w:rightChars="-27" w:right="-57" w:hangingChars="135" w:hanging="283"/>
      </w:pPr>
      <w:r>
        <w:rPr>
          <w:rFonts w:hint="eastAsia"/>
        </w:rPr>
        <w:t>b</w:t>
      </w:r>
      <w:r>
        <w:rPr>
          <w:rFonts w:hint="eastAsia"/>
        </w:rPr>
        <w:t>）生物群落多样性</w:t>
      </w:r>
    </w:p>
    <w:p w:rsidR="00C00993" w:rsidRDefault="00C00993" w:rsidP="00C00993">
      <w:pPr>
        <w:ind w:leftChars="337" w:left="991" w:rightChars="-27" w:right="-57" w:hangingChars="135" w:hanging="283"/>
      </w:pPr>
      <w:r>
        <w:rPr>
          <w:rFonts w:hint="eastAsia"/>
        </w:rPr>
        <w:t>c</w:t>
      </w:r>
      <w:r>
        <w:rPr>
          <w:rFonts w:hint="eastAsia"/>
        </w:rPr>
        <w:t>）生态过程多样性</w:t>
      </w:r>
    </w:p>
    <w:p w:rsidR="00C00993" w:rsidRDefault="00C00993" w:rsidP="00C00993">
      <w:pPr>
        <w:ind w:leftChars="337" w:left="991" w:rightChars="-27" w:right="-57" w:hangingChars="135" w:hanging="283"/>
      </w:pPr>
      <w:r>
        <w:rPr>
          <w:rFonts w:hint="eastAsia"/>
        </w:rPr>
        <w:t>d</w:t>
      </w:r>
      <w:r>
        <w:rPr>
          <w:rFonts w:hint="eastAsia"/>
        </w:rPr>
        <w:t>）景观多样性：指以一组重复出现的、具有相互影响生态系统组成的异质性陆地区域</w:t>
      </w:r>
    </w:p>
    <w:p w:rsidR="00C00993" w:rsidRDefault="00C00993" w:rsidP="00C00993">
      <w:pPr>
        <w:ind w:leftChars="135" w:left="562" w:rightChars="-27" w:right="-57" w:hangingChars="133" w:hanging="279"/>
      </w:pPr>
      <w:r>
        <w:rPr>
          <w:rFonts w:hint="eastAsia"/>
        </w:rPr>
        <w:t>2</w:t>
      </w:r>
      <w:r>
        <w:rPr>
          <w:rFonts w:hint="eastAsia"/>
        </w:rPr>
        <w:t>、生物多样性的价值</w:t>
      </w:r>
    </w:p>
    <w:p w:rsidR="00C00993" w:rsidRDefault="00C00993" w:rsidP="00C00993">
      <w:pPr>
        <w:ind w:leftChars="203" w:left="850" w:rightChars="-27" w:right="-57" w:hangingChars="202" w:hanging="424"/>
      </w:pPr>
      <w:r>
        <w:rPr>
          <w:rFonts w:hint="eastAsia"/>
        </w:rPr>
        <w:t>（</w:t>
      </w:r>
      <w:r>
        <w:rPr>
          <w:rFonts w:hint="eastAsia"/>
        </w:rPr>
        <w:t>1</w:t>
      </w:r>
      <w:r>
        <w:rPr>
          <w:rFonts w:hint="eastAsia"/>
        </w:rPr>
        <w:t>）直接价值：基本食物，必要的蛋白质，药物，工业原料</w:t>
      </w:r>
    </w:p>
    <w:p w:rsidR="00C00993" w:rsidRDefault="00C00993" w:rsidP="00C00993">
      <w:pPr>
        <w:ind w:leftChars="203" w:left="850" w:rightChars="-27" w:right="-57" w:hangingChars="202" w:hanging="424"/>
      </w:pPr>
      <w:r>
        <w:rPr>
          <w:rFonts w:hint="eastAsia"/>
        </w:rPr>
        <w:t>（</w:t>
      </w:r>
      <w:r>
        <w:rPr>
          <w:rFonts w:hint="eastAsia"/>
        </w:rPr>
        <w:t>2</w:t>
      </w:r>
      <w:r>
        <w:rPr>
          <w:rFonts w:hint="eastAsia"/>
        </w:rPr>
        <w:t>）间接价值：能量固定，调节气候，稳定水文，保护土壤，贮存必须的营养元素，促进元素循环，维持进化过程，对污染物质吸收和分解作用</w:t>
      </w:r>
    </w:p>
    <w:p w:rsidR="00C00993" w:rsidRDefault="00C00993" w:rsidP="00C00993">
      <w:pPr>
        <w:ind w:leftChars="136" w:left="425" w:rightChars="-27" w:right="-57" w:hangingChars="66" w:hanging="139"/>
      </w:pPr>
      <w:r>
        <w:rPr>
          <w:rFonts w:hint="eastAsia"/>
        </w:rPr>
        <w:t>3</w:t>
      </w:r>
      <w:r>
        <w:rPr>
          <w:rFonts w:hint="eastAsia"/>
        </w:rPr>
        <w:t>、生物多样性的丧失及其原因</w:t>
      </w:r>
    </w:p>
    <w:p w:rsidR="00C00993" w:rsidRDefault="00C00993" w:rsidP="00C00993">
      <w:pPr>
        <w:ind w:leftChars="202" w:left="424" w:rightChars="-27" w:right="-57" w:firstLine="1"/>
      </w:pPr>
      <w:r>
        <w:rPr>
          <w:rFonts w:hint="eastAsia"/>
        </w:rPr>
        <w:t>（</w:t>
      </w:r>
      <w:r>
        <w:rPr>
          <w:rFonts w:hint="eastAsia"/>
        </w:rPr>
        <w:t>1</w:t>
      </w:r>
      <w:r>
        <w:rPr>
          <w:rFonts w:hint="eastAsia"/>
        </w:rPr>
        <w:t>）栖息地丧失和片断化</w:t>
      </w:r>
    </w:p>
    <w:p w:rsidR="00C00993" w:rsidRDefault="00C00993" w:rsidP="00C00993">
      <w:pPr>
        <w:ind w:leftChars="202" w:left="424" w:rightChars="-27" w:right="-57" w:firstLine="1"/>
      </w:pPr>
      <w:r>
        <w:rPr>
          <w:rFonts w:hint="eastAsia"/>
        </w:rPr>
        <w:t>（</w:t>
      </w:r>
      <w:r>
        <w:rPr>
          <w:rFonts w:hint="eastAsia"/>
        </w:rPr>
        <w:t>2</w:t>
      </w:r>
      <w:r>
        <w:rPr>
          <w:rFonts w:hint="eastAsia"/>
        </w:rPr>
        <w:t>）掠夺式的过度利用</w:t>
      </w:r>
    </w:p>
    <w:p w:rsidR="00C00993" w:rsidRDefault="00C00993" w:rsidP="00C00993">
      <w:pPr>
        <w:ind w:leftChars="202" w:left="424" w:rightChars="-27" w:right="-57" w:firstLine="1"/>
      </w:pPr>
      <w:r>
        <w:rPr>
          <w:rFonts w:hint="eastAsia"/>
        </w:rPr>
        <w:t>（</w:t>
      </w:r>
      <w:r>
        <w:rPr>
          <w:rFonts w:hint="eastAsia"/>
        </w:rPr>
        <w:t>3</w:t>
      </w:r>
      <w:r>
        <w:rPr>
          <w:rFonts w:hint="eastAsia"/>
        </w:rPr>
        <w:t>）环境污染</w:t>
      </w:r>
    </w:p>
    <w:p w:rsidR="00C00993" w:rsidRDefault="00C00993" w:rsidP="00C00993">
      <w:pPr>
        <w:ind w:leftChars="202" w:left="424" w:rightChars="-27" w:right="-57" w:firstLine="1"/>
      </w:pPr>
      <w:r>
        <w:rPr>
          <w:rFonts w:hint="eastAsia"/>
        </w:rPr>
        <w:t>（</w:t>
      </w:r>
      <w:r>
        <w:rPr>
          <w:rFonts w:hint="eastAsia"/>
        </w:rPr>
        <w:t>4</w:t>
      </w:r>
      <w:r>
        <w:rPr>
          <w:rFonts w:hint="eastAsia"/>
        </w:rPr>
        <w:t>）农业和林业品种单一化</w:t>
      </w:r>
    </w:p>
    <w:p w:rsidR="00C00993" w:rsidRDefault="00C00993" w:rsidP="00C00993">
      <w:pPr>
        <w:ind w:leftChars="202" w:left="424" w:rightChars="-27" w:right="-57" w:firstLine="1"/>
      </w:pPr>
      <w:r>
        <w:rPr>
          <w:rFonts w:hint="eastAsia"/>
        </w:rPr>
        <w:t>（</w:t>
      </w:r>
      <w:r>
        <w:rPr>
          <w:rFonts w:hint="eastAsia"/>
        </w:rPr>
        <w:t>5</w:t>
      </w:r>
      <w:r>
        <w:rPr>
          <w:rFonts w:hint="eastAsia"/>
        </w:rPr>
        <w:t>）外来种的引入</w:t>
      </w:r>
    </w:p>
    <w:p w:rsidR="00C00993" w:rsidRDefault="00C00993" w:rsidP="00C00993">
      <w:pPr>
        <w:ind w:leftChars="136" w:left="426" w:rightChars="-27" w:right="-57" w:hanging="140"/>
      </w:pPr>
      <w:r>
        <w:rPr>
          <w:rFonts w:hint="eastAsia"/>
        </w:rPr>
        <w:t>4</w:t>
      </w:r>
      <w:r>
        <w:rPr>
          <w:rFonts w:hint="eastAsia"/>
        </w:rPr>
        <w:t>、环境多样性保护对策</w:t>
      </w:r>
    </w:p>
    <w:p w:rsidR="00C00993" w:rsidRDefault="00C00993" w:rsidP="00C00993">
      <w:pPr>
        <w:ind w:leftChars="202" w:left="424" w:rightChars="-27" w:right="-57"/>
      </w:pPr>
      <w:r>
        <w:rPr>
          <w:rFonts w:hint="eastAsia"/>
        </w:rPr>
        <w:t>（</w:t>
      </w:r>
      <w:r>
        <w:rPr>
          <w:rFonts w:hint="eastAsia"/>
        </w:rPr>
        <w:t>1</w:t>
      </w:r>
      <w:r>
        <w:rPr>
          <w:rFonts w:hint="eastAsia"/>
        </w:rPr>
        <w:t>）就地保护：主要形式是建自然保护区和国家公园</w:t>
      </w:r>
    </w:p>
    <w:p w:rsidR="00C00993" w:rsidRDefault="00C00993" w:rsidP="00C00993">
      <w:pPr>
        <w:ind w:leftChars="202" w:left="424" w:rightChars="-27" w:right="-57"/>
      </w:pPr>
      <w:r>
        <w:rPr>
          <w:rFonts w:hint="eastAsia"/>
        </w:rPr>
        <w:t>（</w:t>
      </w:r>
      <w:r>
        <w:rPr>
          <w:rFonts w:hint="eastAsia"/>
        </w:rPr>
        <w:t>2</w:t>
      </w:r>
      <w:r>
        <w:rPr>
          <w:rFonts w:hint="eastAsia"/>
        </w:rPr>
        <w:t>）迁地保护：植物园、动物园、水族馆、种子库和基因库</w:t>
      </w:r>
    </w:p>
    <w:p w:rsidR="00C00993" w:rsidRPr="008B0C85" w:rsidRDefault="00C00993" w:rsidP="00C00993">
      <w:pPr>
        <w:ind w:leftChars="201" w:left="848" w:rightChars="-27" w:right="-57" w:hangingChars="203" w:hanging="426"/>
      </w:pPr>
      <w:r>
        <w:rPr>
          <w:rFonts w:hint="eastAsia"/>
        </w:rPr>
        <w:t>（</w:t>
      </w:r>
      <w:r>
        <w:rPr>
          <w:rFonts w:hint="eastAsia"/>
        </w:rPr>
        <w:t>3</w:t>
      </w:r>
      <w:r>
        <w:rPr>
          <w:rFonts w:hint="eastAsia"/>
        </w:rPr>
        <w:t>）目标：通过不减少基因和物种多样性，不毁坏重要的生境和生态系统的方式，来保护和利用生物资源，以保证生物多样性的持续发展。</w:t>
      </w:r>
    </w:p>
    <w:p w:rsidR="00C00993" w:rsidRPr="00C00993" w:rsidRDefault="00C00993" w:rsidP="00566EE0"/>
    <w:sectPr w:rsidR="00C00993" w:rsidRPr="00C00993" w:rsidSect="00494212">
      <w:footerReference w:type="default" r:id="rId5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4AA6" w:rsidRDefault="004D4AA6" w:rsidP="00717F71">
      <w:r>
        <w:separator/>
      </w:r>
    </w:p>
  </w:endnote>
  <w:endnote w:type="continuationSeparator" w:id="0">
    <w:p w:rsidR="004D4AA6" w:rsidRDefault="004D4AA6" w:rsidP="00717F7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912046"/>
      <w:docPartObj>
        <w:docPartGallery w:val="Page Numbers (Bottom of Page)"/>
        <w:docPartUnique/>
      </w:docPartObj>
    </w:sdtPr>
    <w:sdtContent>
      <w:p w:rsidR="001F00CC" w:rsidRDefault="001F00CC">
        <w:pPr>
          <w:pStyle w:val="a5"/>
          <w:jc w:val="center"/>
        </w:pPr>
        <w:fldSimple w:instr=" PAGE   \* MERGEFORMAT ">
          <w:r w:rsidR="00476BA3" w:rsidRPr="00476BA3">
            <w:rPr>
              <w:noProof/>
              <w:lang w:val="zh-CN"/>
            </w:rPr>
            <w:t>12</w:t>
          </w:r>
        </w:fldSimple>
      </w:p>
    </w:sdtContent>
  </w:sdt>
  <w:p w:rsidR="001F00CC" w:rsidRDefault="001F00CC">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4AA6" w:rsidRDefault="004D4AA6" w:rsidP="00717F71">
      <w:r>
        <w:separator/>
      </w:r>
    </w:p>
  </w:footnote>
  <w:footnote w:type="continuationSeparator" w:id="0">
    <w:p w:rsidR="004D4AA6" w:rsidRDefault="004D4AA6" w:rsidP="00717F7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9623239"/>
    <w:multiLevelType w:val="hybridMultilevel"/>
    <w:tmpl w:val="486836DE"/>
    <w:lvl w:ilvl="0" w:tplc="0722169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815044A"/>
    <w:multiLevelType w:val="hybridMultilevel"/>
    <w:tmpl w:val="6094AD5E"/>
    <w:lvl w:ilvl="0" w:tplc="0FBAD78A">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C6D4704"/>
    <w:multiLevelType w:val="hybridMultilevel"/>
    <w:tmpl w:val="16AACD0E"/>
    <w:lvl w:ilvl="0" w:tplc="5E9278E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560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66EE0"/>
    <w:rsid w:val="00010CB7"/>
    <w:rsid w:val="00011D6A"/>
    <w:rsid w:val="000132B6"/>
    <w:rsid w:val="00015EDA"/>
    <w:rsid w:val="000172FE"/>
    <w:rsid w:val="0002182E"/>
    <w:rsid w:val="0002688D"/>
    <w:rsid w:val="00044BF8"/>
    <w:rsid w:val="00046469"/>
    <w:rsid w:val="000517A6"/>
    <w:rsid w:val="00057660"/>
    <w:rsid w:val="00067D66"/>
    <w:rsid w:val="00071EB0"/>
    <w:rsid w:val="00073D1A"/>
    <w:rsid w:val="00074486"/>
    <w:rsid w:val="0008021B"/>
    <w:rsid w:val="00082D5E"/>
    <w:rsid w:val="00086E77"/>
    <w:rsid w:val="00090EB1"/>
    <w:rsid w:val="00095664"/>
    <w:rsid w:val="00095EEE"/>
    <w:rsid w:val="000A2EDA"/>
    <w:rsid w:val="000B260D"/>
    <w:rsid w:val="000B3C5A"/>
    <w:rsid w:val="000D2A89"/>
    <w:rsid w:val="000D4E3D"/>
    <w:rsid w:val="000D4E45"/>
    <w:rsid w:val="000D59D1"/>
    <w:rsid w:val="000E44E8"/>
    <w:rsid w:val="000E5155"/>
    <w:rsid w:val="000E665C"/>
    <w:rsid w:val="000F3A51"/>
    <w:rsid w:val="00100E9C"/>
    <w:rsid w:val="00105BE8"/>
    <w:rsid w:val="00106696"/>
    <w:rsid w:val="001108D2"/>
    <w:rsid w:val="001141E5"/>
    <w:rsid w:val="00116EDF"/>
    <w:rsid w:val="00123B9B"/>
    <w:rsid w:val="0012756E"/>
    <w:rsid w:val="00132FFA"/>
    <w:rsid w:val="001333FD"/>
    <w:rsid w:val="00134AD1"/>
    <w:rsid w:val="001429AA"/>
    <w:rsid w:val="00155028"/>
    <w:rsid w:val="00157EB1"/>
    <w:rsid w:val="00162D4C"/>
    <w:rsid w:val="00164BA8"/>
    <w:rsid w:val="00167317"/>
    <w:rsid w:val="00170730"/>
    <w:rsid w:val="00171C0A"/>
    <w:rsid w:val="00174107"/>
    <w:rsid w:val="00175DC3"/>
    <w:rsid w:val="00185F30"/>
    <w:rsid w:val="00191FDB"/>
    <w:rsid w:val="00192715"/>
    <w:rsid w:val="001932E3"/>
    <w:rsid w:val="001940AA"/>
    <w:rsid w:val="00194160"/>
    <w:rsid w:val="001A0AB3"/>
    <w:rsid w:val="001A34EF"/>
    <w:rsid w:val="001C5DC2"/>
    <w:rsid w:val="001E04CC"/>
    <w:rsid w:val="001E3CE9"/>
    <w:rsid w:val="001E67B9"/>
    <w:rsid w:val="001F00CC"/>
    <w:rsid w:val="001F0A80"/>
    <w:rsid w:val="001F1D97"/>
    <w:rsid w:val="001F1F7A"/>
    <w:rsid w:val="002030FE"/>
    <w:rsid w:val="002056BF"/>
    <w:rsid w:val="00205CC5"/>
    <w:rsid w:val="002106A3"/>
    <w:rsid w:val="00212115"/>
    <w:rsid w:val="002137B2"/>
    <w:rsid w:val="002246A5"/>
    <w:rsid w:val="00230EB1"/>
    <w:rsid w:val="00236530"/>
    <w:rsid w:val="002604AA"/>
    <w:rsid w:val="00266CC9"/>
    <w:rsid w:val="00271734"/>
    <w:rsid w:val="00276876"/>
    <w:rsid w:val="00277736"/>
    <w:rsid w:val="00281111"/>
    <w:rsid w:val="00283C94"/>
    <w:rsid w:val="002B6C59"/>
    <w:rsid w:val="002C310E"/>
    <w:rsid w:val="002C66D6"/>
    <w:rsid w:val="002D3213"/>
    <w:rsid w:val="002D39DC"/>
    <w:rsid w:val="002E00C5"/>
    <w:rsid w:val="002E4590"/>
    <w:rsid w:val="002E7DDF"/>
    <w:rsid w:val="002F7EEA"/>
    <w:rsid w:val="00302AD4"/>
    <w:rsid w:val="00304310"/>
    <w:rsid w:val="00312B88"/>
    <w:rsid w:val="00323633"/>
    <w:rsid w:val="00324A5E"/>
    <w:rsid w:val="00332E1E"/>
    <w:rsid w:val="00336ABE"/>
    <w:rsid w:val="00343339"/>
    <w:rsid w:val="00343600"/>
    <w:rsid w:val="0035067B"/>
    <w:rsid w:val="00351B46"/>
    <w:rsid w:val="00355408"/>
    <w:rsid w:val="00356285"/>
    <w:rsid w:val="00356626"/>
    <w:rsid w:val="003616E9"/>
    <w:rsid w:val="003626D2"/>
    <w:rsid w:val="00362EB7"/>
    <w:rsid w:val="003715C9"/>
    <w:rsid w:val="003777CB"/>
    <w:rsid w:val="00383107"/>
    <w:rsid w:val="00386E78"/>
    <w:rsid w:val="00387417"/>
    <w:rsid w:val="003948C1"/>
    <w:rsid w:val="003A0DA6"/>
    <w:rsid w:val="003A21D0"/>
    <w:rsid w:val="003A23F5"/>
    <w:rsid w:val="003B0293"/>
    <w:rsid w:val="003B537E"/>
    <w:rsid w:val="003B6C76"/>
    <w:rsid w:val="003E058D"/>
    <w:rsid w:val="00402AA8"/>
    <w:rsid w:val="00406754"/>
    <w:rsid w:val="004114CB"/>
    <w:rsid w:val="00412E26"/>
    <w:rsid w:val="00446B4D"/>
    <w:rsid w:val="00464964"/>
    <w:rsid w:val="00465686"/>
    <w:rsid w:val="00472901"/>
    <w:rsid w:val="00474C07"/>
    <w:rsid w:val="00476BA3"/>
    <w:rsid w:val="00477F7A"/>
    <w:rsid w:val="00487649"/>
    <w:rsid w:val="00491835"/>
    <w:rsid w:val="00494212"/>
    <w:rsid w:val="00494963"/>
    <w:rsid w:val="0049515F"/>
    <w:rsid w:val="004A09BC"/>
    <w:rsid w:val="004A2E82"/>
    <w:rsid w:val="004A41BC"/>
    <w:rsid w:val="004C55C2"/>
    <w:rsid w:val="004D06E5"/>
    <w:rsid w:val="004D4AA6"/>
    <w:rsid w:val="004E2697"/>
    <w:rsid w:val="004E319E"/>
    <w:rsid w:val="004E4803"/>
    <w:rsid w:val="00500A5A"/>
    <w:rsid w:val="0050341F"/>
    <w:rsid w:val="005067B2"/>
    <w:rsid w:val="0051092F"/>
    <w:rsid w:val="00511558"/>
    <w:rsid w:val="00511D09"/>
    <w:rsid w:val="005129EF"/>
    <w:rsid w:val="0051736B"/>
    <w:rsid w:val="00532758"/>
    <w:rsid w:val="00535526"/>
    <w:rsid w:val="005367E8"/>
    <w:rsid w:val="0054052F"/>
    <w:rsid w:val="00542666"/>
    <w:rsid w:val="00545081"/>
    <w:rsid w:val="005553A9"/>
    <w:rsid w:val="005567B2"/>
    <w:rsid w:val="00566EE0"/>
    <w:rsid w:val="00567D1C"/>
    <w:rsid w:val="005808AE"/>
    <w:rsid w:val="0058410A"/>
    <w:rsid w:val="00585C67"/>
    <w:rsid w:val="00597557"/>
    <w:rsid w:val="005A554F"/>
    <w:rsid w:val="005B3F59"/>
    <w:rsid w:val="005B6A39"/>
    <w:rsid w:val="005C3220"/>
    <w:rsid w:val="005D3C86"/>
    <w:rsid w:val="005D5203"/>
    <w:rsid w:val="005E703E"/>
    <w:rsid w:val="005F6B29"/>
    <w:rsid w:val="005F722A"/>
    <w:rsid w:val="005F762A"/>
    <w:rsid w:val="00600ADE"/>
    <w:rsid w:val="00602768"/>
    <w:rsid w:val="006046FE"/>
    <w:rsid w:val="00604D1F"/>
    <w:rsid w:val="00620A5B"/>
    <w:rsid w:val="00623B2E"/>
    <w:rsid w:val="00626461"/>
    <w:rsid w:val="0063453C"/>
    <w:rsid w:val="00647E32"/>
    <w:rsid w:val="006513D7"/>
    <w:rsid w:val="00662261"/>
    <w:rsid w:val="006713B2"/>
    <w:rsid w:val="00672A73"/>
    <w:rsid w:val="0068373C"/>
    <w:rsid w:val="0068704F"/>
    <w:rsid w:val="00690DDE"/>
    <w:rsid w:val="0069361E"/>
    <w:rsid w:val="006A3C8D"/>
    <w:rsid w:val="006B2039"/>
    <w:rsid w:val="006B4048"/>
    <w:rsid w:val="006B634E"/>
    <w:rsid w:val="006C24F9"/>
    <w:rsid w:val="006C4628"/>
    <w:rsid w:val="006D147C"/>
    <w:rsid w:val="006D1552"/>
    <w:rsid w:val="006D1CF4"/>
    <w:rsid w:val="006D3390"/>
    <w:rsid w:val="006E2F83"/>
    <w:rsid w:val="006F3AAA"/>
    <w:rsid w:val="007059F8"/>
    <w:rsid w:val="007147B8"/>
    <w:rsid w:val="007174A7"/>
    <w:rsid w:val="00717F71"/>
    <w:rsid w:val="00720551"/>
    <w:rsid w:val="007310B5"/>
    <w:rsid w:val="00742BAD"/>
    <w:rsid w:val="007504FD"/>
    <w:rsid w:val="00761060"/>
    <w:rsid w:val="0076185A"/>
    <w:rsid w:val="007641A7"/>
    <w:rsid w:val="00765078"/>
    <w:rsid w:val="00773E28"/>
    <w:rsid w:val="00777047"/>
    <w:rsid w:val="00781DB9"/>
    <w:rsid w:val="00783454"/>
    <w:rsid w:val="00786526"/>
    <w:rsid w:val="0079529F"/>
    <w:rsid w:val="00796A83"/>
    <w:rsid w:val="007A4406"/>
    <w:rsid w:val="007A5934"/>
    <w:rsid w:val="007A7B37"/>
    <w:rsid w:val="007B1E9D"/>
    <w:rsid w:val="007B2963"/>
    <w:rsid w:val="007C3F14"/>
    <w:rsid w:val="007E0633"/>
    <w:rsid w:val="007E6253"/>
    <w:rsid w:val="00802F4F"/>
    <w:rsid w:val="0081148D"/>
    <w:rsid w:val="008270BA"/>
    <w:rsid w:val="00827154"/>
    <w:rsid w:val="008303E1"/>
    <w:rsid w:val="00832790"/>
    <w:rsid w:val="008329B7"/>
    <w:rsid w:val="00834A10"/>
    <w:rsid w:val="008408BD"/>
    <w:rsid w:val="00842949"/>
    <w:rsid w:val="00844984"/>
    <w:rsid w:val="00854B85"/>
    <w:rsid w:val="00862198"/>
    <w:rsid w:val="008632ED"/>
    <w:rsid w:val="00874B13"/>
    <w:rsid w:val="00874F51"/>
    <w:rsid w:val="00877096"/>
    <w:rsid w:val="0088119D"/>
    <w:rsid w:val="00883A17"/>
    <w:rsid w:val="00891821"/>
    <w:rsid w:val="00892093"/>
    <w:rsid w:val="00894A9C"/>
    <w:rsid w:val="008A61A6"/>
    <w:rsid w:val="008A6FD6"/>
    <w:rsid w:val="008B0F6C"/>
    <w:rsid w:val="008E213A"/>
    <w:rsid w:val="008E3D80"/>
    <w:rsid w:val="008E6222"/>
    <w:rsid w:val="009033BC"/>
    <w:rsid w:val="0090580F"/>
    <w:rsid w:val="00906B00"/>
    <w:rsid w:val="009110D7"/>
    <w:rsid w:val="009207B7"/>
    <w:rsid w:val="00920DA9"/>
    <w:rsid w:val="00925631"/>
    <w:rsid w:val="0093151E"/>
    <w:rsid w:val="00947885"/>
    <w:rsid w:val="00952539"/>
    <w:rsid w:val="0095280D"/>
    <w:rsid w:val="009566A8"/>
    <w:rsid w:val="00961C45"/>
    <w:rsid w:val="00961DD0"/>
    <w:rsid w:val="00970DC5"/>
    <w:rsid w:val="0097282E"/>
    <w:rsid w:val="009730A6"/>
    <w:rsid w:val="00992A0E"/>
    <w:rsid w:val="009A4398"/>
    <w:rsid w:val="009B493C"/>
    <w:rsid w:val="009B4F9E"/>
    <w:rsid w:val="009C0983"/>
    <w:rsid w:val="009C62B5"/>
    <w:rsid w:val="009C7F0B"/>
    <w:rsid w:val="009D1344"/>
    <w:rsid w:val="009D40D9"/>
    <w:rsid w:val="009D4AA9"/>
    <w:rsid w:val="009D7523"/>
    <w:rsid w:val="009E15DA"/>
    <w:rsid w:val="009E5992"/>
    <w:rsid w:val="009F10B6"/>
    <w:rsid w:val="009F3AC8"/>
    <w:rsid w:val="009F44A8"/>
    <w:rsid w:val="009F522C"/>
    <w:rsid w:val="00A01A98"/>
    <w:rsid w:val="00A05378"/>
    <w:rsid w:val="00A1479D"/>
    <w:rsid w:val="00A22DB2"/>
    <w:rsid w:val="00A23F9C"/>
    <w:rsid w:val="00A24E40"/>
    <w:rsid w:val="00A270A2"/>
    <w:rsid w:val="00A27B5F"/>
    <w:rsid w:val="00A31994"/>
    <w:rsid w:val="00A36239"/>
    <w:rsid w:val="00A42B96"/>
    <w:rsid w:val="00A4516B"/>
    <w:rsid w:val="00A46F07"/>
    <w:rsid w:val="00A478E2"/>
    <w:rsid w:val="00A579AB"/>
    <w:rsid w:val="00A60908"/>
    <w:rsid w:val="00A65B83"/>
    <w:rsid w:val="00A72AF3"/>
    <w:rsid w:val="00A8230A"/>
    <w:rsid w:val="00A87976"/>
    <w:rsid w:val="00A96B06"/>
    <w:rsid w:val="00AA180D"/>
    <w:rsid w:val="00AA1EDC"/>
    <w:rsid w:val="00AA5DA6"/>
    <w:rsid w:val="00AA74B7"/>
    <w:rsid w:val="00AB09CF"/>
    <w:rsid w:val="00AB297C"/>
    <w:rsid w:val="00AB7AF3"/>
    <w:rsid w:val="00AE0479"/>
    <w:rsid w:val="00AE3F06"/>
    <w:rsid w:val="00AE4E7D"/>
    <w:rsid w:val="00AE4FFD"/>
    <w:rsid w:val="00AF5F0D"/>
    <w:rsid w:val="00B01F98"/>
    <w:rsid w:val="00B02C4E"/>
    <w:rsid w:val="00B10890"/>
    <w:rsid w:val="00B1711F"/>
    <w:rsid w:val="00B2034B"/>
    <w:rsid w:val="00B24E52"/>
    <w:rsid w:val="00B27A2A"/>
    <w:rsid w:val="00B35E6F"/>
    <w:rsid w:val="00B54F6D"/>
    <w:rsid w:val="00B553EA"/>
    <w:rsid w:val="00B56645"/>
    <w:rsid w:val="00B6023C"/>
    <w:rsid w:val="00B60A2B"/>
    <w:rsid w:val="00B6133E"/>
    <w:rsid w:val="00B61979"/>
    <w:rsid w:val="00B70ADF"/>
    <w:rsid w:val="00B71308"/>
    <w:rsid w:val="00B72616"/>
    <w:rsid w:val="00B87688"/>
    <w:rsid w:val="00B87A23"/>
    <w:rsid w:val="00B97F9A"/>
    <w:rsid w:val="00BA23BA"/>
    <w:rsid w:val="00BB0E85"/>
    <w:rsid w:val="00BB3243"/>
    <w:rsid w:val="00BB4DE4"/>
    <w:rsid w:val="00BB65AA"/>
    <w:rsid w:val="00BC4702"/>
    <w:rsid w:val="00BC7B08"/>
    <w:rsid w:val="00BD601B"/>
    <w:rsid w:val="00BE3004"/>
    <w:rsid w:val="00BF3772"/>
    <w:rsid w:val="00C00993"/>
    <w:rsid w:val="00C12661"/>
    <w:rsid w:val="00C2325B"/>
    <w:rsid w:val="00C34B6D"/>
    <w:rsid w:val="00C3642D"/>
    <w:rsid w:val="00C414CA"/>
    <w:rsid w:val="00C5402B"/>
    <w:rsid w:val="00C66384"/>
    <w:rsid w:val="00C701B9"/>
    <w:rsid w:val="00C7142F"/>
    <w:rsid w:val="00C7190E"/>
    <w:rsid w:val="00C738F2"/>
    <w:rsid w:val="00C7592F"/>
    <w:rsid w:val="00C811CA"/>
    <w:rsid w:val="00C820AC"/>
    <w:rsid w:val="00C84B8C"/>
    <w:rsid w:val="00C910D9"/>
    <w:rsid w:val="00CA1CAA"/>
    <w:rsid w:val="00CA4301"/>
    <w:rsid w:val="00CB2091"/>
    <w:rsid w:val="00CB20AC"/>
    <w:rsid w:val="00CB5535"/>
    <w:rsid w:val="00CC3D6E"/>
    <w:rsid w:val="00CC43C3"/>
    <w:rsid w:val="00CC7F8C"/>
    <w:rsid w:val="00CD1C54"/>
    <w:rsid w:val="00CD209C"/>
    <w:rsid w:val="00CD3DC0"/>
    <w:rsid w:val="00CD7E04"/>
    <w:rsid w:val="00CE1531"/>
    <w:rsid w:val="00CE6138"/>
    <w:rsid w:val="00CE6D56"/>
    <w:rsid w:val="00CE6DD3"/>
    <w:rsid w:val="00CF0324"/>
    <w:rsid w:val="00CF1C8D"/>
    <w:rsid w:val="00CF40E0"/>
    <w:rsid w:val="00CF4E51"/>
    <w:rsid w:val="00D01282"/>
    <w:rsid w:val="00D035C5"/>
    <w:rsid w:val="00D22623"/>
    <w:rsid w:val="00D22E77"/>
    <w:rsid w:val="00D30B6B"/>
    <w:rsid w:val="00D33077"/>
    <w:rsid w:val="00D3550F"/>
    <w:rsid w:val="00D37330"/>
    <w:rsid w:val="00D421E4"/>
    <w:rsid w:val="00D42786"/>
    <w:rsid w:val="00D60A6A"/>
    <w:rsid w:val="00D61C61"/>
    <w:rsid w:val="00D6634B"/>
    <w:rsid w:val="00D807E6"/>
    <w:rsid w:val="00D80EA5"/>
    <w:rsid w:val="00D917D6"/>
    <w:rsid w:val="00DA0094"/>
    <w:rsid w:val="00DB26AF"/>
    <w:rsid w:val="00DB66DD"/>
    <w:rsid w:val="00DB6FCD"/>
    <w:rsid w:val="00DC3847"/>
    <w:rsid w:val="00DC4261"/>
    <w:rsid w:val="00DC530E"/>
    <w:rsid w:val="00E014AA"/>
    <w:rsid w:val="00E12E2D"/>
    <w:rsid w:val="00E13676"/>
    <w:rsid w:val="00E13DB8"/>
    <w:rsid w:val="00E217D4"/>
    <w:rsid w:val="00E27591"/>
    <w:rsid w:val="00E311F0"/>
    <w:rsid w:val="00E32418"/>
    <w:rsid w:val="00E327AA"/>
    <w:rsid w:val="00E50F97"/>
    <w:rsid w:val="00E5142D"/>
    <w:rsid w:val="00E533DF"/>
    <w:rsid w:val="00E63D91"/>
    <w:rsid w:val="00E901DA"/>
    <w:rsid w:val="00EA058C"/>
    <w:rsid w:val="00EB0492"/>
    <w:rsid w:val="00EC00A0"/>
    <w:rsid w:val="00EC1C07"/>
    <w:rsid w:val="00ED0715"/>
    <w:rsid w:val="00EE2A65"/>
    <w:rsid w:val="00EE4C63"/>
    <w:rsid w:val="00EF7CBF"/>
    <w:rsid w:val="00F01A03"/>
    <w:rsid w:val="00F137C9"/>
    <w:rsid w:val="00F24E08"/>
    <w:rsid w:val="00F24EBB"/>
    <w:rsid w:val="00F259CB"/>
    <w:rsid w:val="00F332A1"/>
    <w:rsid w:val="00F378ED"/>
    <w:rsid w:val="00F42864"/>
    <w:rsid w:val="00F5218B"/>
    <w:rsid w:val="00F63886"/>
    <w:rsid w:val="00F63E92"/>
    <w:rsid w:val="00F72196"/>
    <w:rsid w:val="00F730D7"/>
    <w:rsid w:val="00F76F1E"/>
    <w:rsid w:val="00F93334"/>
    <w:rsid w:val="00FA484D"/>
    <w:rsid w:val="00FA4C30"/>
    <w:rsid w:val="00FB3ADC"/>
    <w:rsid w:val="00FB52C7"/>
    <w:rsid w:val="00FB6F64"/>
    <w:rsid w:val="00FD6A21"/>
    <w:rsid w:val="00FE47C5"/>
    <w:rsid w:val="00FF4AE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421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66EE0"/>
    <w:pPr>
      <w:ind w:firstLineChars="200" w:firstLine="420"/>
    </w:pPr>
  </w:style>
  <w:style w:type="paragraph" w:styleId="a4">
    <w:name w:val="header"/>
    <w:basedOn w:val="a"/>
    <w:link w:val="Char"/>
    <w:uiPriority w:val="99"/>
    <w:semiHidden/>
    <w:unhideWhenUsed/>
    <w:rsid w:val="00717F7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717F71"/>
    <w:rPr>
      <w:sz w:val="18"/>
      <w:szCs w:val="18"/>
    </w:rPr>
  </w:style>
  <w:style w:type="paragraph" w:styleId="a5">
    <w:name w:val="footer"/>
    <w:basedOn w:val="a"/>
    <w:link w:val="Char0"/>
    <w:uiPriority w:val="99"/>
    <w:unhideWhenUsed/>
    <w:rsid w:val="00717F71"/>
    <w:pPr>
      <w:tabs>
        <w:tab w:val="center" w:pos="4153"/>
        <w:tab w:val="right" w:pos="8306"/>
      </w:tabs>
      <w:snapToGrid w:val="0"/>
      <w:jc w:val="left"/>
    </w:pPr>
    <w:rPr>
      <w:sz w:val="18"/>
      <w:szCs w:val="18"/>
    </w:rPr>
  </w:style>
  <w:style w:type="character" w:customStyle="1" w:styleId="Char0">
    <w:name w:val="页脚 Char"/>
    <w:basedOn w:val="a0"/>
    <w:link w:val="a5"/>
    <w:uiPriority w:val="99"/>
    <w:rsid w:val="00717F71"/>
    <w:rPr>
      <w:sz w:val="18"/>
      <w:szCs w:val="18"/>
    </w:rPr>
  </w:style>
  <w:style w:type="table" w:styleId="a6">
    <w:name w:val="Table Grid"/>
    <w:basedOn w:val="a1"/>
    <w:uiPriority w:val="59"/>
    <w:rsid w:val="00302A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1AE165-8FC5-4DBB-B312-74574ECABC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3</TotalTime>
  <Pages>21</Pages>
  <Words>3758</Words>
  <Characters>21423</Characters>
  <Application>Microsoft Office Word</Application>
  <DocSecurity>0</DocSecurity>
  <Lines>178</Lines>
  <Paragraphs>50</Paragraphs>
  <ScaleCrop>false</ScaleCrop>
  <Company/>
  <LinksUpToDate>false</LinksUpToDate>
  <CharactersWithSpaces>251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x</dc:creator>
  <cp:lastModifiedBy>lx</cp:lastModifiedBy>
  <cp:revision>27</cp:revision>
  <dcterms:created xsi:type="dcterms:W3CDTF">2011-12-30T03:21:00Z</dcterms:created>
  <dcterms:modified xsi:type="dcterms:W3CDTF">2012-01-02T09:13:00Z</dcterms:modified>
</cp:coreProperties>
</file>